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3.xml" ContentType="application/inkml+xml"/>
  <Override PartName="/ppt/notesSlides/notesSlide5.xml" ContentType="application/vnd.openxmlformats-officedocument.presentationml.notesSlide+xml"/>
  <Override PartName="/ppt/ink/ink4.xml" ContentType="application/inkml+xml"/>
  <Override PartName="/ppt/notesSlides/notesSlide6.xml" ContentType="application/vnd.openxmlformats-officedocument.presentationml.notesSlide+xml"/>
  <Override PartName="/ppt/ink/ink5.xml" ContentType="application/inkml+xml"/>
  <Override PartName="/ppt/notesSlides/notesSlide7.xml" ContentType="application/vnd.openxmlformats-officedocument.presentationml.notesSlide+xml"/>
  <Override PartName="/ppt/ink/ink6.xml" ContentType="application/inkml+xml"/>
  <Override PartName="/ppt/notesSlides/notesSlide8.xml" ContentType="application/vnd.openxmlformats-officedocument.presentationml.notesSlide+xml"/>
  <Override PartName="/ppt/ink/ink7.xml" ContentType="application/inkml+xml"/>
  <Override PartName="/ppt/notesSlides/notesSlide9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notesSlides/notesSlide10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60" r:id="rId3"/>
    <p:sldId id="275" r:id="rId4"/>
    <p:sldId id="268" r:id="rId5"/>
    <p:sldId id="257" r:id="rId6"/>
    <p:sldId id="264" r:id="rId7"/>
    <p:sldId id="258" r:id="rId8"/>
    <p:sldId id="284" r:id="rId9"/>
    <p:sldId id="283" r:id="rId10"/>
    <p:sldId id="288" r:id="rId11"/>
    <p:sldId id="285" r:id="rId12"/>
    <p:sldId id="259" r:id="rId13"/>
    <p:sldId id="274" r:id="rId14"/>
    <p:sldId id="266" r:id="rId15"/>
    <p:sldId id="273" r:id="rId16"/>
    <p:sldId id="276" r:id="rId17"/>
    <p:sldId id="277" r:id="rId18"/>
    <p:sldId id="278" r:id="rId19"/>
    <p:sldId id="279" r:id="rId20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51DE838-0042-4A73-8B11-161786C22E18}" v="1002" dt="2025-11-03T20:04:57.75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051DE838-0042-4A73-8B11-161786C22E18}"/>
    <pc:docChg chg="custSel modSld">
      <pc:chgData name="Danny Young" userId="cb0f4ce2-eb4f-479e-8e8f-3beb257e632f" providerId="ADAL" clId="{051DE838-0042-4A73-8B11-161786C22E18}" dt="2025-11-03T20:05:32.498" v="1264" actId="478"/>
      <pc:docMkLst>
        <pc:docMk/>
      </pc:docMkLst>
      <pc:sldChg chg="addSp">
        <pc:chgData name="Danny Young" userId="cb0f4ce2-eb4f-479e-8e8f-3beb257e632f" providerId="ADAL" clId="{051DE838-0042-4A73-8B11-161786C22E18}" dt="2025-11-03T20:04:57.748" v="1263"/>
        <pc:sldMkLst>
          <pc:docMk/>
          <pc:sldMk cId="1544816061" sldId="256"/>
        </pc:sldMkLst>
        <pc:inkChg chg="add">
          <ac:chgData name="Danny Young" userId="cb0f4ce2-eb4f-479e-8e8f-3beb257e632f" providerId="ADAL" clId="{051DE838-0042-4A73-8B11-161786C22E18}" dt="2025-11-03T20:04:57.748" v="1263"/>
          <ac:inkMkLst>
            <pc:docMk/>
            <pc:sldMk cId="1544816061" sldId="256"/>
            <ac:inkMk id="4" creationId="{D1A0EFD3-4EDA-B409-DCC6-725666802481}"/>
          </ac:inkMkLst>
        </pc:inkChg>
      </pc:sldChg>
      <pc:sldChg chg="addSp">
        <pc:chgData name="Danny Young" userId="cb0f4ce2-eb4f-479e-8e8f-3beb257e632f" providerId="ADAL" clId="{051DE838-0042-4A73-8B11-161786C22E18}" dt="2025-11-03T20:04:57.748" v="1263"/>
        <pc:sldMkLst>
          <pc:docMk/>
          <pc:sldMk cId="3441754549" sldId="257"/>
        </pc:sldMkLst>
        <pc:inkChg chg="add">
          <ac:chgData name="Danny Young" userId="cb0f4ce2-eb4f-479e-8e8f-3beb257e632f" providerId="ADAL" clId="{051DE838-0042-4A73-8B11-161786C22E18}" dt="2025-11-03T20:04:57.748" v="1263"/>
          <ac:inkMkLst>
            <pc:docMk/>
            <pc:sldMk cId="3441754549" sldId="257"/>
            <ac:inkMk id="6" creationId="{A9EFB01D-CC9F-C058-D2A7-9F614D738483}"/>
          </ac:inkMkLst>
        </pc:inkChg>
      </pc:sldChg>
      <pc:sldChg chg="addSp">
        <pc:chgData name="Danny Young" userId="cb0f4ce2-eb4f-479e-8e8f-3beb257e632f" providerId="ADAL" clId="{051DE838-0042-4A73-8B11-161786C22E18}" dt="2025-11-03T20:04:57.748" v="1263"/>
        <pc:sldMkLst>
          <pc:docMk/>
          <pc:sldMk cId="475385050" sldId="258"/>
        </pc:sldMkLst>
        <pc:inkChg chg="add">
          <ac:chgData name="Danny Young" userId="cb0f4ce2-eb4f-479e-8e8f-3beb257e632f" providerId="ADAL" clId="{051DE838-0042-4A73-8B11-161786C22E18}" dt="2025-11-03T20:04:57.748" v="1263"/>
          <ac:inkMkLst>
            <pc:docMk/>
            <pc:sldMk cId="475385050" sldId="258"/>
            <ac:inkMk id="3" creationId="{E74A1B06-BBB1-165B-B3EB-38FFC5F5321D}"/>
          </ac:inkMkLst>
        </pc:inkChg>
      </pc:sldChg>
      <pc:sldChg chg="addSp delSp mod">
        <pc:chgData name="Danny Young" userId="cb0f4ce2-eb4f-479e-8e8f-3beb257e632f" providerId="ADAL" clId="{051DE838-0042-4A73-8B11-161786C22E18}" dt="2025-11-03T20:05:32.498" v="1264" actId="478"/>
        <pc:sldMkLst>
          <pc:docMk/>
          <pc:sldMk cId="2032900198" sldId="259"/>
        </pc:sldMkLst>
        <pc:inkChg chg="add del">
          <ac:chgData name="Danny Young" userId="cb0f4ce2-eb4f-479e-8e8f-3beb257e632f" providerId="ADAL" clId="{051DE838-0042-4A73-8B11-161786C22E18}" dt="2025-11-03T20:05:32.498" v="1264" actId="478"/>
          <ac:inkMkLst>
            <pc:docMk/>
            <pc:sldMk cId="2032900198" sldId="259"/>
            <ac:inkMk id="4" creationId="{36BE9320-23BF-48F3-97E3-B06677397C1D}"/>
          </ac:inkMkLst>
        </pc:inkChg>
      </pc:sldChg>
      <pc:sldChg chg="addSp">
        <pc:chgData name="Danny Young" userId="cb0f4ce2-eb4f-479e-8e8f-3beb257e632f" providerId="ADAL" clId="{051DE838-0042-4A73-8B11-161786C22E18}" dt="2025-11-03T20:04:57.748" v="1263"/>
        <pc:sldMkLst>
          <pc:docMk/>
          <pc:sldMk cId="3859927004" sldId="260"/>
        </pc:sldMkLst>
        <pc:inkChg chg="add">
          <ac:chgData name="Danny Young" userId="cb0f4ce2-eb4f-479e-8e8f-3beb257e632f" providerId="ADAL" clId="{051DE838-0042-4A73-8B11-161786C22E18}" dt="2025-11-03T20:04:57.748" v="1263"/>
          <ac:inkMkLst>
            <pc:docMk/>
            <pc:sldMk cId="3859927004" sldId="260"/>
            <ac:inkMk id="3" creationId="{F52C8660-CFB8-D611-AF84-CFA0F20D3AB6}"/>
          </ac:inkMkLst>
        </pc:inkChg>
      </pc:sldChg>
      <pc:sldChg chg="addSp">
        <pc:chgData name="Danny Young" userId="cb0f4ce2-eb4f-479e-8e8f-3beb257e632f" providerId="ADAL" clId="{051DE838-0042-4A73-8B11-161786C22E18}" dt="2025-11-03T20:04:57.748" v="1263"/>
        <pc:sldMkLst>
          <pc:docMk/>
          <pc:sldMk cId="2291328258" sldId="264"/>
        </pc:sldMkLst>
        <pc:inkChg chg="add">
          <ac:chgData name="Danny Young" userId="cb0f4ce2-eb4f-479e-8e8f-3beb257e632f" providerId="ADAL" clId="{051DE838-0042-4A73-8B11-161786C22E18}" dt="2025-11-03T20:04:57.748" v="1263"/>
          <ac:inkMkLst>
            <pc:docMk/>
            <pc:sldMk cId="2291328258" sldId="264"/>
            <ac:inkMk id="2" creationId="{92F2D6A4-0C74-9C3C-B9C1-5C27115B0A23}"/>
          </ac:inkMkLst>
        </pc:inkChg>
      </pc:sldChg>
      <pc:sldChg chg="addSp">
        <pc:chgData name="Danny Young" userId="cb0f4ce2-eb4f-479e-8e8f-3beb257e632f" providerId="ADAL" clId="{051DE838-0042-4A73-8B11-161786C22E18}" dt="2025-11-03T20:04:57.748" v="1263"/>
        <pc:sldMkLst>
          <pc:docMk/>
          <pc:sldMk cId="192042388" sldId="268"/>
        </pc:sldMkLst>
        <pc:inkChg chg="add">
          <ac:chgData name="Danny Young" userId="cb0f4ce2-eb4f-479e-8e8f-3beb257e632f" providerId="ADAL" clId="{051DE838-0042-4A73-8B11-161786C22E18}" dt="2025-11-03T20:04:57.748" v="1263"/>
          <ac:inkMkLst>
            <pc:docMk/>
            <pc:sldMk cId="192042388" sldId="268"/>
            <ac:inkMk id="2" creationId="{BF2865D4-652B-EC27-A504-0F415FD17DAD}"/>
          </ac:inkMkLst>
        </pc:inkChg>
      </pc:sldChg>
      <pc:sldChg chg="addSp delSp modSp mod modAnim">
        <pc:chgData name="Danny Young" userId="cb0f4ce2-eb4f-479e-8e8f-3beb257e632f" providerId="ADAL" clId="{051DE838-0042-4A73-8B11-161786C22E18}" dt="2025-10-23T17:03:59.272" v="1259" actId="1037"/>
        <pc:sldMkLst>
          <pc:docMk/>
          <pc:sldMk cId="2564756156" sldId="273"/>
        </pc:sldMkLst>
        <pc:spChg chg="add del mod">
          <ac:chgData name="Danny Young" userId="cb0f4ce2-eb4f-479e-8e8f-3beb257e632f" providerId="ADAL" clId="{051DE838-0042-4A73-8B11-161786C22E18}" dt="2025-10-23T16:34:29.852" v="15"/>
          <ac:spMkLst>
            <pc:docMk/>
            <pc:sldMk cId="2564756156" sldId="273"/>
            <ac:spMk id="3" creationId="{C9F536EB-8A19-C51D-D8E9-A8857B5F0F3C}"/>
          </ac:spMkLst>
        </pc:spChg>
        <pc:graphicFrameChg chg="mod">
          <ac:chgData name="Danny Young" userId="cb0f4ce2-eb4f-479e-8e8f-3beb257e632f" providerId="ADAL" clId="{051DE838-0042-4A73-8B11-161786C22E18}" dt="2025-10-23T16:51:38.221" v="753"/>
          <ac:graphicFrameMkLst>
            <pc:docMk/>
            <pc:sldMk cId="2564756156" sldId="273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051DE838-0042-4A73-8B11-161786C22E18}" dt="2025-10-23T17:03:24.399" v="1237" actId="1076"/>
          <ac:graphicFrameMkLst>
            <pc:docMk/>
            <pc:sldMk cId="2564756156" sldId="273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051DE838-0042-4A73-8B11-161786C22E18}" dt="2025-10-23T17:03:59.272" v="1259" actId="1037"/>
          <ac:graphicFrameMkLst>
            <pc:docMk/>
            <pc:sldMk cId="2564756156" sldId="273"/>
            <ac:graphicFrameMk id="7" creationId="{00000000-0000-0000-0000-000000000000}"/>
          </ac:graphicFrameMkLst>
        </pc:graphicFrameChg>
      </pc:sldChg>
      <pc:sldChg chg="addSp modSp mod modAnim">
        <pc:chgData name="Danny Young" userId="cb0f4ce2-eb4f-479e-8e8f-3beb257e632f" providerId="ADAL" clId="{051DE838-0042-4A73-8B11-161786C22E18}" dt="2025-10-23T16:45:52.623" v="516" actId="1076"/>
        <pc:sldMkLst>
          <pc:docMk/>
          <pc:sldMk cId="1959810557" sldId="276"/>
        </pc:sldMkLst>
        <pc:spChg chg="add mod">
          <ac:chgData name="Danny Young" userId="cb0f4ce2-eb4f-479e-8e8f-3beb257e632f" providerId="ADAL" clId="{051DE838-0042-4A73-8B11-161786C22E18}" dt="2025-10-23T16:34:59.297" v="149" actId="1076"/>
          <ac:spMkLst>
            <pc:docMk/>
            <pc:sldMk cId="1959810557" sldId="276"/>
            <ac:spMk id="2" creationId="{52F081E9-D23E-F493-3316-A9A9CEF0323E}"/>
          </ac:spMkLst>
        </pc:spChg>
        <pc:spChg chg="add mod">
          <ac:chgData name="Danny Young" userId="cb0f4ce2-eb4f-479e-8e8f-3beb257e632f" providerId="ADAL" clId="{051DE838-0042-4A73-8B11-161786C22E18}" dt="2025-10-23T16:37:52.852" v="345" actId="1076"/>
          <ac:spMkLst>
            <pc:docMk/>
            <pc:sldMk cId="1959810557" sldId="276"/>
            <ac:spMk id="8" creationId="{2DFC6A61-F187-4C20-8960-26E17D10B198}"/>
          </ac:spMkLst>
        </pc:spChg>
        <pc:spChg chg="add mod">
          <ac:chgData name="Danny Young" userId="cb0f4ce2-eb4f-479e-8e8f-3beb257e632f" providerId="ADAL" clId="{051DE838-0042-4A73-8B11-161786C22E18}" dt="2025-10-23T16:38:44.730" v="451" actId="1076"/>
          <ac:spMkLst>
            <pc:docMk/>
            <pc:sldMk cId="1959810557" sldId="276"/>
            <ac:spMk id="13" creationId="{A1EDB32B-B2DD-BE7E-294A-FBEF91C4EFCA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15" creationId="{C6465559-035D-535B-8619-62B99CA9C937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16" creationId="{7547D507-48A4-F812-E6D0-6CA422ADF140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17" creationId="{771016FC-1845-593C-2DBD-92AD90C73E1D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18" creationId="{D7E5207C-E248-CE6C-0BE9-E0C4407945E4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19" creationId="{3D2A2B63-B9BE-28CF-8090-6C127927CC44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20" creationId="{242FD8FD-254C-D516-37D3-FE16D2F10E09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21" creationId="{EC03D9EC-6B95-553D-B4DE-A2FE17F534EE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22" creationId="{7983C8E2-D03D-316B-7892-5D23344F2F38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23" creationId="{E302F4C0-CDAA-962D-84DA-29E000230B3A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24" creationId="{9A0B631F-C8A6-625A-C981-9FEBDCCC2CAE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25" creationId="{9A99F84A-19A1-0671-3077-CEFF09FD9378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26" creationId="{9F3D1CE9-424F-BC57-AD78-AE8EE52C0AEB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27" creationId="{E305D73C-DE09-2351-60F7-72A3F240DDF9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28" creationId="{13D7568C-B2EA-82B0-81E7-582A127B059B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29" creationId="{F04BBFE3-68AC-5336-25A8-D42B6933640C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30" creationId="{5334AC0A-6DE1-01C9-1E84-5A9C68EC4E82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31" creationId="{8A7AABCA-1393-8260-9EF6-804B3C7A4571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32" creationId="{B7A593AD-A1B6-C4EE-A67A-D9631010B882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33" creationId="{F1B84E0C-2652-1237-6461-92D4D95F46B9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34" creationId="{782C77CD-E986-9CA7-3A00-B88FAC8EF466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35" creationId="{9BF6FF47-7F97-6FEE-3523-037B50713B5C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36" creationId="{A5817CB9-88F5-7D42-9C04-B558EB06C302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37" creationId="{CE146D8B-6377-A359-D6D6-657993C67D1B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38" creationId="{C82B2F31-75F6-7AC4-4CA6-C7F77D936E16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39" creationId="{C75C8803-6F80-862C-3320-F25ABF2B4D69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40" creationId="{75ACBF93-1278-50BC-D8E9-AF191F84B05A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41" creationId="{0CBB3FAC-A82F-7B22-C300-E7B833818E31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42" creationId="{A8159FC1-12B0-B879-A656-39A5FD54D3A9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43" creationId="{77D1090D-E011-118E-9209-6EF1DD025E31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44" creationId="{1A05DF41-0830-35BB-4EEB-B521AB4C8DE1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45" creationId="{C18B10FE-7DD7-970B-6771-DC36164E8AA5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46" creationId="{FC89AF22-5F1D-2D97-7907-7FC5023226E3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47" creationId="{254E9E11-3FE4-C405-6BE9-1452E509A33C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48" creationId="{490EB655-6E1F-A953-ADFD-9FBDA36CFF98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49" creationId="{7341807D-A223-88F0-D256-DD5A9E7FAF7A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50" creationId="{DB092CBE-E708-9B1B-79B0-CF2AD5986CFA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51" creationId="{B158C6E3-3DEA-874F-57A1-EEB299D896F5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52" creationId="{B7DA595A-3120-3453-33DD-0EBC45F7563C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53" creationId="{1D13989F-EDAC-3F79-20E5-0353CF414B28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54" creationId="{3A263670-DFD8-79A3-867A-9E1F659CC56E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55" creationId="{875DE07F-13F7-D2B7-61F3-C2FBDD9DF4E1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56" creationId="{26B2C67C-118A-05C3-1D81-8A60D3D359D0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57" creationId="{FB1E7A54-48D9-5E48-E605-B37876213550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58" creationId="{C6B43624-140B-79DC-60BC-08DC60673CAA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59" creationId="{6ECB047C-9E49-DD36-4EA2-B2016A1D5B1D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60" creationId="{872F0344-781C-1312-2188-E64FC6FCEAF1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61" creationId="{149F75A4-CEE3-B943-19D3-B1B06E322B3E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62" creationId="{7EB0F856-0584-F5D9-69FC-953016F310DB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63" creationId="{8772B963-5CF4-49D8-C3A1-FF5CCAFB7049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64" creationId="{4FB1312A-0430-EDA4-A9FA-7BDE2CA7A13E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65" creationId="{5E8F54CF-9CBB-05C1-4803-E7DAEA6C86C2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66" creationId="{8E7FA0F9-C288-FF07-5612-20C636C8A707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67" creationId="{9FA2DEE6-DA01-7644-215F-509D143C43E8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68" creationId="{C93D5149-3AB8-C352-539B-C953B6C41036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69" creationId="{DBC8E620-6AF0-DEDF-C5E1-093F9FA3647C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70" creationId="{818CAE3B-7E0E-B0B8-0CB7-9EB6113E78F3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71" creationId="{8DEC0542-BBB5-A535-F16E-E703C7494113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72" creationId="{674B1B4A-2E5B-9F94-5FAF-2AE87D7BA47B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73" creationId="{2F5332D3-45E0-CDCA-17FE-424C85B87C7D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74" creationId="{19895C60-E693-7AB0-54F9-B9B298B54D59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75" creationId="{B98895B4-89DF-38BC-3695-81907AD46D55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76" creationId="{7F16055C-4290-F077-9968-396E014BA713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77" creationId="{1340D930-B0A4-BBF8-8106-3298DE9CB8B9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78" creationId="{CB4B3651-CAE9-950B-52AD-9EE2A98A23FD}"/>
          </ac:spMkLst>
        </pc:spChg>
        <pc:spChg chg="mod">
          <ac:chgData name="Danny Young" userId="cb0f4ce2-eb4f-479e-8e8f-3beb257e632f" providerId="ADAL" clId="{051DE838-0042-4A73-8B11-161786C22E18}" dt="2025-10-23T16:41:42.092" v="476" actId="1076"/>
          <ac:spMkLst>
            <pc:docMk/>
            <pc:sldMk cId="1959810557" sldId="276"/>
            <ac:spMk id="79" creationId="{018373F5-F679-8DA9-EE82-65D7A4868ADB}"/>
          </ac:spMkLst>
        </pc:spChg>
        <pc:spChg chg="add mod">
          <ac:chgData name="Danny Young" userId="cb0f4ce2-eb4f-479e-8e8f-3beb257e632f" providerId="ADAL" clId="{051DE838-0042-4A73-8B11-161786C22E18}" dt="2025-10-23T16:42:50.738" v="491" actId="1076"/>
          <ac:spMkLst>
            <pc:docMk/>
            <pc:sldMk cId="1959810557" sldId="276"/>
            <ac:spMk id="88" creationId="{DF51550E-85C3-0C47-0C60-7E07B1A78335}"/>
          </ac:spMkLst>
        </pc:spChg>
        <pc:spChg chg="add mod">
          <ac:chgData name="Danny Young" userId="cb0f4ce2-eb4f-479e-8e8f-3beb257e632f" providerId="ADAL" clId="{051DE838-0042-4A73-8B11-161786C22E18}" dt="2025-10-23T16:42:56.788" v="493" actId="1076"/>
          <ac:spMkLst>
            <pc:docMk/>
            <pc:sldMk cId="1959810557" sldId="276"/>
            <ac:spMk id="89" creationId="{D445177B-D46B-A6FB-036B-DD0274D5B384}"/>
          </ac:spMkLst>
        </pc:spChg>
        <pc:spChg chg="add mod">
          <ac:chgData name="Danny Young" userId="cb0f4ce2-eb4f-479e-8e8f-3beb257e632f" providerId="ADAL" clId="{051DE838-0042-4A73-8B11-161786C22E18}" dt="2025-10-23T16:44:16.208" v="496" actId="1076"/>
          <ac:spMkLst>
            <pc:docMk/>
            <pc:sldMk cId="1959810557" sldId="276"/>
            <ac:spMk id="90" creationId="{715B2901-4E9D-DBFA-CEC8-E5DC2ABE3E9E}"/>
          </ac:spMkLst>
        </pc:spChg>
        <pc:spChg chg="add">
          <ac:chgData name="Danny Young" userId="cb0f4ce2-eb4f-479e-8e8f-3beb257e632f" providerId="ADAL" clId="{051DE838-0042-4A73-8B11-161786C22E18}" dt="2025-10-23T16:44:44.924" v="499" actId="11529"/>
          <ac:spMkLst>
            <pc:docMk/>
            <pc:sldMk cId="1959810557" sldId="276"/>
            <ac:spMk id="91" creationId="{6A875CE8-2521-A5A0-F1F9-E85C4364E025}"/>
          </ac:spMkLst>
        </pc:spChg>
        <pc:grpChg chg="add mod">
          <ac:chgData name="Danny Young" userId="cb0f4ce2-eb4f-479e-8e8f-3beb257e632f" providerId="ADAL" clId="{051DE838-0042-4A73-8B11-161786C22E18}" dt="2025-10-23T16:41:42.092" v="476" actId="1076"/>
          <ac:grpSpMkLst>
            <pc:docMk/>
            <pc:sldMk cId="1959810557" sldId="276"/>
            <ac:grpSpMk id="14" creationId="{EABB0CCE-2655-D95A-F6B9-ECA3EA870F11}"/>
          </ac:grpSpMkLst>
        </pc:grpChg>
        <pc:graphicFrameChg chg="add mod">
          <ac:chgData name="Danny Young" userId="cb0f4ce2-eb4f-479e-8e8f-3beb257e632f" providerId="ADAL" clId="{051DE838-0042-4A73-8B11-161786C22E18}" dt="2025-10-23T16:35:16.239" v="154" actId="1076"/>
          <ac:graphicFrameMkLst>
            <pc:docMk/>
            <pc:sldMk cId="1959810557" sldId="276"/>
            <ac:graphicFrameMk id="3" creationId="{15E88FBF-2EF0-EF5A-CDAE-10F36BF4D396}"/>
          </ac:graphicFrameMkLst>
        </pc:graphicFrameChg>
        <pc:graphicFrameChg chg="mod">
          <ac:chgData name="Danny Young" userId="cb0f4ce2-eb4f-479e-8e8f-3beb257e632f" providerId="ADAL" clId="{051DE838-0042-4A73-8B11-161786C22E18}" dt="2025-10-23T16:33:12.435" v="0" actId="1076"/>
          <ac:graphicFrameMkLst>
            <pc:docMk/>
            <pc:sldMk cId="1959810557" sldId="276"/>
            <ac:graphicFrameMk id="5" creationId="{83B59771-19D9-4C8B-927C-EC07D03AB34F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35:27.712" v="160" actId="1037"/>
          <ac:graphicFrameMkLst>
            <pc:docMk/>
            <pc:sldMk cId="1959810557" sldId="276"/>
            <ac:graphicFrameMk id="6" creationId="{EFDB77FA-F331-796A-F8CA-2832BC65547C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35:43.691" v="166" actId="1076"/>
          <ac:graphicFrameMkLst>
            <pc:docMk/>
            <pc:sldMk cId="1959810557" sldId="276"/>
            <ac:graphicFrameMk id="7" creationId="{5F284CC9-41A9-DF62-5E16-77A48AAC9AC7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37:57.039" v="346" actId="1076"/>
          <ac:graphicFrameMkLst>
            <pc:docMk/>
            <pc:sldMk cId="1959810557" sldId="276"/>
            <ac:graphicFrameMk id="9" creationId="{C7B127A6-9A3A-1483-9F0C-DB1CE31CA912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37:57.039" v="346" actId="1076"/>
          <ac:graphicFrameMkLst>
            <pc:docMk/>
            <pc:sldMk cId="1959810557" sldId="276"/>
            <ac:graphicFrameMk id="10" creationId="{A136E543-88A1-EFF3-C07A-95B93500F4DE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37:57.039" v="346" actId="1076"/>
          <ac:graphicFrameMkLst>
            <pc:docMk/>
            <pc:sldMk cId="1959810557" sldId="276"/>
            <ac:graphicFrameMk id="11" creationId="{A8031E26-B762-A707-A4D3-EABD0710331E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37:57.039" v="346" actId="1076"/>
          <ac:graphicFrameMkLst>
            <pc:docMk/>
            <pc:sldMk cId="1959810557" sldId="276"/>
            <ac:graphicFrameMk id="12" creationId="{A864D4C0-D35E-4947-29D6-DE3FEBBCA8AB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45:25.677" v="504"/>
          <ac:graphicFrameMkLst>
            <pc:docMk/>
            <pc:sldMk cId="1959810557" sldId="276"/>
            <ac:graphicFrameMk id="92" creationId="{1055F496-456F-3FEA-8F3D-BDE8F3495BCF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45:35.377" v="509" actId="1076"/>
          <ac:graphicFrameMkLst>
            <pc:docMk/>
            <pc:sldMk cId="1959810557" sldId="276"/>
            <ac:graphicFrameMk id="93" creationId="{93AA3D9D-436F-A539-BB4B-188136B0305F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45:46.142" v="513"/>
          <ac:graphicFrameMkLst>
            <pc:docMk/>
            <pc:sldMk cId="1959810557" sldId="276"/>
            <ac:graphicFrameMk id="94" creationId="{4E0049C4-BDEE-C86A-F5B1-5A3DEC4E5F0C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45:52.623" v="516" actId="1076"/>
          <ac:graphicFrameMkLst>
            <pc:docMk/>
            <pc:sldMk cId="1959810557" sldId="276"/>
            <ac:graphicFrameMk id="95" creationId="{26FD24CB-5A36-4D86-300C-606217548AC6}"/>
          </ac:graphicFrameMkLst>
        </pc:graphicFrameChg>
        <pc:cxnChg chg="add mod">
          <ac:chgData name="Danny Young" userId="cb0f4ce2-eb4f-479e-8e8f-3beb257e632f" providerId="ADAL" clId="{051DE838-0042-4A73-8B11-161786C22E18}" dt="2025-10-23T16:42:14.701" v="487" actId="1076"/>
          <ac:cxnSpMkLst>
            <pc:docMk/>
            <pc:sldMk cId="1959810557" sldId="276"/>
            <ac:cxnSpMk id="81" creationId="{169E1797-95EA-B965-D24D-19A9B5B2CBCE}"/>
          </ac:cxnSpMkLst>
        </pc:cxnChg>
        <pc:cxnChg chg="add mod">
          <ac:chgData name="Danny Young" userId="cb0f4ce2-eb4f-479e-8e8f-3beb257e632f" providerId="ADAL" clId="{051DE838-0042-4A73-8B11-161786C22E18}" dt="2025-10-23T16:42:23.001" v="488" actId="1076"/>
          <ac:cxnSpMkLst>
            <pc:docMk/>
            <pc:sldMk cId="1959810557" sldId="276"/>
            <ac:cxnSpMk id="83" creationId="{2ADDB68F-4EE7-E6F2-0D32-7FA1FB07C2C4}"/>
          </ac:cxnSpMkLst>
        </pc:cxnChg>
      </pc:sldChg>
      <pc:sldChg chg="addSp delSp modSp mod modAnim">
        <pc:chgData name="Danny Young" userId="cb0f4ce2-eb4f-479e-8e8f-3beb257e632f" providerId="ADAL" clId="{051DE838-0042-4A73-8B11-161786C22E18}" dt="2025-10-23T17:01:45.687" v="1233" actId="1038"/>
        <pc:sldMkLst>
          <pc:docMk/>
          <pc:sldMk cId="3630712134" sldId="277"/>
        </pc:sldMkLst>
        <pc:spChg chg="add mod">
          <ac:chgData name="Danny Young" userId="cb0f4ce2-eb4f-479e-8e8f-3beb257e632f" providerId="ADAL" clId="{051DE838-0042-4A73-8B11-161786C22E18}" dt="2025-10-23T16:46:18.268" v="531" actId="1035"/>
          <ac:spMkLst>
            <pc:docMk/>
            <pc:sldMk cId="3630712134" sldId="277"/>
            <ac:spMk id="2" creationId="{576D54D5-E631-CF56-24EE-0A646CE5F1D1}"/>
          </ac:spMkLst>
        </pc:spChg>
        <pc:spChg chg="mod">
          <ac:chgData name="Danny Young" userId="cb0f4ce2-eb4f-479e-8e8f-3beb257e632f" providerId="ADAL" clId="{051DE838-0042-4A73-8B11-161786C22E18}" dt="2025-10-23T16:33:21.358" v="3" actId="14100"/>
          <ac:spMkLst>
            <pc:docMk/>
            <pc:sldMk cId="3630712134" sldId="277"/>
            <ac:spMk id="4" creationId="{951BD10C-99BB-49BC-8B40-7791D421E91E}"/>
          </ac:spMkLst>
        </pc:spChg>
        <pc:spChg chg="add mod">
          <ac:chgData name="Danny Young" userId="cb0f4ce2-eb4f-479e-8e8f-3beb257e632f" providerId="ADAL" clId="{051DE838-0042-4A73-8B11-161786C22E18}" dt="2025-10-23T16:47:19.830" v="626" actId="1076"/>
          <ac:spMkLst>
            <pc:docMk/>
            <pc:sldMk cId="3630712134" sldId="277"/>
            <ac:spMk id="8" creationId="{C0D726DC-5A6C-A007-81F4-3686E7767A3F}"/>
          </ac:spMkLst>
        </pc:spChg>
        <pc:spChg chg="add mod">
          <ac:chgData name="Danny Young" userId="cb0f4ce2-eb4f-479e-8e8f-3beb257e632f" providerId="ADAL" clId="{051DE838-0042-4A73-8B11-161786C22E18}" dt="2025-10-23T16:54:12.370" v="837" actId="1036"/>
          <ac:spMkLst>
            <pc:docMk/>
            <pc:sldMk cId="3630712134" sldId="277"/>
            <ac:spMk id="17" creationId="{538C1E9B-DF9D-AFEF-9917-1EF7A40200F8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19" creationId="{F172BDD7-0131-BD55-1097-52B50F2ED713}"/>
          </ac:spMkLst>
        </pc:spChg>
        <pc:spChg chg="mod">
          <ac:chgData name="Danny Young" userId="cb0f4ce2-eb4f-479e-8e8f-3beb257e632f" providerId="ADAL" clId="{051DE838-0042-4A73-8B11-161786C22E18}" dt="2025-10-23T16:52:39.505" v="767" actId="1076"/>
          <ac:spMkLst>
            <pc:docMk/>
            <pc:sldMk cId="3630712134" sldId="277"/>
            <ac:spMk id="20" creationId="{DD059162-D79B-E452-36A0-2AE4E2663C4E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21" creationId="{044349FB-89C5-790D-6ABA-224FDE16C0D4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22" creationId="{21313B69-F217-29C6-2B0D-34BB90C7F020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23" creationId="{FA7F0FB6-C6FA-CE6A-6AFF-ECC48AD6BAFD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24" creationId="{A44AA81B-C4F3-D9A4-6C07-2EF354AB38C3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25" creationId="{80BA1BF9-7F42-71B3-4A2B-1FFA35F6492A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26" creationId="{70DBE473-1FB7-F343-1FED-585D5F47388B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27" creationId="{F7FE730A-A48C-05E4-0348-AE7CCE1BBCA0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28" creationId="{791B86CD-0E3B-A8EE-AF53-5F8A7EE9AF20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29" creationId="{8DD3E739-C054-0412-DE91-75734713FFF4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30" creationId="{4D5C372F-6D3F-129B-6D11-2CF13630D1D7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31" creationId="{05719620-F458-4838-D358-161C963B71AD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32" creationId="{8DDA4DF7-0DF8-705F-FF38-635A8021E6EE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33" creationId="{0DDED043-A0B0-D39D-D6E7-EBA20B9D55DE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34" creationId="{8F32A37F-4C9E-4138-FCDE-2ED6E65867B8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35" creationId="{95367405-AC2C-6A70-1EF4-90C317503AD9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36" creationId="{F9305B68-9C3C-CF91-6D1F-3BF3C3864BDF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37" creationId="{4CCDFB75-565E-6798-29C6-055A560DA47D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38" creationId="{A29A20E2-B443-226C-DD59-A09600B0AA70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39" creationId="{01D3713A-C9E5-26C7-00B7-8B78212857D4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40" creationId="{922000F0-6CAC-46F4-20E7-9EF92283E6C0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41" creationId="{301A326E-43BA-1E6C-78E9-3399D509FA11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42" creationId="{E602A943-6FAF-B2F0-7B1C-B864A372AD23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43" creationId="{08098041-C038-01B0-9767-204785FAD083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44" creationId="{EF48A1D2-4F99-768D-C0BC-471915CE4AFB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45" creationId="{345CC935-DE7E-0C8B-6F60-47F24DD2AEC3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46" creationId="{FD179E2C-26B3-6D81-DE1C-AEEDED0808AC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47" creationId="{B94089E8-9B15-45D1-25CC-1A418531373D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48" creationId="{26A39536-9631-EA9A-D0EC-BF176F35170D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49" creationId="{5B1C0C8F-E4D3-3A3B-1ADD-B4928AD0D2F8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50" creationId="{09BCEE78-2752-E868-2FAB-8F36FA87AE68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51" creationId="{4F9D8ABF-E199-49F6-9DE0-F14DB351C7CE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52" creationId="{6EBF77BC-21F6-0462-8910-F8CE16DA3EBC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53" creationId="{8D831AB9-B5A7-C848-9CB5-8E68547B831B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54" creationId="{DB8D4725-B718-E1CB-E784-DF32EA238367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55" creationId="{4A746D51-FBF8-38C7-E458-589A132C3CB3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56" creationId="{8A5AFEF5-B4A4-B147-18FA-6D6BBBBF77DA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57" creationId="{B059428D-FC82-A076-8080-47E08F82C552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58" creationId="{81F79AF1-3865-11F7-BEDC-96DBD30BBF3F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59" creationId="{012CB5AF-C069-17C9-D0A2-8FED1D8048B8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60" creationId="{161BC438-34CC-4564-5AE1-633D27EDF7A0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61" creationId="{48BD25A9-F234-C5D4-15D9-CF0098938526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62" creationId="{1CD05DAC-2916-42FB-6B6C-C1A30EAD2AC0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63" creationId="{A77DF8EE-9CE7-C90A-B331-1703DF4BF94A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64" creationId="{363423D6-A0DF-2BB5-96B4-9488C68AD469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65" creationId="{91F2AD17-E131-9A80-7DB8-201CD4FCB29F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66" creationId="{9FDE4720-C643-8527-4C5B-5CEACD2EA138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67" creationId="{45D927E8-1395-A356-F477-F7A714DF0338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68" creationId="{5817BECE-8D7B-65C2-BAA9-38BE31716DD8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69" creationId="{1B142101-DCF4-CCDA-B9D8-DB62850B9194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70" creationId="{14800E80-6860-6E6B-EC2A-9D22FEFDCF33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71" creationId="{A9FB7494-1740-FD8A-ADE9-950B50C1A346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72" creationId="{8DCE8095-C0E9-8FA1-2DB6-9C97452B1303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73" creationId="{722C30F9-4247-A099-F7EA-C97518622B89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74" creationId="{55C14D42-8211-BA85-0137-A130AEFCAC21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75" creationId="{9844E7C0-E800-AC3D-0953-4FB9B78978C3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76" creationId="{DFBD19A1-627A-6C69-73C6-7A47ED6124FB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77" creationId="{DD5445D5-E0C9-7803-8279-A3E69749C68C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78" creationId="{5AD37B75-F9A6-0759-187E-10339412CCE0}"/>
          </ac:spMkLst>
        </pc:spChg>
        <pc:spChg chg="mod">
          <ac:chgData name="Danny Young" userId="cb0f4ce2-eb4f-479e-8e8f-3beb257e632f" providerId="ADAL" clId="{051DE838-0042-4A73-8B11-161786C22E18}" dt="2025-10-23T16:52:36.917" v="766" actId="20577"/>
          <ac:spMkLst>
            <pc:docMk/>
            <pc:sldMk cId="3630712134" sldId="277"/>
            <ac:spMk id="79" creationId="{1C231AD9-9906-E0AF-C2DD-76BEFA61AA14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80" creationId="{29E3FBA0-10FD-D9DB-3F15-45E2D8783BAC}"/>
          </ac:spMkLst>
        </pc:spChg>
        <pc:spChg chg="mod">
          <ac:chgData name="Danny Young" userId="cb0f4ce2-eb4f-479e-8e8f-3beb257e632f" providerId="ADAL" clId="{051DE838-0042-4A73-8B11-161786C22E18}" dt="2025-10-23T16:52:31.016" v="764" actId="20577"/>
          <ac:spMkLst>
            <pc:docMk/>
            <pc:sldMk cId="3630712134" sldId="277"/>
            <ac:spMk id="81" creationId="{678872B5-FB9F-72EC-B5C3-89F0C5610C42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82" creationId="{2B738408-4540-E3EB-391A-600E1C2DAF87}"/>
          </ac:spMkLst>
        </pc:spChg>
        <pc:spChg chg="mod">
          <ac:chgData name="Danny Young" userId="cb0f4ce2-eb4f-479e-8e8f-3beb257e632f" providerId="ADAL" clId="{051DE838-0042-4A73-8B11-161786C22E18}" dt="2025-10-23T16:51:56.116" v="759" actId="1076"/>
          <ac:spMkLst>
            <pc:docMk/>
            <pc:sldMk cId="3630712134" sldId="277"/>
            <ac:spMk id="83" creationId="{E086926E-DA88-D678-BC97-65F747D35DA0}"/>
          </ac:spMkLst>
        </pc:spChg>
        <pc:spChg chg="mod">
          <ac:chgData name="Danny Young" userId="cb0f4ce2-eb4f-479e-8e8f-3beb257e632f" providerId="ADAL" clId="{051DE838-0042-4A73-8B11-161786C22E18}" dt="2025-10-23T16:53:44.474" v="832" actId="1038"/>
          <ac:spMkLst>
            <pc:docMk/>
            <pc:sldMk cId="3630712134" sldId="277"/>
            <ac:spMk id="85" creationId="{0BBFA4F5-69E9-D515-C53B-0C6F3406197A}"/>
          </ac:spMkLst>
        </pc:spChg>
        <pc:spChg chg="mod">
          <ac:chgData name="Danny Young" userId="cb0f4ce2-eb4f-479e-8e8f-3beb257e632f" providerId="ADAL" clId="{051DE838-0042-4A73-8B11-161786C22E18}" dt="2025-10-23T16:53:44.474" v="832" actId="1038"/>
          <ac:spMkLst>
            <pc:docMk/>
            <pc:sldMk cId="3630712134" sldId="277"/>
            <ac:spMk id="86" creationId="{EF05A1D7-D877-9C2D-6BCE-EE086C0183F4}"/>
          </ac:spMkLst>
        </pc:spChg>
        <pc:spChg chg="add mod">
          <ac:chgData name="Danny Young" userId="cb0f4ce2-eb4f-479e-8e8f-3beb257e632f" providerId="ADAL" clId="{051DE838-0042-4A73-8B11-161786C22E18}" dt="2025-10-23T16:54:27.506" v="920" actId="20577"/>
          <ac:spMkLst>
            <pc:docMk/>
            <pc:sldMk cId="3630712134" sldId="277"/>
            <ac:spMk id="87" creationId="{1BFD7305-FF8E-0E77-6261-EAF2562E5E66}"/>
          </ac:spMkLst>
        </pc:spChg>
        <pc:spChg chg="mod">
          <ac:chgData name="Danny Young" userId="cb0f4ce2-eb4f-479e-8e8f-3beb257e632f" providerId="ADAL" clId="{051DE838-0042-4A73-8B11-161786C22E18}" dt="2025-10-23T16:54:58.216" v="968" actId="1036"/>
          <ac:spMkLst>
            <pc:docMk/>
            <pc:sldMk cId="3630712134" sldId="277"/>
            <ac:spMk id="89" creationId="{20B566A4-B7CB-1487-9314-7A842FD70021}"/>
          </ac:spMkLst>
        </pc:spChg>
        <pc:spChg chg="mod">
          <ac:chgData name="Danny Young" userId="cb0f4ce2-eb4f-479e-8e8f-3beb257e632f" providerId="ADAL" clId="{051DE838-0042-4A73-8B11-161786C22E18}" dt="2025-10-23T16:54:58.216" v="968" actId="1036"/>
          <ac:spMkLst>
            <pc:docMk/>
            <pc:sldMk cId="3630712134" sldId="277"/>
            <ac:spMk id="90" creationId="{CE0386DD-5888-8B15-8437-97B1332F92C2}"/>
          </ac:spMkLst>
        </pc:spChg>
        <pc:spChg chg="add del mod">
          <ac:chgData name="Danny Young" userId="cb0f4ce2-eb4f-479e-8e8f-3beb257e632f" providerId="ADAL" clId="{051DE838-0042-4A73-8B11-161786C22E18}" dt="2025-10-23T16:55:52.232" v="1089" actId="478"/>
          <ac:spMkLst>
            <pc:docMk/>
            <pc:sldMk cId="3630712134" sldId="277"/>
            <ac:spMk id="93" creationId="{EB6D1439-6519-4103-32EA-376AE628C1DC}"/>
          </ac:spMkLst>
        </pc:spChg>
        <pc:spChg chg="add mod">
          <ac:chgData name="Danny Young" userId="cb0f4ce2-eb4f-479e-8e8f-3beb257e632f" providerId="ADAL" clId="{051DE838-0042-4A73-8B11-161786C22E18}" dt="2025-10-23T16:56:07.016" v="1091" actId="1076"/>
          <ac:spMkLst>
            <pc:docMk/>
            <pc:sldMk cId="3630712134" sldId="277"/>
            <ac:spMk id="94" creationId="{FDBCEAAD-4DAA-23FD-8114-48D73E3A7312}"/>
          </ac:spMkLst>
        </pc:spChg>
        <pc:spChg chg="add mod">
          <ac:chgData name="Danny Young" userId="cb0f4ce2-eb4f-479e-8e8f-3beb257e632f" providerId="ADAL" clId="{051DE838-0042-4A73-8B11-161786C22E18}" dt="2025-10-23T16:56:13.446" v="1093" actId="1076"/>
          <ac:spMkLst>
            <pc:docMk/>
            <pc:sldMk cId="3630712134" sldId="277"/>
            <ac:spMk id="95" creationId="{E49AFCDD-58F5-CBC4-ECF1-A9CC51A6F2E9}"/>
          </ac:spMkLst>
        </pc:spChg>
        <pc:spChg chg="add mod">
          <ac:chgData name="Danny Young" userId="cb0f4ce2-eb4f-479e-8e8f-3beb257e632f" providerId="ADAL" clId="{051DE838-0042-4A73-8B11-161786C22E18}" dt="2025-10-23T16:56:18.443" v="1095" actId="1076"/>
          <ac:spMkLst>
            <pc:docMk/>
            <pc:sldMk cId="3630712134" sldId="277"/>
            <ac:spMk id="96" creationId="{11BE1FAB-AE4D-928B-491E-C709FD9884CE}"/>
          </ac:spMkLst>
        </pc:spChg>
        <pc:spChg chg="add mod">
          <ac:chgData name="Danny Young" userId="cb0f4ce2-eb4f-479e-8e8f-3beb257e632f" providerId="ADAL" clId="{051DE838-0042-4A73-8B11-161786C22E18}" dt="2025-10-23T16:56:24.388" v="1097" actId="1076"/>
          <ac:spMkLst>
            <pc:docMk/>
            <pc:sldMk cId="3630712134" sldId="277"/>
            <ac:spMk id="97" creationId="{A651ED5C-EEE0-C648-C586-52066E60F3FB}"/>
          </ac:spMkLst>
        </pc:spChg>
        <pc:spChg chg="add mod">
          <ac:chgData name="Danny Young" userId="cb0f4ce2-eb4f-479e-8e8f-3beb257e632f" providerId="ADAL" clId="{051DE838-0042-4A73-8B11-161786C22E18}" dt="2025-10-23T16:56:41.542" v="1186" actId="20577"/>
          <ac:spMkLst>
            <pc:docMk/>
            <pc:sldMk cId="3630712134" sldId="277"/>
            <ac:spMk id="98" creationId="{6FE3CE14-6347-CA64-0108-CF5D310EF534}"/>
          </ac:spMkLst>
        </pc:spChg>
        <pc:spChg chg="add mod">
          <ac:chgData name="Danny Young" userId="cb0f4ce2-eb4f-479e-8e8f-3beb257e632f" providerId="ADAL" clId="{051DE838-0042-4A73-8B11-161786C22E18}" dt="2025-10-23T16:56:49.030" v="1188" actId="1076"/>
          <ac:spMkLst>
            <pc:docMk/>
            <pc:sldMk cId="3630712134" sldId="277"/>
            <ac:spMk id="99" creationId="{511B8A14-D9FC-01B4-387E-B401450F874A}"/>
          </ac:spMkLst>
        </pc:spChg>
        <pc:spChg chg="add">
          <ac:chgData name="Danny Young" userId="cb0f4ce2-eb4f-479e-8e8f-3beb257e632f" providerId="ADAL" clId="{051DE838-0042-4A73-8B11-161786C22E18}" dt="2025-10-23T16:57:39.552" v="1189" actId="11529"/>
          <ac:spMkLst>
            <pc:docMk/>
            <pc:sldMk cId="3630712134" sldId="277"/>
            <ac:spMk id="100" creationId="{561DEE4A-D8D5-C918-5D29-2F6FCBED3571}"/>
          </ac:spMkLst>
        </pc:spChg>
        <pc:grpChg chg="add mod">
          <ac:chgData name="Danny Young" userId="cb0f4ce2-eb4f-479e-8e8f-3beb257e632f" providerId="ADAL" clId="{051DE838-0042-4A73-8B11-161786C22E18}" dt="2025-10-23T16:51:56.116" v="759" actId="1076"/>
          <ac:grpSpMkLst>
            <pc:docMk/>
            <pc:sldMk cId="3630712134" sldId="277"/>
            <ac:grpSpMk id="18" creationId="{9F3D8EB1-E599-1A39-9517-2ED10DA0A3DB}"/>
          </ac:grpSpMkLst>
        </pc:grpChg>
        <pc:grpChg chg="add mod">
          <ac:chgData name="Danny Young" userId="cb0f4ce2-eb4f-479e-8e8f-3beb257e632f" providerId="ADAL" clId="{051DE838-0042-4A73-8B11-161786C22E18}" dt="2025-10-23T16:53:44.474" v="832" actId="1038"/>
          <ac:grpSpMkLst>
            <pc:docMk/>
            <pc:sldMk cId="3630712134" sldId="277"/>
            <ac:grpSpMk id="84" creationId="{634C0B92-B7D0-6C84-98AD-884077289632}"/>
          </ac:grpSpMkLst>
        </pc:grpChg>
        <pc:grpChg chg="add mod">
          <ac:chgData name="Danny Young" userId="cb0f4ce2-eb4f-479e-8e8f-3beb257e632f" providerId="ADAL" clId="{051DE838-0042-4A73-8B11-161786C22E18}" dt="2025-10-23T16:54:58.216" v="968" actId="1036"/>
          <ac:grpSpMkLst>
            <pc:docMk/>
            <pc:sldMk cId="3630712134" sldId="277"/>
            <ac:grpSpMk id="88" creationId="{170746EA-AEDB-3D66-6ABA-44842D047C90}"/>
          </ac:grpSpMkLst>
        </pc:grpChg>
        <pc:graphicFrameChg chg="add mod">
          <ac:chgData name="Danny Young" userId="cb0f4ce2-eb4f-479e-8e8f-3beb257e632f" providerId="ADAL" clId="{051DE838-0042-4A73-8B11-161786C22E18}" dt="2025-10-23T16:50:08.234" v="694"/>
          <ac:graphicFrameMkLst>
            <pc:docMk/>
            <pc:sldMk cId="3630712134" sldId="277"/>
            <ac:graphicFrameMk id="3" creationId="{B94AA404-07E1-4F0E-6ECB-79C8AE6AC6B8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50:14.504" v="711" actId="1036"/>
          <ac:graphicFrameMkLst>
            <pc:docMk/>
            <pc:sldMk cId="3630712134" sldId="277"/>
            <ac:graphicFrameMk id="5" creationId="{15330978-0C10-D286-30A1-3A80418DE10A}"/>
          </ac:graphicFrameMkLst>
        </pc:graphicFrameChg>
        <pc:graphicFrameChg chg="mod">
          <ac:chgData name="Danny Young" userId="cb0f4ce2-eb4f-479e-8e8f-3beb257e632f" providerId="ADAL" clId="{051DE838-0042-4A73-8B11-161786C22E18}" dt="2025-10-23T16:51:45.440" v="757" actId="1038"/>
          <ac:graphicFrameMkLst>
            <pc:docMk/>
            <pc:sldMk cId="3630712134" sldId="277"/>
            <ac:graphicFrameMk id="6" creationId="{EB689162-2387-4E61-9325-6181821A121A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50:30.454" v="715" actId="1076"/>
          <ac:graphicFrameMkLst>
            <pc:docMk/>
            <pc:sldMk cId="3630712134" sldId="277"/>
            <ac:graphicFrameMk id="7" creationId="{DFC9BA24-4890-CD9B-5B1F-763DFD719ABE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47:28.338" v="628" actId="1076"/>
          <ac:graphicFrameMkLst>
            <pc:docMk/>
            <pc:sldMk cId="3630712134" sldId="277"/>
            <ac:graphicFrameMk id="9" creationId="{CEC6C200-29D1-7550-6CBF-942FBC19DABC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50:46.368" v="722" actId="1076"/>
          <ac:graphicFrameMkLst>
            <pc:docMk/>
            <pc:sldMk cId="3630712134" sldId="277"/>
            <ac:graphicFrameMk id="10" creationId="{DAB0AB1D-0598-3CC6-42A4-4283FBE6A9A9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50:46.368" v="722" actId="1076"/>
          <ac:graphicFrameMkLst>
            <pc:docMk/>
            <pc:sldMk cId="3630712134" sldId="277"/>
            <ac:graphicFrameMk id="11" creationId="{5385CAB8-B4B0-0EFA-E02F-2C4E4A9C0B1F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51:21.296" v="750" actId="1036"/>
          <ac:graphicFrameMkLst>
            <pc:docMk/>
            <pc:sldMk cId="3630712134" sldId="277"/>
            <ac:graphicFrameMk id="12" creationId="{568B696A-D148-D7CE-F72A-D7D0A67E427D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48:11.447" v="641" actId="571"/>
          <ac:graphicFrameMkLst>
            <pc:docMk/>
            <pc:sldMk cId="3630712134" sldId="277"/>
            <ac:graphicFrameMk id="13" creationId="{DCAADF41-5F00-7B7E-D3D5-0B6BC5DB33D6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48:10.931" v="640"/>
          <ac:graphicFrameMkLst>
            <pc:docMk/>
            <pc:sldMk cId="3630712134" sldId="277"/>
            <ac:graphicFrameMk id="14" creationId="{EB1DC210-306F-9B3E-2EDF-B066AB77A84A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51:21.296" v="750" actId="1036"/>
          <ac:graphicFrameMkLst>
            <pc:docMk/>
            <pc:sldMk cId="3630712134" sldId="277"/>
            <ac:graphicFrameMk id="15" creationId="{CC6388A0-F1E6-E931-6C6F-65AC3B6549DA}"/>
          </ac:graphicFrameMkLst>
        </pc:graphicFrameChg>
        <pc:graphicFrameChg chg="add mod">
          <ac:chgData name="Danny Young" userId="cb0f4ce2-eb4f-479e-8e8f-3beb257e632f" providerId="ADAL" clId="{051DE838-0042-4A73-8B11-161786C22E18}" dt="2025-10-23T16:51:21.296" v="750" actId="1036"/>
          <ac:graphicFrameMkLst>
            <pc:docMk/>
            <pc:sldMk cId="3630712134" sldId="277"/>
            <ac:graphicFrameMk id="16" creationId="{B3544A8B-AB43-6EEF-6823-8703F2751A2A}"/>
          </ac:graphicFrameMkLst>
        </pc:graphicFrameChg>
        <pc:graphicFrameChg chg="add mod">
          <ac:chgData name="Danny Young" userId="cb0f4ce2-eb4f-479e-8e8f-3beb257e632f" providerId="ADAL" clId="{051DE838-0042-4A73-8B11-161786C22E18}" dt="2025-10-23T17:00:25.270" v="1200" actId="1076"/>
          <ac:graphicFrameMkLst>
            <pc:docMk/>
            <pc:sldMk cId="3630712134" sldId="277"/>
            <ac:graphicFrameMk id="103" creationId="{1E992A3C-6DF3-BC70-8AD6-82EED98193A1}"/>
          </ac:graphicFrameMkLst>
        </pc:graphicFrameChg>
        <pc:graphicFrameChg chg="add mod">
          <ac:chgData name="Danny Young" userId="cb0f4ce2-eb4f-479e-8e8f-3beb257e632f" providerId="ADAL" clId="{051DE838-0042-4A73-8B11-161786C22E18}" dt="2025-10-23T17:00:41.305" v="1206" actId="1076"/>
          <ac:graphicFrameMkLst>
            <pc:docMk/>
            <pc:sldMk cId="3630712134" sldId="277"/>
            <ac:graphicFrameMk id="104" creationId="{87123F9E-80F7-F7F2-A857-855CF97AE900}"/>
          </ac:graphicFrameMkLst>
        </pc:graphicFrameChg>
        <pc:graphicFrameChg chg="add mod">
          <ac:chgData name="Danny Young" userId="cb0f4ce2-eb4f-479e-8e8f-3beb257e632f" providerId="ADAL" clId="{051DE838-0042-4A73-8B11-161786C22E18}" dt="2025-10-23T17:00:56.961" v="1211" actId="1076"/>
          <ac:graphicFrameMkLst>
            <pc:docMk/>
            <pc:sldMk cId="3630712134" sldId="277"/>
            <ac:graphicFrameMk id="105" creationId="{968B0A9A-8BD6-E413-424F-201DE8A9EC34}"/>
          </ac:graphicFrameMkLst>
        </pc:graphicFrameChg>
        <pc:graphicFrameChg chg="add mod">
          <ac:chgData name="Danny Young" userId="cb0f4ce2-eb4f-479e-8e8f-3beb257e632f" providerId="ADAL" clId="{051DE838-0042-4A73-8B11-161786C22E18}" dt="2025-10-23T17:01:45.687" v="1233" actId="1038"/>
          <ac:graphicFrameMkLst>
            <pc:docMk/>
            <pc:sldMk cId="3630712134" sldId="277"/>
            <ac:graphicFrameMk id="106" creationId="{BF2BAC18-61DD-5F0C-5862-D6148854688A}"/>
          </ac:graphicFrameMkLst>
        </pc:graphicFrameChg>
        <pc:graphicFrameChg chg="add mod">
          <ac:chgData name="Danny Young" userId="cb0f4ce2-eb4f-479e-8e8f-3beb257e632f" providerId="ADAL" clId="{051DE838-0042-4A73-8B11-161786C22E18}" dt="2025-10-23T17:01:45.687" v="1233" actId="1038"/>
          <ac:graphicFrameMkLst>
            <pc:docMk/>
            <pc:sldMk cId="3630712134" sldId="277"/>
            <ac:graphicFrameMk id="107" creationId="{C057B739-CBD6-8F91-38F2-82BEF89A5BD8}"/>
          </ac:graphicFrameMkLst>
        </pc:graphicFrameChg>
        <pc:inkChg chg="add">
          <ac:chgData name="Danny Young" userId="cb0f4ce2-eb4f-479e-8e8f-3beb257e632f" providerId="ADAL" clId="{051DE838-0042-4A73-8B11-161786C22E18}" dt="2025-10-23T16:57:56.487" v="1191" actId="9405"/>
          <ac:inkMkLst>
            <pc:docMk/>
            <pc:sldMk cId="3630712134" sldId="277"/>
            <ac:inkMk id="101" creationId="{8ABEE302-7F04-9D76-5E4A-8C6AD438DD6D}"/>
          </ac:inkMkLst>
        </pc:inkChg>
        <pc:inkChg chg="add">
          <ac:chgData name="Danny Young" userId="cb0f4ce2-eb4f-479e-8e8f-3beb257e632f" providerId="ADAL" clId="{051DE838-0042-4A73-8B11-161786C22E18}" dt="2025-10-23T16:58:20.057" v="1193" actId="9405"/>
          <ac:inkMkLst>
            <pc:docMk/>
            <pc:sldMk cId="3630712134" sldId="277"/>
            <ac:inkMk id="102" creationId="{B137CD08-D13D-5CF1-82F0-401708CEBE3A}"/>
          </ac:inkMkLst>
        </pc:inkChg>
        <pc:cxnChg chg="add mod">
          <ac:chgData name="Danny Young" userId="cb0f4ce2-eb4f-479e-8e8f-3beb257e632f" providerId="ADAL" clId="{051DE838-0042-4A73-8B11-161786C22E18}" dt="2025-10-23T16:55:26.647" v="996" actId="1036"/>
          <ac:cxnSpMkLst>
            <pc:docMk/>
            <pc:sldMk cId="3630712134" sldId="277"/>
            <ac:cxnSpMk id="91" creationId="{E9AEF5D6-8035-C2AF-D18F-F90C99CD9907}"/>
          </ac:cxnSpMkLst>
        </pc:cxnChg>
        <pc:cxnChg chg="add mod">
          <ac:chgData name="Danny Young" userId="cb0f4ce2-eb4f-479e-8e8f-3beb257e632f" providerId="ADAL" clId="{051DE838-0042-4A73-8B11-161786C22E18}" dt="2025-10-23T16:55:34.809" v="1057" actId="1036"/>
          <ac:cxnSpMkLst>
            <pc:docMk/>
            <pc:sldMk cId="3630712134" sldId="277"/>
            <ac:cxnSpMk id="92" creationId="{635AD2B1-2F8D-DAC6-1D21-A67A2347BF94}"/>
          </ac:cxnSpMkLst>
        </pc:cxnChg>
      </pc:sldChg>
      <pc:sldChg chg="addSp delSp modSp mod">
        <pc:chgData name="Danny Young" userId="cb0f4ce2-eb4f-479e-8e8f-3beb257e632f" providerId="ADAL" clId="{051DE838-0042-4A73-8B11-161786C22E18}" dt="2025-10-23T17:03:30.827" v="1240" actId="1076"/>
        <pc:sldMkLst>
          <pc:docMk/>
          <pc:sldMk cId="956408859" sldId="278"/>
        </pc:sldMkLst>
        <pc:spChg chg="mod">
          <ac:chgData name="Danny Young" userId="cb0f4ce2-eb4f-479e-8e8f-3beb257e632f" providerId="ADAL" clId="{051DE838-0042-4A73-8B11-161786C22E18}" dt="2025-10-23T16:33:33.964" v="7" actId="14100"/>
          <ac:spMkLst>
            <pc:docMk/>
            <pc:sldMk cId="956408859" sldId="278"/>
            <ac:spMk id="4" creationId="{951BD10C-99BB-49BC-8B40-7791D421E91E}"/>
          </ac:spMkLst>
        </pc:spChg>
        <pc:graphicFrameChg chg="add mod">
          <ac:chgData name="Danny Young" userId="cb0f4ce2-eb4f-479e-8e8f-3beb257e632f" providerId="ADAL" clId="{051DE838-0042-4A73-8B11-161786C22E18}" dt="2025-10-23T17:03:30.827" v="1240" actId="1076"/>
          <ac:graphicFrameMkLst>
            <pc:docMk/>
            <pc:sldMk cId="956408859" sldId="278"/>
            <ac:graphicFrameMk id="2" creationId="{E12F57DE-8F5F-2088-F5CB-E5CE907095F5}"/>
          </ac:graphicFrameMkLst>
        </pc:graphicFrameChg>
        <pc:graphicFrameChg chg="del mod">
          <ac:chgData name="Danny Young" userId="cb0f4ce2-eb4f-479e-8e8f-3beb257e632f" providerId="ADAL" clId="{051DE838-0042-4A73-8B11-161786C22E18}" dt="2025-10-23T17:03:28.024" v="1238" actId="478"/>
          <ac:graphicFrameMkLst>
            <pc:docMk/>
            <pc:sldMk cId="956408859" sldId="278"/>
            <ac:graphicFrameMk id="6" creationId="{9EDC61C2-BB2E-4942-B269-D6D1A89945D7}"/>
          </ac:graphicFrameMkLst>
        </pc:graphicFrameChg>
      </pc:sldChg>
      <pc:sldChg chg="addSp delSp modSp mod">
        <pc:chgData name="Danny Young" userId="cb0f4ce2-eb4f-479e-8e8f-3beb257e632f" providerId="ADAL" clId="{051DE838-0042-4A73-8B11-161786C22E18}" dt="2025-10-23T17:04:07.404" v="1262" actId="1076"/>
        <pc:sldMkLst>
          <pc:docMk/>
          <pc:sldMk cId="2692897512" sldId="279"/>
        </pc:sldMkLst>
        <pc:spChg chg="mod">
          <ac:chgData name="Danny Young" userId="cb0f4ce2-eb4f-479e-8e8f-3beb257e632f" providerId="ADAL" clId="{051DE838-0042-4A73-8B11-161786C22E18}" dt="2025-10-23T16:33:48.178" v="12" actId="1076"/>
          <ac:spMkLst>
            <pc:docMk/>
            <pc:sldMk cId="2692897512" sldId="279"/>
            <ac:spMk id="4" creationId="{951BD10C-99BB-49BC-8B40-7791D421E91E}"/>
          </ac:spMkLst>
        </pc:spChg>
        <pc:graphicFrameChg chg="add mod">
          <ac:chgData name="Danny Young" userId="cb0f4ce2-eb4f-479e-8e8f-3beb257e632f" providerId="ADAL" clId="{051DE838-0042-4A73-8B11-161786C22E18}" dt="2025-10-23T17:04:07.404" v="1262" actId="1076"/>
          <ac:graphicFrameMkLst>
            <pc:docMk/>
            <pc:sldMk cId="2692897512" sldId="279"/>
            <ac:graphicFrameMk id="2" creationId="{E7181216-6D44-E772-9370-D0A14012EB79}"/>
          </ac:graphicFrameMkLst>
        </pc:graphicFrameChg>
        <pc:graphicFrameChg chg="del mod">
          <ac:chgData name="Danny Young" userId="cb0f4ce2-eb4f-479e-8e8f-3beb257e632f" providerId="ADAL" clId="{051DE838-0042-4A73-8B11-161786C22E18}" dt="2025-10-23T17:04:03.944" v="1260" actId="478"/>
          <ac:graphicFrameMkLst>
            <pc:docMk/>
            <pc:sldMk cId="2692897512" sldId="279"/>
            <ac:graphicFrameMk id="5" creationId="{7A0D3529-15DB-4349-A599-B93E0A345C94}"/>
          </ac:graphicFrameMkLst>
        </pc:graphicFrameChg>
      </pc:sldChg>
      <pc:sldChg chg="addSp">
        <pc:chgData name="Danny Young" userId="cb0f4ce2-eb4f-479e-8e8f-3beb257e632f" providerId="ADAL" clId="{051DE838-0042-4A73-8B11-161786C22E18}" dt="2025-11-03T20:04:57.748" v="1263"/>
        <pc:sldMkLst>
          <pc:docMk/>
          <pc:sldMk cId="1727970840" sldId="283"/>
        </pc:sldMkLst>
        <pc:inkChg chg="add">
          <ac:chgData name="Danny Young" userId="cb0f4ce2-eb4f-479e-8e8f-3beb257e632f" providerId="ADAL" clId="{051DE838-0042-4A73-8B11-161786C22E18}" dt="2025-11-03T20:04:57.748" v="1263"/>
          <ac:inkMkLst>
            <pc:docMk/>
            <pc:sldMk cId="1727970840" sldId="283"/>
            <ac:inkMk id="2" creationId="{BCC8481F-1E6A-E07E-47E7-603E32830D4A}"/>
          </ac:inkMkLst>
        </pc:inkChg>
      </pc:sldChg>
      <pc:sldChg chg="addSp">
        <pc:chgData name="Danny Young" userId="cb0f4ce2-eb4f-479e-8e8f-3beb257e632f" providerId="ADAL" clId="{051DE838-0042-4A73-8B11-161786C22E18}" dt="2025-11-03T20:04:57.748" v="1263"/>
        <pc:sldMkLst>
          <pc:docMk/>
          <pc:sldMk cId="172682127" sldId="284"/>
        </pc:sldMkLst>
        <pc:inkChg chg="add">
          <ac:chgData name="Danny Young" userId="cb0f4ce2-eb4f-479e-8e8f-3beb257e632f" providerId="ADAL" clId="{051DE838-0042-4A73-8B11-161786C22E18}" dt="2025-11-03T20:04:57.748" v="1263"/>
          <ac:inkMkLst>
            <pc:docMk/>
            <pc:sldMk cId="172682127" sldId="284"/>
            <ac:inkMk id="7" creationId="{23307F0C-A6D8-6812-DD56-D6015FA2022A}"/>
          </ac:inkMkLst>
        </pc:inkChg>
      </pc:sldChg>
      <pc:sldChg chg="addSp">
        <pc:chgData name="Danny Young" userId="cb0f4ce2-eb4f-479e-8e8f-3beb257e632f" providerId="ADAL" clId="{051DE838-0042-4A73-8B11-161786C22E18}" dt="2025-11-03T20:04:57.748" v="1263"/>
        <pc:sldMkLst>
          <pc:docMk/>
          <pc:sldMk cId="4158717562" sldId="288"/>
        </pc:sldMkLst>
        <pc:inkChg chg="add">
          <ac:chgData name="Danny Young" userId="cb0f4ce2-eb4f-479e-8e8f-3beb257e632f" providerId="ADAL" clId="{051DE838-0042-4A73-8B11-161786C22E18}" dt="2025-11-03T20:04:57.748" v="1263"/>
          <ac:inkMkLst>
            <pc:docMk/>
            <pc:sldMk cId="4158717562" sldId="288"/>
            <ac:inkMk id="2" creationId="{EE0AAF2D-D3B0-959E-C045-C72F9A638598}"/>
          </ac:inkMkLst>
        </pc:inkChg>
      </pc:sldChg>
    </pc:docChg>
  </pc:docChgLst>
  <pc:docChgLst>
    <pc:chgData name="Danny Young" userId="cb0f4ce2-eb4f-479e-8e8f-3beb257e632f" providerId="ADAL" clId="{D46D4E24-0D4F-4956-B9F6-6A703A19DABC}"/>
    <pc:docChg chg="custSel addSld modSld sldOrd modMainMaster">
      <pc:chgData name="Danny Young" userId="cb0f4ce2-eb4f-479e-8e8f-3beb257e632f" providerId="ADAL" clId="{D46D4E24-0D4F-4956-B9F6-6A703A19DABC}" dt="2023-11-01T21:25:53.650" v="306" actId="14100"/>
      <pc:docMkLst>
        <pc:docMk/>
      </pc:docMkLst>
      <pc:sldChg chg="modSp">
        <pc:chgData name="Danny Young" userId="cb0f4ce2-eb4f-479e-8e8f-3beb257e632f" providerId="ADAL" clId="{D46D4E24-0D4F-4956-B9F6-6A703A19DABC}" dt="2023-11-01T21:17:53.839" v="0"/>
        <pc:sldMkLst>
          <pc:docMk/>
          <pc:sldMk cId="1544816061" sldId="256"/>
        </pc:sldMkLst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1544816061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1544816061" sldId="256"/>
            <ac:spMk id="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1544816061" sldId="256"/>
            <ac:spMk id="5" creationId="{00000000-0000-0000-0000-000000000000}"/>
          </ac:spMkLst>
        </pc:spChg>
      </pc:sldChg>
      <pc:sldChg chg="modSp">
        <pc:chgData name="Danny Young" userId="cb0f4ce2-eb4f-479e-8e8f-3beb257e632f" providerId="ADAL" clId="{D46D4E24-0D4F-4956-B9F6-6A703A19DABC}" dt="2023-11-01T21:19:24.756" v="33" actId="1076"/>
        <pc:sldMkLst>
          <pc:docMk/>
          <pc:sldMk cId="3441754549" sldId="257"/>
        </pc:sldMkLst>
        <pc:spChg chg="mod">
          <ac:chgData name="Danny Young" userId="cb0f4ce2-eb4f-479e-8e8f-3beb257e632f" providerId="ADAL" clId="{D46D4E24-0D4F-4956-B9F6-6A703A19DABC}" dt="2023-11-01T21:19:22.803" v="32" actId="1076"/>
          <ac:spMkLst>
            <pc:docMk/>
            <pc:sldMk cId="3441754549" sldId="257"/>
            <ac:spMk id="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9:20.122" v="31" actId="14100"/>
          <ac:spMkLst>
            <pc:docMk/>
            <pc:sldMk cId="3441754549" sldId="257"/>
            <ac:spMk id="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9:00.445" v="27" actId="14100"/>
          <ac:spMkLst>
            <pc:docMk/>
            <pc:sldMk cId="3441754549" sldId="257"/>
            <ac:spMk id="1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9:11.906" v="29" actId="14100"/>
          <ac:spMkLst>
            <pc:docMk/>
            <pc:sldMk cId="3441754549" sldId="257"/>
            <ac:spMk id="1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3441754549" sldId="257"/>
            <ac:spMk id="1043" creationId="{00000000-0000-0000-0000-000000000000}"/>
          </ac:spMkLst>
        </pc:sp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441754549" sldId="257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9:24.756" v="33" actId="1076"/>
          <ac:graphicFrameMkLst>
            <pc:docMk/>
            <pc:sldMk cId="3441754549" sldId="257"/>
            <ac:graphicFrameMk id="1028" creationId="{00000000-0000-0000-0000-000000000000}"/>
          </ac:graphicFrameMkLst>
        </pc:graphicFrameChg>
      </pc:sldChg>
      <pc:sldChg chg="modSp">
        <pc:chgData name="Danny Young" userId="cb0f4ce2-eb4f-479e-8e8f-3beb257e632f" providerId="ADAL" clId="{D46D4E24-0D4F-4956-B9F6-6A703A19DABC}" dt="2023-11-01T21:19:42.294" v="35" actId="14100"/>
        <pc:sldMkLst>
          <pc:docMk/>
          <pc:sldMk cId="475385050" sldId="258"/>
        </pc:sldMkLst>
        <pc:spChg chg="mod">
          <ac:chgData name="Danny Young" userId="cb0f4ce2-eb4f-479e-8e8f-3beb257e632f" providerId="ADAL" clId="{D46D4E24-0D4F-4956-B9F6-6A703A19DABC}" dt="2023-11-01T21:19:42.294" v="35" actId="14100"/>
          <ac:spMkLst>
            <pc:docMk/>
            <pc:sldMk cId="475385050" sldId="258"/>
            <ac:spMk id="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7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7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8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8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8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8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8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8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86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8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8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8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9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9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9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9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9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9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96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9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9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9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20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3316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334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339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339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340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340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340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340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475385050" sldId="258"/>
            <ac:spMk id="13407" creationId="{00000000-0000-0000-0000-000000000000}"/>
          </ac:spMkLst>
        </pc:spChg>
        <pc:grpChg chg="mod">
          <ac:chgData name="Danny Young" userId="cb0f4ce2-eb4f-479e-8e8f-3beb257e632f" providerId="ADAL" clId="{D46D4E24-0D4F-4956-B9F6-6A703A19DABC}" dt="2023-11-01T21:17:53.839" v="0"/>
          <ac:grpSpMkLst>
            <pc:docMk/>
            <pc:sldMk cId="475385050" sldId="258"/>
            <ac:grpSpMk id="4" creationId="{00000000-0000-0000-0000-000000000000}"/>
          </ac:grpSpMkLst>
        </pc:grpChg>
        <pc:grpChg chg="mod">
          <ac:chgData name="Danny Young" userId="cb0f4ce2-eb4f-479e-8e8f-3beb257e632f" providerId="ADAL" clId="{D46D4E24-0D4F-4956-B9F6-6A703A19DABC}" dt="2023-11-01T21:17:53.839" v="0"/>
          <ac:grpSpMkLst>
            <pc:docMk/>
            <pc:sldMk cId="475385050" sldId="258"/>
            <ac:grpSpMk id="13315" creationId="{00000000-0000-0000-0000-000000000000}"/>
          </ac:grpSpMkLst>
        </pc:grpChg>
        <pc:cxnChg chg="mod">
          <ac:chgData name="Danny Young" userId="cb0f4ce2-eb4f-479e-8e8f-3beb257e632f" providerId="ADAL" clId="{D46D4E24-0D4F-4956-B9F6-6A703A19DABC}" dt="2023-11-01T21:17:53.839" v="0"/>
          <ac:cxnSpMkLst>
            <pc:docMk/>
            <pc:sldMk cId="475385050" sldId="258"/>
            <ac:cxnSpMk id="179" creationId="{00000000-0000-0000-0000-000000000000}"/>
          </ac:cxnSpMkLst>
        </pc:cxnChg>
      </pc:sldChg>
      <pc:sldChg chg="modSp">
        <pc:chgData name="Danny Young" userId="cb0f4ce2-eb4f-479e-8e8f-3beb257e632f" providerId="ADAL" clId="{D46D4E24-0D4F-4956-B9F6-6A703A19DABC}" dt="2023-11-01T21:20:06.679" v="72" actId="14100"/>
        <pc:sldMkLst>
          <pc:docMk/>
          <pc:sldMk cId="2032900198" sldId="259"/>
        </pc:sldMkLst>
        <pc:spChg chg="mod">
          <ac:chgData name="Danny Young" userId="cb0f4ce2-eb4f-479e-8e8f-3beb257e632f" providerId="ADAL" clId="{D46D4E24-0D4F-4956-B9F6-6A703A19DABC}" dt="2023-11-01T21:20:03.147" v="71" actId="1076"/>
          <ac:spMkLst>
            <pc:docMk/>
            <pc:sldMk cId="2032900198" sldId="259"/>
            <ac:spMk id="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032900198" sldId="259"/>
            <ac:spMk id="10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032900198" sldId="259"/>
            <ac:spMk id="11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032900198" sldId="259"/>
            <ac:spMk id="11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032900198" sldId="259"/>
            <ac:spMk id="12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20:06.679" v="72" actId="14100"/>
          <ac:spMkLst>
            <pc:docMk/>
            <pc:sldMk cId="2032900198" sldId="259"/>
            <ac:spMk id="12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032900198" sldId="259"/>
            <ac:spMk id="1442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032900198" sldId="259"/>
            <ac:spMk id="1442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032900198" sldId="259"/>
            <ac:spMk id="1443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032900198" sldId="259"/>
            <ac:spMk id="1443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032900198" sldId="259"/>
            <ac:spMk id="1443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032900198" sldId="259"/>
            <ac:spMk id="1443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032900198" sldId="259"/>
            <ac:spMk id="14437" creationId="{00000000-0000-0000-0000-000000000000}"/>
          </ac:spMkLst>
        </pc:spChg>
        <pc:grpChg chg="mod">
          <ac:chgData name="Danny Young" userId="cb0f4ce2-eb4f-479e-8e8f-3beb257e632f" providerId="ADAL" clId="{D46D4E24-0D4F-4956-B9F6-6A703A19DABC}" dt="2023-11-01T21:20:01.729" v="70" actId="1038"/>
          <ac:grpSpMkLst>
            <pc:docMk/>
            <pc:sldMk cId="2032900198" sldId="259"/>
            <ac:grpSpMk id="14339" creationId="{00000000-0000-0000-0000-000000000000}"/>
          </ac:grpSpMkLst>
        </pc:grpChg>
        <pc:grpChg chg="mod">
          <ac:chgData name="Danny Young" userId="cb0f4ce2-eb4f-479e-8e8f-3beb257e632f" providerId="ADAL" clId="{D46D4E24-0D4F-4956-B9F6-6A703A19DABC}" dt="2023-11-01T21:20:01.729" v="70" actId="1038"/>
          <ac:grpSpMkLst>
            <pc:docMk/>
            <pc:sldMk cId="2032900198" sldId="259"/>
            <ac:grpSpMk id="14343" creationId="{00000000-0000-0000-0000-000000000000}"/>
          </ac:grpSpMkLst>
        </pc:grp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18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22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23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24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25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26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27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28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29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30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31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32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33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34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35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032900198" sldId="259"/>
            <ac:graphicFrameMk id="136" creationId="{00000000-0000-0000-0000-000000000000}"/>
          </ac:graphicFrameMkLst>
        </pc:graphicFrameChg>
      </pc:sldChg>
      <pc:sldChg chg="modSp ord">
        <pc:chgData name="Danny Young" userId="cb0f4ce2-eb4f-479e-8e8f-3beb257e632f" providerId="ADAL" clId="{D46D4E24-0D4F-4956-B9F6-6A703A19DABC}" dt="2023-11-01T21:18:48.278" v="25"/>
        <pc:sldMkLst>
          <pc:docMk/>
          <pc:sldMk cId="3859927004" sldId="260"/>
        </pc:sldMkLst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3859927004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3859927004" sldId="260"/>
            <ac:spMk id="1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3859927004" sldId="260"/>
            <ac:spMk id="2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3859927004" sldId="260"/>
            <ac:spMk id="2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3859927004" sldId="260"/>
            <ac:spMk id="2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8:45.459" v="24" actId="1076"/>
          <ac:spMkLst>
            <pc:docMk/>
            <pc:sldMk cId="3859927004" sldId="260"/>
            <ac:spMk id="103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3859927004" sldId="260"/>
            <ac:spMk id="103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3859927004" sldId="260"/>
            <ac:spMk id="104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8:43.214" v="23" actId="14100"/>
          <ac:spMkLst>
            <pc:docMk/>
            <pc:sldMk cId="3859927004" sldId="260"/>
            <ac:spMk id="301059" creationId="{00000000-0000-0000-0000-000000000000}"/>
          </ac:spMkLst>
        </pc:sp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859927004" sldId="260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859927004" sldId="260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859927004" sldId="260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859927004" sldId="260"/>
            <ac:graphicFrameMk id="301071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859927004" sldId="260"/>
            <ac:graphicFrameMk id="301072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859927004" sldId="260"/>
            <ac:graphicFrameMk id="301073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859927004" sldId="260"/>
            <ac:graphicFrameMk id="301074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859927004" sldId="260"/>
            <ac:graphicFrameMk id="301076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859927004" sldId="260"/>
            <ac:graphicFrameMk id="301077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859927004" sldId="260"/>
            <ac:graphicFrameMk id="301078" creationId="{00000000-0000-0000-0000-000000000000}"/>
          </ac:graphicFrameMkLst>
        </pc:graphicFrameChg>
      </pc:sldChg>
      <pc:sldChg chg="modSp">
        <pc:chgData name="Danny Young" userId="cb0f4ce2-eb4f-479e-8e8f-3beb257e632f" providerId="ADAL" clId="{D46D4E24-0D4F-4956-B9F6-6A703A19DABC}" dt="2023-11-01T21:17:53.839" v="0"/>
        <pc:sldMkLst>
          <pc:docMk/>
          <pc:sldMk cId="2291328258" sldId="264"/>
        </pc:sldMkLst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3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3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3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3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3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3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4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4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46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4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4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4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6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6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6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6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6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6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6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6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136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13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14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14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146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14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514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32770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32770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32772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32773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291328258" sldId="264"/>
            <ac:spMk id="327752" creationId="{00000000-0000-0000-0000-000000000000}"/>
          </ac:spMkLst>
        </pc:sp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5122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5125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5126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5152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5153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5154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27706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27708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27739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27740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27743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27744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27745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27748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27749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45111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45112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291328258" sldId="264"/>
            <ac:graphicFrameMk id="345113" creationId="{00000000-0000-0000-0000-000000000000}"/>
          </ac:graphicFrameMkLst>
        </pc:graphicFrameChg>
        <pc:picChg chg="mod">
          <ac:chgData name="Danny Young" userId="cb0f4ce2-eb4f-479e-8e8f-3beb257e632f" providerId="ADAL" clId="{D46D4E24-0D4F-4956-B9F6-6A703A19DABC}" dt="2023-11-01T21:17:53.839" v="0"/>
          <ac:picMkLst>
            <pc:docMk/>
            <pc:sldMk cId="2291328258" sldId="264"/>
            <ac:picMk id="5141" creationId="{00000000-0000-0000-0000-000000000000}"/>
          </ac:picMkLst>
        </pc:picChg>
        <pc:cxnChg chg="mod">
          <ac:chgData name="Danny Young" userId="cb0f4ce2-eb4f-479e-8e8f-3beb257e632f" providerId="ADAL" clId="{D46D4E24-0D4F-4956-B9F6-6A703A19DABC}" dt="2023-11-01T21:17:53.839" v="0"/>
          <ac:cxnSpMkLst>
            <pc:docMk/>
            <pc:sldMk cId="2291328258" sldId="264"/>
            <ac:cxnSpMk id="65" creationId="{00000000-0000-0000-0000-000000000000}"/>
          </ac:cxnSpMkLst>
        </pc:cxnChg>
        <pc:cxnChg chg="mod">
          <ac:chgData name="Danny Young" userId="cb0f4ce2-eb4f-479e-8e8f-3beb257e632f" providerId="ADAL" clId="{D46D4E24-0D4F-4956-B9F6-6A703A19DABC}" dt="2023-11-01T21:17:53.839" v="0"/>
          <ac:cxnSpMkLst>
            <pc:docMk/>
            <pc:sldMk cId="2291328258" sldId="264"/>
            <ac:cxnSpMk id="70" creationId="{00000000-0000-0000-0000-000000000000}"/>
          </ac:cxnSpMkLst>
        </pc:cxnChg>
      </pc:sldChg>
      <pc:sldChg chg="modSp">
        <pc:chgData name="Danny Young" userId="cb0f4ce2-eb4f-479e-8e8f-3beb257e632f" providerId="ADAL" clId="{D46D4E24-0D4F-4956-B9F6-6A703A19DABC}" dt="2023-11-01T21:17:53.839" v="0"/>
        <pc:sldMkLst>
          <pc:docMk/>
          <pc:sldMk cId="2153857054" sldId="266"/>
        </pc:sldMkLst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3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3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3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3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36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3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3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4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4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4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4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4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4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46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4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4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4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5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5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5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5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5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5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56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5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5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717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717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717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34919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34919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153857054" sldId="266"/>
            <ac:spMk id="349202" creationId="{00000000-0000-0000-0000-000000000000}"/>
          </ac:spMkLst>
        </pc:spChg>
        <pc:grpChg chg="mod">
          <ac:chgData name="Danny Young" userId="cb0f4ce2-eb4f-479e-8e8f-3beb257e632f" providerId="ADAL" clId="{D46D4E24-0D4F-4956-B9F6-6A703A19DABC}" dt="2023-11-01T21:17:53.839" v="0"/>
          <ac:grpSpMkLst>
            <pc:docMk/>
            <pc:sldMk cId="2153857054" sldId="266"/>
            <ac:grpSpMk id="59" creationId="{00000000-0000-0000-0000-000000000000}"/>
          </ac:grpSpMkLst>
        </pc:grp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153857054" sldId="266"/>
            <ac:graphicFrameMk id="7170" creationId="{00000000-0000-0000-0000-000000000000}"/>
          </ac:graphicFrameMkLst>
        </pc:graphicFrameChg>
        <pc:picChg chg="mod">
          <ac:chgData name="Danny Young" userId="cb0f4ce2-eb4f-479e-8e8f-3beb257e632f" providerId="ADAL" clId="{D46D4E24-0D4F-4956-B9F6-6A703A19DABC}" dt="2023-11-01T21:17:53.839" v="0"/>
          <ac:picMkLst>
            <pc:docMk/>
            <pc:sldMk cId="2153857054" sldId="266"/>
            <ac:picMk id="7172" creationId="{00000000-0000-0000-0000-000000000000}"/>
          </ac:picMkLst>
        </pc:picChg>
        <pc:cxnChg chg="mod">
          <ac:chgData name="Danny Young" userId="cb0f4ce2-eb4f-479e-8e8f-3beb257e632f" providerId="ADAL" clId="{D46D4E24-0D4F-4956-B9F6-6A703A19DABC}" dt="2023-11-01T21:17:53.839" v="0"/>
          <ac:cxnSpMkLst>
            <pc:docMk/>
            <pc:sldMk cId="2153857054" sldId="266"/>
            <ac:cxnSpMk id="29" creationId="{00000000-0000-0000-0000-000000000000}"/>
          </ac:cxnSpMkLst>
        </pc:cxnChg>
        <pc:cxnChg chg="mod">
          <ac:chgData name="Danny Young" userId="cb0f4ce2-eb4f-479e-8e8f-3beb257e632f" providerId="ADAL" clId="{D46D4E24-0D4F-4956-B9F6-6A703A19DABC}" dt="2023-11-01T21:17:53.839" v="0"/>
          <ac:cxnSpMkLst>
            <pc:docMk/>
            <pc:sldMk cId="2153857054" sldId="266"/>
            <ac:cxnSpMk id="30" creationId="{00000000-0000-0000-0000-000000000000}"/>
          </ac:cxnSpMkLst>
        </pc:cxnChg>
      </pc:sldChg>
      <pc:sldChg chg="modSp">
        <pc:chgData name="Danny Young" userId="cb0f4ce2-eb4f-479e-8e8f-3beb257e632f" providerId="ADAL" clId="{D46D4E24-0D4F-4956-B9F6-6A703A19DABC}" dt="2023-11-01T21:18:37.440" v="22" actId="1035"/>
        <pc:sldMkLst>
          <pc:docMk/>
          <pc:sldMk cId="192042388" sldId="268"/>
        </pc:sldMkLst>
        <pc:spChg chg="mod">
          <ac:chgData name="Danny Young" userId="cb0f4ce2-eb4f-479e-8e8f-3beb257e632f" providerId="ADAL" clId="{D46D4E24-0D4F-4956-B9F6-6A703A19DABC}" dt="2023-11-01T21:18:17.859" v="5" actId="14100"/>
          <ac:spMkLst>
            <pc:docMk/>
            <pc:sldMk cId="192042388" sldId="268"/>
            <ac:spMk id="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192042388" sldId="268"/>
            <ac:spMk id="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192042388" sldId="268"/>
            <ac:spMk id="1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8:25.628" v="9" actId="27636"/>
          <ac:spMkLst>
            <pc:docMk/>
            <pc:sldMk cId="192042388" sldId="268"/>
            <ac:spMk id="13" creationId="{B3E0EE5C-03C4-47FB-A5AA-1BBEBC880FE8}"/>
          </ac:spMkLst>
        </pc:spChg>
        <pc:spChg chg="mod">
          <ac:chgData name="Danny Young" userId="cb0f4ce2-eb4f-479e-8e8f-3beb257e632f" providerId="ADAL" clId="{D46D4E24-0D4F-4956-B9F6-6A703A19DABC}" dt="2023-11-01T21:18:33.689" v="11" actId="14100"/>
          <ac:spMkLst>
            <pc:docMk/>
            <pc:sldMk cId="192042388" sldId="268"/>
            <ac:spMk id="14" creationId="{261B39D6-2726-4F73-9F0A-43BBC284E5D6}"/>
          </ac:spMkLst>
        </pc:sp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192042388" sldId="268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18:37.440" v="22" actId="1035"/>
          <ac:graphicFrameMkLst>
            <pc:docMk/>
            <pc:sldMk cId="192042388" sldId="268"/>
            <ac:graphicFrameMk id="15" creationId="{25162A04-2634-449E-A0ED-534E36CC4EA4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192042388" sldId="268"/>
            <ac:graphicFrameMk id="16" creationId="{3DB072C6-E100-4AF9-8D53-5FAF505CEDC4}"/>
          </ac:graphicFrameMkLst>
        </pc:graphicFrameChg>
        <pc:graphicFrameChg chg="mod">
          <ac:chgData name="Danny Young" userId="cb0f4ce2-eb4f-479e-8e8f-3beb257e632f" providerId="ADAL" clId="{D46D4E24-0D4F-4956-B9F6-6A703A19DABC}" dt="2023-11-01T21:18:37.440" v="22" actId="1035"/>
          <ac:graphicFrameMkLst>
            <pc:docMk/>
            <pc:sldMk cId="192042388" sldId="268"/>
            <ac:graphicFrameMk id="17" creationId="{F07B8BD0-5904-447C-88BD-5108BBF873D3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192042388" sldId="268"/>
            <ac:graphicFrameMk id="18" creationId="{21162EC1-56D8-4505-98F3-D610717E4656}"/>
          </ac:graphicFrameMkLst>
        </pc:graphicFrameChg>
        <pc:graphicFrameChg chg="mod">
          <ac:chgData name="Danny Young" userId="cb0f4ce2-eb4f-479e-8e8f-3beb257e632f" providerId="ADAL" clId="{D46D4E24-0D4F-4956-B9F6-6A703A19DABC}" dt="2023-11-01T21:18:37.440" v="22" actId="1035"/>
          <ac:graphicFrameMkLst>
            <pc:docMk/>
            <pc:sldMk cId="192042388" sldId="268"/>
            <ac:graphicFrameMk id="19" creationId="{BF9856E8-4AA4-42E6-97BB-6A0DEA87F317}"/>
          </ac:graphicFrameMkLst>
        </pc:graphicFrame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192042388" sldId="268"/>
            <ac:graphicFrameMk id="20" creationId="{8052A3D2-653F-4602-B0C8-1011BF5A4FD1}"/>
          </ac:graphicFrameMkLst>
        </pc:graphicFrameChg>
      </pc:sldChg>
      <pc:sldChg chg="modSp">
        <pc:chgData name="Danny Young" userId="cb0f4ce2-eb4f-479e-8e8f-3beb257e632f" providerId="ADAL" clId="{D46D4E24-0D4F-4956-B9F6-6A703A19DABC}" dt="2023-11-01T21:25:53.650" v="306" actId="14100"/>
        <pc:sldMkLst>
          <pc:docMk/>
          <pc:sldMk cId="2564756156" sldId="273"/>
        </pc:sldMkLst>
        <pc:spChg chg="mod">
          <ac:chgData name="Danny Young" userId="cb0f4ce2-eb4f-479e-8e8f-3beb257e632f" providerId="ADAL" clId="{D46D4E24-0D4F-4956-B9F6-6A703A19DABC}" dt="2023-11-01T21:25:53.650" v="306" actId="14100"/>
          <ac:spMkLst>
            <pc:docMk/>
            <pc:sldMk cId="2564756156" sldId="273"/>
            <ac:spMk id="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564756156" sldId="273"/>
            <ac:spMk id="8" creationId="{00000000-0000-0000-0000-000000000000}"/>
          </ac:spMkLst>
        </pc:spChg>
        <pc:graphicFrameChg chg="mod">
          <ac:chgData name="Danny Young" userId="cb0f4ce2-eb4f-479e-8e8f-3beb257e632f" providerId="ADAL" clId="{D46D4E24-0D4F-4956-B9F6-6A703A19DABC}" dt="2023-11-01T21:20:30.815" v="150" actId="1035"/>
          <ac:graphicFrameMkLst>
            <pc:docMk/>
            <pc:sldMk cId="2564756156" sldId="273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20:30.815" v="150" actId="1035"/>
          <ac:graphicFrameMkLst>
            <pc:docMk/>
            <pc:sldMk cId="2564756156" sldId="273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20:30.815" v="150" actId="1035"/>
          <ac:graphicFrameMkLst>
            <pc:docMk/>
            <pc:sldMk cId="2564756156" sldId="273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1T21:20:30.815" v="150" actId="1035"/>
          <ac:graphicFrameMkLst>
            <pc:docMk/>
            <pc:sldMk cId="2564756156" sldId="273"/>
            <ac:graphicFrameMk id="7" creationId="{00000000-0000-0000-0000-000000000000}"/>
          </ac:graphicFrameMkLst>
        </pc:graphicFrameChg>
      </pc:sldChg>
      <pc:sldChg chg="modSp">
        <pc:chgData name="Danny Young" userId="cb0f4ce2-eb4f-479e-8e8f-3beb257e632f" providerId="ADAL" clId="{D46D4E24-0D4F-4956-B9F6-6A703A19DABC}" dt="2023-11-01T21:20:15.515" v="96" actId="1037"/>
        <pc:sldMkLst>
          <pc:docMk/>
          <pc:sldMk cId="0" sldId="274"/>
        </pc:sldMkLst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5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5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6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6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6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6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6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18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19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19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20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20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20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205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20:15.515" v="96" actId="1037"/>
          <ac:spMkLst>
            <pc:docMk/>
            <pc:sldMk cId="0" sldId="274"/>
            <ac:spMk id="20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21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20:15.515" v="96" actId="1037"/>
          <ac:spMkLst>
            <pc:docMk/>
            <pc:sldMk cId="0" sldId="274"/>
            <ac:spMk id="21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20:15.515" v="96" actId="1037"/>
          <ac:spMkLst>
            <pc:docMk/>
            <pc:sldMk cId="0" sldId="274"/>
            <ac:spMk id="21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20:15.515" v="96" actId="1037"/>
          <ac:spMkLst>
            <pc:docMk/>
            <pc:sldMk cId="0" sldId="274"/>
            <ac:spMk id="21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20:15.515" v="96" actId="1037"/>
          <ac:spMkLst>
            <pc:docMk/>
            <pc:sldMk cId="0" sldId="274"/>
            <ac:spMk id="21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20:15.515" v="96" actId="1037"/>
          <ac:spMkLst>
            <pc:docMk/>
            <pc:sldMk cId="0" sldId="274"/>
            <ac:spMk id="218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21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22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22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0" sldId="274"/>
            <ac:spMk id="222" creationId="{00000000-0000-0000-0000-000000000000}"/>
          </ac:spMkLst>
        </pc:spChg>
        <pc:grpChg chg="mod">
          <ac:chgData name="Danny Young" userId="cb0f4ce2-eb4f-479e-8e8f-3beb257e632f" providerId="ADAL" clId="{D46D4E24-0D4F-4956-B9F6-6A703A19DABC}" dt="2023-11-01T21:20:15.515" v="96" actId="1037"/>
          <ac:grpSpMkLst>
            <pc:docMk/>
            <pc:sldMk cId="0" sldId="274"/>
            <ac:grpSpMk id="4" creationId="{00000000-0000-0000-0000-000000000000}"/>
          </ac:grpSpMkLst>
        </pc:grpChg>
        <pc:grpChg chg="mod">
          <ac:chgData name="Danny Young" userId="cb0f4ce2-eb4f-479e-8e8f-3beb257e632f" providerId="ADAL" clId="{D46D4E24-0D4F-4956-B9F6-6A703A19DABC}" dt="2023-11-01T21:20:15.515" v="96" actId="1037"/>
          <ac:grpSpMkLst>
            <pc:docMk/>
            <pc:sldMk cId="0" sldId="274"/>
            <ac:grpSpMk id="70" creationId="{00000000-0000-0000-0000-000000000000}"/>
          </ac:grpSpMkLst>
        </pc:grpChg>
        <pc:grpChg chg="mod">
          <ac:chgData name="Danny Young" userId="cb0f4ce2-eb4f-479e-8e8f-3beb257e632f" providerId="ADAL" clId="{D46D4E24-0D4F-4956-B9F6-6A703A19DABC}" dt="2023-11-01T21:17:53.839" v="0"/>
          <ac:grpSpMkLst>
            <pc:docMk/>
            <pc:sldMk cId="0" sldId="274"/>
            <ac:grpSpMk id="139" creationId="{00000000-0000-0000-0000-000000000000}"/>
          </ac:grpSpMkLst>
        </pc:grpChg>
        <pc:grpChg chg="mod">
          <ac:chgData name="Danny Young" userId="cb0f4ce2-eb4f-479e-8e8f-3beb257e632f" providerId="ADAL" clId="{D46D4E24-0D4F-4956-B9F6-6A703A19DABC}" dt="2023-11-01T21:17:53.839" v="0"/>
          <ac:grpSpMkLst>
            <pc:docMk/>
            <pc:sldMk cId="0" sldId="274"/>
            <ac:grpSpMk id="142" creationId="{00000000-0000-0000-0000-000000000000}"/>
          </ac:grpSpMkLst>
        </pc:grpChg>
        <pc:grpChg chg="mod">
          <ac:chgData name="Danny Young" userId="cb0f4ce2-eb4f-479e-8e8f-3beb257e632f" providerId="ADAL" clId="{D46D4E24-0D4F-4956-B9F6-6A703A19DABC}" dt="2023-11-01T21:20:15.515" v="96" actId="1037"/>
          <ac:grpSpMkLst>
            <pc:docMk/>
            <pc:sldMk cId="0" sldId="274"/>
            <ac:grpSpMk id="215" creationId="{00000000-0000-0000-0000-000000000000}"/>
          </ac:grpSpMkLst>
        </pc:grpChg>
        <pc:cxnChg chg="mod">
          <ac:chgData name="Danny Young" userId="cb0f4ce2-eb4f-479e-8e8f-3beb257e632f" providerId="ADAL" clId="{D46D4E24-0D4F-4956-B9F6-6A703A19DABC}" dt="2023-11-01T21:20:15.515" v="96" actId="1037"/>
          <ac:cxnSpMkLst>
            <pc:docMk/>
            <pc:sldMk cId="0" sldId="274"/>
            <ac:cxnSpMk id="209" creationId="{00000000-0000-0000-0000-000000000000}"/>
          </ac:cxnSpMkLst>
        </pc:cxnChg>
      </pc:sldChg>
      <pc:sldChg chg="modSp">
        <pc:chgData name="Danny Young" userId="cb0f4ce2-eb4f-479e-8e8f-3beb257e632f" providerId="ADAL" clId="{D46D4E24-0D4F-4956-B9F6-6A703A19DABC}" dt="2023-11-01T21:18:10.989" v="4" actId="1038"/>
        <pc:sldMkLst>
          <pc:docMk/>
          <pc:sldMk cId="787556673" sldId="275"/>
        </pc:sldMkLst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787556673" sldId="275"/>
            <ac:spMk id="2" creationId="{9C5EC4F2-3A58-4615-BBA5-AC490A146DF2}"/>
          </ac:spMkLst>
        </pc:spChg>
        <pc:spChg chg="mod">
          <ac:chgData name="Danny Young" userId="cb0f4ce2-eb4f-479e-8e8f-3beb257e632f" providerId="ADAL" clId="{D46D4E24-0D4F-4956-B9F6-6A703A19DABC}" dt="2023-11-01T21:17:59.206" v="1" actId="14100"/>
          <ac:spMkLst>
            <pc:docMk/>
            <pc:sldMk cId="787556673" sldId="275"/>
            <ac:spMk id="3" creationId="{824DF331-8472-4DBE-9DAB-F3723BD22BFA}"/>
          </ac:spMkLst>
        </pc:spChg>
        <pc:graphicFrameChg chg="mod">
          <ac:chgData name="Danny Young" userId="cb0f4ce2-eb4f-479e-8e8f-3beb257e632f" providerId="ADAL" clId="{D46D4E24-0D4F-4956-B9F6-6A703A19DABC}" dt="2023-11-01T21:18:10.989" v="4" actId="1038"/>
          <ac:graphicFrameMkLst>
            <pc:docMk/>
            <pc:sldMk cId="787556673" sldId="275"/>
            <ac:graphicFrameMk id="4" creationId="{7B90731B-181F-48EE-AC66-A0E6B407E4BB}"/>
          </ac:graphicFrameMkLst>
        </pc:graphicFrameChg>
        <pc:graphicFrameChg chg="mod">
          <ac:chgData name="Danny Young" userId="cb0f4ce2-eb4f-479e-8e8f-3beb257e632f" providerId="ADAL" clId="{D46D4E24-0D4F-4956-B9F6-6A703A19DABC}" dt="2023-11-01T21:18:10.989" v="4" actId="1038"/>
          <ac:graphicFrameMkLst>
            <pc:docMk/>
            <pc:sldMk cId="787556673" sldId="275"/>
            <ac:graphicFrameMk id="5" creationId="{C52D5D29-9EEA-4977-863B-9EAC6BE79992}"/>
          </ac:graphicFrameMkLst>
        </pc:graphicFrameChg>
      </pc:sldChg>
      <pc:sldChg chg="modSp">
        <pc:chgData name="Danny Young" userId="cb0f4ce2-eb4f-479e-8e8f-3beb257e632f" providerId="ADAL" clId="{D46D4E24-0D4F-4956-B9F6-6A703A19DABC}" dt="2023-11-01T21:20:40.417" v="153" actId="14100"/>
        <pc:sldMkLst>
          <pc:docMk/>
          <pc:sldMk cId="1959810557" sldId="276"/>
        </pc:sldMkLst>
        <pc:spChg chg="mod">
          <ac:chgData name="Danny Young" userId="cb0f4ce2-eb4f-479e-8e8f-3beb257e632f" providerId="ADAL" clId="{D46D4E24-0D4F-4956-B9F6-6A703A19DABC}" dt="2023-11-01T21:20:40.417" v="153" actId="14100"/>
          <ac:spMkLst>
            <pc:docMk/>
            <pc:sldMk cId="1959810557" sldId="276"/>
            <ac:spMk id="4" creationId="{951BD10C-99BB-49BC-8B40-7791D421E91E}"/>
          </ac:spMkLst>
        </pc:sp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1959810557" sldId="276"/>
            <ac:graphicFrameMk id="5" creationId="{83B59771-19D9-4C8B-927C-EC07D03AB34F}"/>
          </ac:graphicFrameMkLst>
        </pc:graphicFrameChg>
      </pc:sldChg>
      <pc:sldChg chg="modSp">
        <pc:chgData name="Danny Young" userId="cb0f4ce2-eb4f-479e-8e8f-3beb257e632f" providerId="ADAL" clId="{D46D4E24-0D4F-4956-B9F6-6A703A19DABC}" dt="2023-11-01T21:17:53.839" v="0"/>
        <pc:sldMkLst>
          <pc:docMk/>
          <pc:sldMk cId="3630712134" sldId="277"/>
        </pc:sldMkLst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3630712134" sldId="277"/>
            <ac:spMk id="4" creationId="{951BD10C-99BB-49BC-8B40-7791D421E91E}"/>
          </ac:spMkLst>
        </pc:sp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3630712134" sldId="277"/>
            <ac:graphicFrameMk id="6" creationId="{EB689162-2387-4E61-9325-6181821A121A}"/>
          </ac:graphicFrameMkLst>
        </pc:graphicFrameChg>
      </pc:sldChg>
      <pc:sldChg chg="modSp">
        <pc:chgData name="Danny Young" userId="cb0f4ce2-eb4f-479e-8e8f-3beb257e632f" providerId="ADAL" clId="{D46D4E24-0D4F-4956-B9F6-6A703A19DABC}" dt="2023-11-01T21:17:53.839" v="0"/>
        <pc:sldMkLst>
          <pc:docMk/>
          <pc:sldMk cId="956408859" sldId="278"/>
        </pc:sldMkLst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956408859" sldId="278"/>
            <ac:spMk id="4" creationId="{951BD10C-99BB-49BC-8B40-7791D421E91E}"/>
          </ac:spMkLst>
        </pc:sp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956408859" sldId="278"/>
            <ac:graphicFrameMk id="6" creationId="{9EDC61C2-BB2E-4942-B269-D6D1A89945D7}"/>
          </ac:graphicFrameMkLst>
        </pc:graphicFrameChg>
      </pc:sldChg>
      <pc:sldChg chg="modSp">
        <pc:chgData name="Danny Young" userId="cb0f4ce2-eb4f-479e-8e8f-3beb257e632f" providerId="ADAL" clId="{D46D4E24-0D4F-4956-B9F6-6A703A19DABC}" dt="2023-11-01T21:17:53.839" v="0"/>
        <pc:sldMkLst>
          <pc:docMk/>
          <pc:sldMk cId="2692897512" sldId="279"/>
        </pc:sldMkLst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k cId="2692897512" sldId="279"/>
            <ac:spMk id="4" creationId="{951BD10C-99BB-49BC-8B40-7791D421E91E}"/>
          </ac:spMkLst>
        </pc:spChg>
        <pc:graphicFrameChg chg="mod">
          <ac:chgData name="Danny Young" userId="cb0f4ce2-eb4f-479e-8e8f-3beb257e632f" providerId="ADAL" clId="{D46D4E24-0D4F-4956-B9F6-6A703A19DABC}" dt="2023-11-01T21:17:53.839" v="0"/>
          <ac:graphicFrameMkLst>
            <pc:docMk/>
            <pc:sldMk cId="2692897512" sldId="279"/>
            <ac:graphicFrameMk id="5" creationId="{7A0D3529-15DB-4349-A599-B93E0A345C94}"/>
          </ac:graphicFrameMkLst>
        </pc:graphicFrameChg>
      </pc:sldChg>
      <pc:sldChg chg="add">
        <pc:chgData name="Danny Young" userId="cb0f4ce2-eb4f-479e-8e8f-3beb257e632f" providerId="ADAL" clId="{D46D4E24-0D4F-4956-B9F6-6A703A19DABC}" dt="2023-11-01T21:22:38.028" v="161"/>
        <pc:sldMkLst>
          <pc:docMk/>
          <pc:sldMk cId="1727970840" sldId="283"/>
        </pc:sldMkLst>
      </pc:sldChg>
      <pc:sldChg chg="modSp add">
        <pc:chgData name="Danny Young" userId="cb0f4ce2-eb4f-479e-8e8f-3beb257e632f" providerId="ADAL" clId="{D46D4E24-0D4F-4956-B9F6-6A703A19DABC}" dt="2023-11-01T21:22:27.891" v="160" actId="1076"/>
        <pc:sldMkLst>
          <pc:docMk/>
          <pc:sldMk cId="172682127" sldId="284"/>
        </pc:sldMkLst>
        <pc:spChg chg="mod">
          <ac:chgData name="Danny Young" userId="cb0f4ce2-eb4f-479e-8e8f-3beb257e632f" providerId="ADAL" clId="{D46D4E24-0D4F-4956-B9F6-6A703A19DABC}" dt="2023-11-01T21:22:19.206" v="158" actId="14100"/>
          <ac:spMkLst>
            <pc:docMk/>
            <pc:sldMk cId="172682127" sldId="284"/>
            <ac:spMk id="2" creationId="{FEAE0AA5-E6CF-4784-B42B-49DFCF1910E0}"/>
          </ac:spMkLst>
        </pc:spChg>
        <pc:graphicFrameChg chg="mod">
          <ac:chgData name="Danny Young" userId="cb0f4ce2-eb4f-479e-8e8f-3beb257e632f" providerId="ADAL" clId="{D46D4E24-0D4F-4956-B9F6-6A703A19DABC}" dt="2023-11-01T21:22:25.263" v="159" actId="1076"/>
          <ac:graphicFrameMkLst>
            <pc:docMk/>
            <pc:sldMk cId="172682127" sldId="284"/>
            <ac:graphicFrameMk id="3" creationId="{BCA8AA54-4118-456E-B15C-AD2E4DBC5855}"/>
          </ac:graphicFrameMkLst>
        </pc:graphicFrameChg>
        <pc:graphicFrameChg chg="mod">
          <ac:chgData name="Danny Young" userId="cb0f4ce2-eb4f-479e-8e8f-3beb257e632f" providerId="ADAL" clId="{D46D4E24-0D4F-4956-B9F6-6A703A19DABC}" dt="2023-11-01T21:22:27.891" v="160" actId="1076"/>
          <ac:graphicFrameMkLst>
            <pc:docMk/>
            <pc:sldMk cId="172682127" sldId="284"/>
            <ac:graphicFrameMk id="5" creationId="{894D4EDA-422A-420E-BD29-7EF363981B22}"/>
          </ac:graphicFrameMkLst>
        </pc:graphicFrameChg>
      </pc:sldChg>
      <pc:sldChg chg="modSp add">
        <pc:chgData name="Danny Young" userId="cb0f4ce2-eb4f-479e-8e8f-3beb257e632f" providerId="ADAL" clId="{D46D4E24-0D4F-4956-B9F6-6A703A19DABC}" dt="2023-11-01T21:24:52.371" v="188" actId="1076"/>
        <pc:sldMkLst>
          <pc:docMk/>
          <pc:sldMk cId="760652147" sldId="285"/>
        </pc:sldMkLst>
        <pc:spChg chg="mod">
          <ac:chgData name="Danny Young" userId="cb0f4ce2-eb4f-479e-8e8f-3beb257e632f" providerId="ADAL" clId="{D46D4E24-0D4F-4956-B9F6-6A703A19DABC}" dt="2023-11-01T21:24:36.572" v="185" actId="14100"/>
          <ac:spMkLst>
            <pc:docMk/>
            <pc:sldMk cId="760652147" sldId="285"/>
            <ac:spMk id="3" creationId="{DB392F37-2814-41BF-BB69-8E7C0E4D8C49}"/>
          </ac:spMkLst>
        </pc:spChg>
        <pc:spChg chg="mod">
          <ac:chgData name="Danny Young" userId="cb0f4ce2-eb4f-479e-8e8f-3beb257e632f" providerId="ADAL" clId="{D46D4E24-0D4F-4956-B9F6-6A703A19DABC}" dt="2023-11-01T21:24:29.292" v="183" actId="14100"/>
          <ac:spMkLst>
            <pc:docMk/>
            <pc:sldMk cId="760652147" sldId="285"/>
            <ac:spMk id="4" creationId="{90D6DB24-4394-4243-9C2C-56069B0530BC}"/>
          </ac:spMkLst>
        </pc:spChg>
        <pc:spChg chg="mod">
          <ac:chgData name="Danny Young" userId="cb0f4ce2-eb4f-479e-8e8f-3beb257e632f" providerId="ADAL" clId="{D46D4E24-0D4F-4956-B9F6-6A703A19DABC}" dt="2023-11-01T21:24:46.236" v="187" actId="14100"/>
          <ac:spMkLst>
            <pc:docMk/>
            <pc:sldMk cId="760652147" sldId="285"/>
            <ac:spMk id="28" creationId="{964165CC-A134-43CC-B6F0-6AF2E16613CC}"/>
          </ac:spMkLst>
        </pc:spChg>
        <pc:spChg chg="mod">
          <ac:chgData name="Danny Young" userId="cb0f4ce2-eb4f-479e-8e8f-3beb257e632f" providerId="ADAL" clId="{D46D4E24-0D4F-4956-B9F6-6A703A19DABC}" dt="2023-11-01T21:24:52.371" v="188" actId="1076"/>
          <ac:spMkLst>
            <pc:docMk/>
            <pc:sldMk cId="760652147" sldId="285"/>
            <ac:spMk id="29" creationId="{D39F89A8-6BAC-4693-8FE1-5B517FFFA144}"/>
          </ac:spMkLst>
        </pc:spChg>
      </pc:sldChg>
      <pc:sldChg chg="modSp add">
        <pc:chgData name="Danny Young" userId="cb0f4ce2-eb4f-479e-8e8f-3beb257e632f" providerId="ADAL" clId="{D46D4E24-0D4F-4956-B9F6-6A703A19DABC}" dt="2023-11-01T21:24:15.353" v="182" actId="14100"/>
        <pc:sldMkLst>
          <pc:docMk/>
          <pc:sldMk cId="4158717562" sldId="288"/>
        </pc:sldMkLst>
        <pc:spChg chg="mod">
          <ac:chgData name="Danny Young" userId="cb0f4ce2-eb4f-479e-8e8f-3beb257e632f" providerId="ADAL" clId="{D46D4E24-0D4F-4956-B9F6-6A703A19DABC}" dt="2023-11-01T21:22:50.013" v="163" actId="1076"/>
          <ac:spMkLst>
            <pc:docMk/>
            <pc:sldMk cId="4158717562" sldId="288"/>
            <ac:spMk id="261" creationId="{062686FF-9934-453F-9D32-CD0160DD78D9}"/>
          </ac:spMkLst>
        </pc:spChg>
        <pc:spChg chg="mod">
          <ac:chgData name="Danny Young" userId="cb0f4ce2-eb4f-479e-8e8f-3beb257e632f" providerId="ADAL" clId="{D46D4E24-0D4F-4956-B9F6-6A703A19DABC}" dt="2023-11-01T21:22:50.013" v="163" actId="1076"/>
          <ac:spMkLst>
            <pc:docMk/>
            <pc:sldMk cId="4158717562" sldId="288"/>
            <ac:spMk id="262" creationId="{45F29705-550E-423B-8DBD-CAA6E6619F16}"/>
          </ac:spMkLst>
        </pc:spChg>
        <pc:spChg chg="mod">
          <ac:chgData name="Danny Young" userId="cb0f4ce2-eb4f-479e-8e8f-3beb257e632f" providerId="ADAL" clId="{D46D4E24-0D4F-4956-B9F6-6A703A19DABC}" dt="2023-11-01T21:22:50.013" v="163" actId="1076"/>
          <ac:spMkLst>
            <pc:docMk/>
            <pc:sldMk cId="4158717562" sldId="288"/>
            <ac:spMk id="263" creationId="{04AED270-4892-44D6-BD61-1C400CCDE8D6}"/>
          </ac:spMkLst>
        </pc:spChg>
        <pc:spChg chg="mod">
          <ac:chgData name="Danny Young" userId="cb0f4ce2-eb4f-479e-8e8f-3beb257e632f" providerId="ADAL" clId="{D46D4E24-0D4F-4956-B9F6-6A703A19DABC}" dt="2023-11-01T21:22:50.013" v="163" actId="1076"/>
          <ac:spMkLst>
            <pc:docMk/>
            <pc:sldMk cId="4158717562" sldId="288"/>
            <ac:spMk id="264" creationId="{AB964E31-DA4D-486E-8EF0-2FEF3485F959}"/>
          </ac:spMkLst>
        </pc:spChg>
        <pc:spChg chg="mod">
          <ac:chgData name="Danny Young" userId="cb0f4ce2-eb4f-479e-8e8f-3beb257e632f" providerId="ADAL" clId="{D46D4E24-0D4F-4956-B9F6-6A703A19DABC}" dt="2023-11-01T21:22:50.013" v="163" actId="1076"/>
          <ac:spMkLst>
            <pc:docMk/>
            <pc:sldMk cId="4158717562" sldId="288"/>
            <ac:spMk id="265" creationId="{D850C454-D10B-4C38-BD5C-BEDCD1DB9E5A}"/>
          </ac:spMkLst>
        </pc:spChg>
        <pc:spChg chg="mod">
          <ac:chgData name="Danny Young" userId="cb0f4ce2-eb4f-479e-8e8f-3beb257e632f" providerId="ADAL" clId="{D46D4E24-0D4F-4956-B9F6-6A703A19DABC}" dt="2023-11-01T21:22:50.013" v="163" actId="1076"/>
          <ac:spMkLst>
            <pc:docMk/>
            <pc:sldMk cId="4158717562" sldId="288"/>
            <ac:spMk id="278" creationId="{9A0DBFF2-0138-42D5-9797-AC7AB434C940}"/>
          </ac:spMkLst>
        </pc:spChg>
        <pc:spChg chg="mod">
          <ac:chgData name="Danny Young" userId="cb0f4ce2-eb4f-479e-8e8f-3beb257e632f" providerId="ADAL" clId="{D46D4E24-0D4F-4956-B9F6-6A703A19DABC}" dt="2023-11-01T21:22:50.013" v="163" actId="1076"/>
          <ac:spMkLst>
            <pc:docMk/>
            <pc:sldMk cId="4158717562" sldId="288"/>
            <ac:spMk id="279" creationId="{E5935CFC-1AC5-49B3-B10C-778A7A237F38}"/>
          </ac:spMkLst>
        </pc:spChg>
        <pc:spChg chg="mod">
          <ac:chgData name="Danny Young" userId="cb0f4ce2-eb4f-479e-8e8f-3beb257e632f" providerId="ADAL" clId="{D46D4E24-0D4F-4956-B9F6-6A703A19DABC}" dt="2023-11-01T21:22:50.013" v="163" actId="1076"/>
          <ac:spMkLst>
            <pc:docMk/>
            <pc:sldMk cId="4158717562" sldId="288"/>
            <ac:spMk id="280" creationId="{88835BE6-2A23-42A2-A20C-DE1D2D96F68D}"/>
          </ac:spMkLst>
        </pc:spChg>
        <pc:spChg chg="mod">
          <ac:chgData name="Danny Young" userId="cb0f4ce2-eb4f-479e-8e8f-3beb257e632f" providerId="ADAL" clId="{D46D4E24-0D4F-4956-B9F6-6A703A19DABC}" dt="2023-11-01T21:22:50.013" v="163" actId="1076"/>
          <ac:spMkLst>
            <pc:docMk/>
            <pc:sldMk cId="4158717562" sldId="288"/>
            <ac:spMk id="281" creationId="{CB27E36D-C885-40A9-9D62-1348E327B813}"/>
          </ac:spMkLst>
        </pc:spChg>
        <pc:spChg chg="mod">
          <ac:chgData name="Danny Young" userId="cb0f4ce2-eb4f-479e-8e8f-3beb257e632f" providerId="ADAL" clId="{D46D4E24-0D4F-4956-B9F6-6A703A19DABC}" dt="2023-11-01T21:22:50.013" v="163" actId="1076"/>
          <ac:spMkLst>
            <pc:docMk/>
            <pc:sldMk cId="4158717562" sldId="288"/>
            <ac:spMk id="283" creationId="{E5FD5623-4F8D-414B-A175-435D020FA110}"/>
          </ac:spMkLst>
        </pc:spChg>
        <pc:graphicFrameChg chg="mod">
          <ac:chgData name="Danny Young" userId="cb0f4ce2-eb4f-479e-8e8f-3beb257e632f" providerId="ADAL" clId="{D46D4E24-0D4F-4956-B9F6-6A703A19DABC}" dt="2023-11-01T21:23:56.001" v="174" actId="14100"/>
          <ac:graphicFrameMkLst>
            <pc:docMk/>
            <pc:sldMk cId="4158717562" sldId="288"/>
            <ac:graphicFrameMk id="284" creationId="{A30DD55B-3452-480D-AAD0-1EF30F68528B}"/>
          </ac:graphicFrameMkLst>
        </pc:graphicFrameChg>
        <pc:graphicFrameChg chg="mod">
          <ac:chgData name="Danny Young" userId="cb0f4ce2-eb4f-479e-8e8f-3beb257e632f" providerId="ADAL" clId="{D46D4E24-0D4F-4956-B9F6-6A703A19DABC}" dt="2023-11-01T21:23:59.814" v="175" actId="1076"/>
          <ac:graphicFrameMkLst>
            <pc:docMk/>
            <pc:sldMk cId="4158717562" sldId="288"/>
            <ac:graphicFrameMk id="285" creationId="{696D497E-C12B-47A1-8C2C-647AE1760AD3}"/>
          </ac:graphicFrameMkLst>
        </pc:graphicFrameChg>
        <pc:graphicFrameChg chg="mod">
          <ac:chgData name="Danny Young" userId="cb0f4ce2-eb4f-479e-8e8f-3beb257e632f" providerId="ADAL" clId="{D46D4E24-0D4F-4956-B9F6-6A703A19DABC}" dt="2023-11-01T21:23:48.244" v="172" actId="14100"/>
          <ac:graphicFrameMkLst>
            <pc:docMk/>
            <pc:sldMk cId="4158717562" sldId="288"/>
            <ac:graphicFrameMk id="286" creationId="{1AA757CB-8A67-4945-9584-EE83F250E8DB}"/>
          </ac:graphicFrameMkLst>
        </pc:graphicFrameChg>
        <pc:graphicFrameChg chg="mod">
          <ac:chgData name="Danny Young" userId="cb0f4ce2-eb4f-479e-8e8f-3beb257e632f" providerId="ADAL" clId="{D46D4E24-0D4F-4956-B9F6-6A703A19DABC}" dt="2023-11-01T21:23:51.003" v="173" actId="1076"/>
          <ac:graphicFrameMkLst>
            <pc:docMk/>
            <pc:sldMk cId="4158717562" sldId="288"/>
            <ac:graphicFrameMk id="287" creationId="{0A947FEE-54A8-45F3-8669-E29DEC61E852}"/>
          </ac:graphicFrameMkLst>
        </pc:graphicFrameChg>
        <pc:graphicFrameChg chg="mod">
          <ac:chgData name="Danny Young" userId="cb0f4ce2-eb4f-479e-8e8f-3beb257e632f" providerId="ADAL" clId="{D46D4E24-0D4F-4956-B9F6-6A703A19DABC}" dt="2023-11-01T21:23:44.624" v="171" actId="1076"/>
          <ac:graphicFrameMkLst>
            <pc:docMk/>
            <pc:sldMk cId="4158717562" sldId="288"/>
            <ac:graphicFrameMk id="288" creationId="{6AA9D9E2-874F-476D-9445-05191B23850F}"/>
          </ac:graphicFrameMkLst>
        </pc:graphicFrameChg>
        <pc:graphicFrameChg chg="mod">
          <ac:chgData name="Danny Young" userId="cb0f4ce2-eb4f-479e-8e8f-3beb257e632f" providerId="ADAL" clId="{D46D4E24-0D4F-4956-B9F6-6A703A19DABC}" dt="2023-11-01T21:24:01.916" v="176" actId="1076"/>
          <ac:graphicFrameMkLst>
            <pc:docMk/>
            <pc:sldMk cId="4158717562" sldId="288"/>
            <ac:graphicFrameMk id="289" creationId="{1096AA0C-6457-4AEA-A439-E279E995FCDC}"/>
          </ac:graphicFrameMkLst>
        </pc:graphicFrameChg>
        <pc:graphicFrameChg chg="mod">
          <ac:chgData name="Danny Young" userId="cb0f4ce2-eb4f-479e-8e8f-3beb257e632f" providerId="ADAL" clId="{D46D4E24-0D4F-4956-B9F6-6A703A19DABC}" dt="2023-11-01T21:24:15.353" v="182" actId="14100"/>
          <ac:graphicFrameMkLst>
            <pc:docMk/>
            <pc:sldMk cId="4158717562" sldId="288"/>
            <ac:graphicFrameMk id="290" creationId="{25C6146B-5D2A-4E86-9D01-D352FD0CE5FD}"/>
          </ac:graphicFrameMkLst>
        </pc:graphicFrameChg>
        <pc:graphicFrameChg chg="mod">
          <ac:chgData name="Danny Young" userId="cb0f4ce2-eb4f-479e-8e8f-3beb257e632f" providerId="ADAL" clId="{D46D4E24-0D4F-4956-B9F6-6A703A19DABC}" dt="2023-11-01T21:24:03.781" v="177" actId="1076"/>
          <ac:graphicFrameMkLst>
            <pc:docMk/>
            <pc:sldMk cId="4158717562" sldId="288"/>
            <ac:graphicFrameMk id="291" creationId="{477C3909-46DE-4ADB-8110-3C8894B1F080}"/>
          </ac:graphicFrameMkLst>
        </pc:graphicFrameChg>
        <pc:graphicFrameChg chg="mod">
          <ac:chgData name="Danny Young" userId="cb0f4ce2-eb4f-479e-8e8f-3beb257e632f" providerId="ADAL" clId="{D46D4E24-0D4F-4956-B9F6-6A703A19DABC}" dt="2023-11-01T21:24:11.934" v="181" actId="14100"/>
          <ac:graphicFrameMkLst>
            <pc:docMk/>
            <pc:sldMk cId="4158717562" sldId="288"/>
            <ac:graphicFrameMk id="292" creationId="{7B6C181B-CC37-4273-98FD-66B62E2D475A}"/>
          </ac:graphicFrameMkLst>
        </pc:graphicFrameChg>
        <pc:graphicFrameChg chg="mod">
          <ac:chgData name="Danny Young" userId="cb0f4ce2-eb4f-479e-8e8f-3beb257e632f" providerId="ADAL" clId="{D46D4E24-0D4F-4956-B9F6-6A703A19DABC}" dt="2023-11-01T21:24:09.402" v="180" actId="1076"/>
          <ac:graphicFrameMkLst>
            <pc:docMk/>
            <pc:sldMk cId="4158717562" sldId="288"/>
            <ac:graphicFrameMk id="293" creationId="{145C742B-0729-44FA-9896-C43C27BC54AF}"/>
          </ac:graphicFrameMkLst>
        </pc:graphicFrameChg>
        <pc:picChg chg="mod">
          <ac:chgData name="Danny Young" userId="cb0f4ce2-eb4f-479e-8e8f-3beb257e632f" providerId="ADAL" clId="{D46D4E24-0D4F-4956-B9F6-6A703A19DABC}" dt="2023-11-01T21:22:50.013" v="163" actId="1076"/>
          <ac:picMkLst>
            <pc:docMk/>
            <pc:sldMk cId="4158717562" sldId="288"/>
            <ac:picMk id="254" creationId="{E4E1F522-9C52-460E-B2D1-E39DB939324E}"/>
          </ac:picMkLst>
        </pc:picChg>
        <pc:cxnChg chg="mod">
          <ac:chgData name="Danny Young" userId="cb0f4ce2-eb4f-479e-8e8f-3beb257e632f" providerId="ADAL" clId="{D46D4E24-0D4F-4956-B9F6-6A703A19DABC}" dt="2023-11-01T21:22:50.013" v="163" actId="1076"/>
          <ac:cxnSpMkLst>
            <pc:docMk/>
            <pc:sldMk cId="4158717562" sldId="288"/>
            <ac:cxnSpMk id="260" creationId="{F9C4E650-39B4-4FF7-8401-3E4C53675A10}"/>
          </ac:cxnSpMkLst>
        </pc:cxnChg>
      </pc:sldChg>
      <pc:sldMasterChg chg="modSp modSldLayout">
        <pc:chgData name="Danny Young" userId="cb0f4ce2-eb4f-479e-8e8f-3beb257e632f" providerId="ADAL" clId="{D46D4E24-0D4F-4956-B9F6-6A703A19DABC}" dt="2023-11-01T21:17:53.839" v="0"/>
        <pc:sldMasterMkLst>
          <pc:docMk/>
          <pc:sldMasterMk cId="0" sldId="2147483660"/>
        </pc:sldMasterMkLst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1T21:17:53.839" v="0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D46D4E24-0D4F-4956-B9F6-6A703A19DABC}" dt="2023-11-01T21:17:53.839" v="0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46D4E24-0D4F-4956-B9F6-6A703A19DABC}" dt="2023-11-01T21:17:53.839" v="0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46D4E24-0D4F-4956-B9F6-6A703A19DABC}" dt="2023-11-01T21:17:53.839" v="0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46D4E24-0D4F-4956-B9F6-6A703A19DABC}" dt="2023-11-01T21:17:53.839" v="0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46D4E24-0D4F-4956-B9F6-6A703A19DABC}" dt="2023-11-01T21:17:53.839" v="0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46D4E24-0D4F-4956-B9F6-6A703A19DABC}" dt="2023-11-01T21:17:53.839" v="0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46D4E24-0D4F-4956-B9F6-6A703A19DABC}" dt="2023-11-01T21:17:53.839" v="0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46D4E24-0D4F-4956-B9F6-6A703A19DABC}" dt="2023-11-01T21:17:53.839" v="0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46D4E24-0D4F-4956-B9F6-6A703A19DABC}" dt="2023-11-01T21:17:53.839" v="0"/>
          <pc:sldLayoutMkLst>
            <pc:docMk/>
            <pc:sldMasterMk cId="0" sldId="2147483660"/>
            <pc:sldLayoutMk cId="1741695887" sldId="2147483672"/>
          </pc:sldLayoutMkLst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1741695887" sldId="2147483672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1741695887" sldId="2147483672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1741695887" sldId="2147483672"/>
              <ac:spMk id="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46D4E24-0D4F-4956-B9F6-6A703A19DABC}" dt="2023-11-01T21:17:53.839" v="0"/>
          <pc:sldLayoutMkLst>
            <pc:docMk/>
            <pc:sldMasterMk cId="0" sldId="2147483660"/>
            <pc:sldLayoutMk cId="3781032095" sldId="2147483673"/>
          </pc:sldLayoutMkLst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3781032095" sldId="214748367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3781032095" sldId="214748367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3781032095" sldId="214748367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D46D4E24-0D4F-4956-B9F6-6A703A19DABC}" dt="2023-11-01T21:17:53.839" v="0"/>
            <ac:spMkLst>
              <pc:docMk/>
              <pc:sldMasterMk cId="0" sldId="2147483660"/>
              <pc:sldLayoutMk cId="3781032095" sldId="2147483673"/>
              <ac:spMk id="5" creationId="{00000000-0000-0000-0000-000000000000}"/>
            </ac:spMkLst>
          </pc:spChg>
        </pc:sldLayoutChg>
      </pc:sldMaster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1-03T19:17:21.1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715 8447 1040 0,'32'-13'45'0,"-5"2"-1"16,1 0-14-16,-8 4 2 15,-6 3-3-15,-13-5 57 16,-6-1 19-16,-11-12 58 16,-7-4 4-16,-10-7-31 15,-7-1-12-15,-10 1-52 0,-3-1-17 16,-11 4-35-16,-2-2-11 16,-17 0-11-16,-8 1-1 15,-8 3 3-15,-6 0 2 16,2 3 1-16,-4 2-1 15,-3 3-3-15,1 2-4 16,-8 0 0-16,-10 2 1 16,-10-1 4-16,-5 0 4 15,-6 1 7-15,4-2 4 16,-2 3 3-16,-3 1-1 0,-2 5-5 16,2 4-5-16,-2 3-5 15,-2 2-1-15,1-2 1 16,2-1 1-16,-4-1 2 15,0-2 2-15,-1 0 0 16,-1 0 0-16,-4 2-1 16,3 2-2-16,-6 2-2 15,6 2-1-15,8 2-1 16,-6 3-1-16,12 2 1 16,1 3 0-16,-3 4 0 15,7 0 1-15,5 4-1 16,0-1 1-16,13 1-1 15,3-1 0-15,7 0 0 16,2 1 0-16,10-1 0 16,0 4 0-16,7 3 0 15,-3 4-2-15,4 4-1 0,6 4 0 16,0 1-1-16,2-1 1 16,14-6 2-16,1 0 1 15,13-3-1-15,8 0 1 16,3 4 2-16,3 1-2 15,4 3 1-15,3 0-2 16,5 2-7-16,4-1-2 16,10 5-7-16,4 4-2 0,13 2 1 15,5-1 1 1,9 0 6-16,2 3 2 0,-2 2 3 16,2 7 2-16,4 6 0 15,4 4 0-15,11 3-2 16,8-2 1-16,11-6-3 15,8-6 1-15,13-3 0 16,-1-3 1-16,12-4 3 16,2-1 2-16,14-7 2 15,10-3 2-15,6-3 1 16,5-2 0-16,3-3-1 16,1-4-1-16,11-4-2 15,8-3 0-15,3-4 0 16,-1-6 1-16,12-2 0 15,-6-1 0-15,-5-5-1 16,8 3 1-16,-8-3 0 0,5-1 1 16,11 1 0-16,-2-1 4 15,8-1 2-15,1-1 1 16,0-2 0-16,8 0-4 16,5 0-2-16,8-2-1 15,4 1 0-15,-7-3-1 16,0-3 1-16,-9 2-1 15,-7-1 1-15,10 0 1 16,-11-3 1-16,0-2-1 0,5-8 0 16,-11-5 0-16,-4-9-1 15,2-6 2-15,-22-7-1 16,-9-4 11-16,-15-7 6 16,-17 0 2-16,-18-2 33 15,-17-3 9-15,-31-8 28 16,-12-5 13-16,-27-15-21 15,-11-4-15-15,-28-17-65 16,-21-8-49-16,-40-7-88 16,-18 1-34-16,-38 19-40 15,-12 14-55-15,-19 34 164 16</inkml:trace>
  <inkml:trace contextRef="#ctx0" brushRef="#br0" timeOffset="5668.2">11060 3720 1167 0,'-15'-2'128'15,"15"1"68"-15,3-1-64 0,3-4 6 16,-2-9-27-16,2-5 1 16,-1-11-4-16,-1-5-5 15,-3-10-30-15,-1-2-17 16,-6-3-19-16,-2 3-7 16,-7 5 3-16,-2 5 7 15,-9 21-5-15,-4 12-10 16,-10 30-21-16,-5 16-16 15,-9 29-2-15,2 13 4 16,12 9 6-16,12 1-1 0,23-7-4 16,11-10-1-16,20-19 4 15,7-15 6-15,13-25 11 16,4-14 5-16,0-28 2 16,-2-15 0-16,-4-25-2 15,-5-6-2-15,-6 0 0 16,-3 6-4-16,-10 21 0 15,-3 11 0-15,-10 22 8 16,-4 7 11-16,-5 14 0 16,-3 11-1-16,-4 17-15 15,0 11-10-15,5 10-5 16,2 5-5-16,10 4-34 16,3-2-45-16,8-3-128 15,3-4-79-15,-3-7 146 16</inkml:trace>
  <inkml:trace contextRef="#ctx0" brushRef="#br0" timeOffset="5951.6">10357 4405 1125 0,'-43'13'118'0,"28"-13"164"16,19-1-252-16,35-3 26 16,12 0 9-16,21-5 39 15,13 0 4-15,27-3-27 16,14-3-14-16,25-2-32 16,4-5-9-16,-4 1-13 15,-6 1 0-15,-24 1-44 16,-18 0-45-16,-33 1-145 15,-20 4 119-15</inkml:trace>
  <inkml:trace contextRef="#ctx0" brushRef="#br0" timeOffset="6386.07">10875 4615 1714 0,'-25'34'71'0,"21"2"8"0,6 7 16 16,14 9 18-16,8 10-23 16,6 18-36-16,-3 7-14 15,-2 6-17-15,-4 2-5 16,-7-4-4-16,0-1 0 16,-7-18-1-16,-2-11 1 15,-2-26 3-15,-5-12 4 16,0-14 16-16,-2-8-3 0,-1-17-11 15,2-14-7-15,6-28-26 16,6-7-2-16,13-7 1 16,9 5 0-16,14 19 3 15,3 10 0-15,12 21 6 16,-1 9 3-16,-9 18 6 16,-7 5 4-16,-22 9 9 15,-12 3 3-15,-21 4 11 16,-9 4 2-16,-29 7 2 15,-10-1-2-15,-15-4-8 16,-3-6-4-16,13-18-20 16,7-10-20-16,24-22-62 15,13-15-54-15,34-25-116 16,17-14-89-16,43-22 180 16</inkml:trace>
  <inkml:trace contextRef="#ctx0" brushRef="#br0" timeOffset="6697.26">12161 4482 1494 0,'-26'4'107'15,"16"-2"28"-15,9-2-21 0,16-4-31 16,16-2-16-16,32-6-10 15,13-1 0-15,18-4-20 16,8-1-5-16,20 0-1 16,5 1-3-16,13 3-12 15,6 1-3-15,-12 1-6 16,-4-1-2-16,-10-2 2 16,-8-3 0-16,-10-7 2 15,-6-2-18-15,-26-5-103 16,-15-1-88-16,-32-5 98 15</inkml:trace>
  <inkml:trace contextRef="#ctx0" brushRef="#br0" timeOffset="6948.68">13290 4002 1349 0,'-26'12'43'0,"14"-1"24"15,23 4 7-15,14 2 18 16,19 5 19-16,12 7-12 15,25 4-4-15,16 1 1 16,12 5 4-16,-4 3-1 16,-17 1-14-16,-22-1-9 15,-30-4-9-15,-12-3-1 16,-29-3 4-16,-15 0 1 0,-25 1-15 16,-16-2-11-16,-29-1-47 15,-6-3-38-15,-3-2-125 16,9-4-97-16,39-8 134 15</inkml:trace>
  <inkml:trace contextRef="#ctx0" brushRef="#br0" timeOffset="8478.33">15632 3461 112 0,'1'50'16'0,"16"-6"17"16,3-2-61-16,-1-7-10 15,-4-6-1-15,-4-15 2 0,-5-3 45 16,-6-11 18-16,-2-2 1 16,-7-7-1-16,-3 1-5 15,-7-4 8 1,-1 0 16-16,-2-1 26 0,2 0 19 16,4-3-11-16,5-5-14 15,2-8-24-15,4-4-22 16,0-8-10-16,-3-4 5 15,-1-2 27-15,-3-1 18 16,-4 3 60-16,0 2 18 16,-3 2 25-16,-1-2-3 0,1 1-40 15,1-1-3-15,4 5-1 16,0 1 4-16,3 11 13 16,2 6-4-16,2 7-31 15,2 5-14-15,3 9-37 16,-1 8-19-16,1 31-18 15,0 16-8-15,2 43 2 16,5 21-2-16,11 18-1 16,5-1 2-16,9-27 1 15,-4-20 3-15,-6-34 4 16,-7-16 1-16,-8-21 21 16,-4-17 6-16,1 5 15 15,2-18 4-15,4-18-21 16,5-10-8-16,16-14-21 15,6-3-7-15,14 5-6 16,-1 6-4-16,7 18 3 0,-2 13-1 16,-3 19 3-16,1 9 3 15,-14 14 2-15,-11 3 6 16,-17 5 12-16,-12 0 7 16,-19 1 8-16,-10 0 0 15,-14-1-7-15,-3 2-4 16,-4-6-24-16,1-1-40 0,3-8-109 15,8-6-76 1,12-3-255-16,10-2 264 0</inkml:trace>
  <inkml:trace contextRef="#ctx0" brushRef="#br0" timeOffset="8694.04">15090 4169 1375 0,'-66'8'138'0,"24"1"104"16,20-1-84-16,26 1-53 16,19 0-16-16,44-5-22 15,22-4-4-15,37-9-15 16,16-5-18-16,9-4-17 16,1-2-3-16,-8 1-1 15,-9 0-1-15,-22 5-67 16,-14 6-67-16,-25 12-286 0,-14 12 235 15</inkml:trace>
  <inkml:trace contextRef="#ctx0" brushRef="#br0" timeOffset="9064.95">15835 4786 1870 0,'-49'2'81'16,"23"-8"43"-16,6-1-42 0,-1-3 16 15,-4-1 12-15,-10 5-1 16,-1 6-11-16,-6 15-37 16,3 12-22-16,6 23-35 15,3 10-10-15,15 5-10 16,8-5-1-16,18-20 0 16,9-12-1-16,14-22 8 15,11-11 5-15,13-28 6 16,2-16 5-16,2-24 2 15,-2-5 0-15,-11 4 0 16,-3 14-1-16,-12 25-2 16,-9 15 0-16,-11 23 15 15,-3 13 2-15,-4 25 0 16,-1 12-1-16,7 18-17 16,4 1-4-16,16-6-25 15,11-6-42-15,18-23-145 16,12-5-122-16,9-22 171 0</inkml:trace>
  <inkml:trace contextRef="#ctx0" brushRef="#br0" timeOffset="14057.6">19279 3147 532 0,'-14'-22'129'15,"9"-5"196"-15,2 11-143 0,2 3 1 16,-1 4-12-16,1 4-43 16,-2 1-17-16,3 4-44 15,-1 0-22-15,-5 4-24 16,3 2-9-16,2 6-9 16,1 2-2-16,1 9-1 15,3 5 2-15,1 3-1 16,3 1-1-16,1-2-4 15,1-4-1-15,11-4-1 16,1-3 1-16,14-11 5 16,3-6 5-16,1-12 9 15,1-9 4-15,-4-16 12 16,-7-7 7-16,-4-14 13 16,-4-4 2-16,-8-2 3 15,1 5-2-15,-11 18-1 16,-4 5 8-16,-3 14 2 15,-3 5-4-15,-2 9-15 0,-1 6-20 16,0 14-28-16,2 11-12 16,0 21-11-16,2 14 1 15,5 24 9-15,6 16 3 16,10 30 6-16,5 16 3 16,8 22 5-16,2 2 1 15,3-9 4-15,-2-8 1 16,-9-17 3-16,-7-13 0 15,-11-19 6-15,-6-9 2 0,-13-29 7 16,-10-8 4-16,-14-16 4 16,-7-8 2-16,-6-16-10 15,0-10-20-15,-1-15-13 16,2-11-10-16,8-21-22 16,2-12 4-16,15-20-57 15,10-13-70-15,21-19 97 16</inkml:trace>
  <inkml:trace contextRef="#ctx0" brushRef="#br0" timeOffset="14366.78">20183 3215 1019 0,'-64'-4'101'0,"18"0"114"16,38 2-103-16,13-1-4 16,9-3-12-16,20-6-28 15,12-1 1-15,25 0-26 16,10 1-14-16,11 5-17 15,-2 4-1-15,-14 3 1 16,-10 1 2-16,-24 3-57 16,-9 2-65-16,-19 3-344 15,-8 5 272-15</inkml:trace>
  <inkml:trace contextRef="#ctx0" brushRef="#br0" timeOffset="14564.58">20181 3437 1186 0,'-9'6'89'16,"17"1"56"-16,10-2-13 15,16-1-24-15,12-4-31 16,16-6-46-16,8-1-13 16,6-6-8-16,-1 1 3 15,3-5-101-15,-4 0-116 16,7 1 117-16</inkml:trace>
  <inkml:trace contextRef="#ctx0" brushRef="#br0" timeOffset="14895.91">21701 2908 953 0,'-4'-48'112'0,"-15"-13"68"15,-9-3 31-15,-11 3-27 16,-6 4-13-16,-6 10-16 16,2 6-22-16,-5 15-33 15,6 9-29-15,6 13-43 16,2 9-16-16,5 18-25 16,0 13-8-16,2 24-1 0,4 15 1 15,11 34 0-15,7 9 2 16,19 15 2-16,9 3 3 15,18-9 7-15,5-5 3 16,0-18 5-16,-1-14 4 16,-7-25 6-16,-6-11 1 15,-10-22-15-15,-4-8-53 16,-12-17-237-16,-7-8 189 16</inkml:trace>
  <inkml:trace contextRef="#ctx0" brushRef="#br0" timeOffset="15299.01">20919 3243 1044 0,'-2'-1'63'0,"15"1"63"16,11 1 15-16,13-1 21 15,8-2-27-15,25-6-71 16,5-2-27-16,24-5-24 15,7-2-4-15,-7-1 0 16,2-3-24-16,-17 1-62 16,-5-1-21-16,-1-1-12 15,-7 2 15-15,-12 4 54 16,-9 3 18-16,-25 8 15 16,-11 5 15-16,-18 11 45 0,-8 6 26 15,-15 13 45-15,-2 5 15 16,-12 10 8-16,-1 6-7 15,3 11-32-15,3 3-24 16,16 1-49-16,8-3-22 16,18-7-18-16,9-7-4 15,26-12 1-15,11-6 0 16,16-22-84-16,6-9-59 16,2-28-159-16,-1-12-79 0,4-19-74 15,1-7 215-15</inkml:trace>
  <inkml:trace contextRef="#ctx0" brushRef="#br0" timeOffset="15440.07">22571 3223 725 0,'-3'7'181'16,"-9"9"173"-16,-12 14-118 15,-3 12-24-15,-14 16-60 16,-9 5-37-16,-3 2-56 16,-2-1-26-16,14-9-29 15,9-4-24-15,13-12-129 16,7-9-101-16,7-18 126 15</inkml:trace>
  <inkml:trace contextRef="#ctx0" brushRef="#br0" timeOffset="15663.74">22142 3411 1346 0,'20'26'27'16,"22"4"-26"-16,19-3 20 15,21-8 31-15,3-5 13 16,6-9 2-16,-3-2-6 16,-8-11-18-16,2-6-15 15,-11-8-27-15,-11-5-30 16,-22-13-135-16,-12-3-147 0,-19-11 167 16</inkml:trace>
  <inkml:trace contextRef="#ctx0" brushRef="#br0" timeOffset="15898.99">22777 2859 1101 0,'-11'-21'44'0,"15"13"22"16,12 3-15-16,22 10 24 15,9 7 20-15,11 19 26 16,4 10 4-16,4 16 0 16,-2 10 4-16,6 16-7 15,-4 10-10-15,-16 10-24 16,-10-3-14-16,-31-4-17 15,-13-7-5-15,-27-8-6 16,-8-1-7-16,-9-3-12 16,0-5-15-16,1-9-93 15,3-12-70-15,7-14-306 16,5-3 259-16</inkml:trace>
  <inkml:trace contextRef="#ctx0" brushRef="#br0" timeOffset="22267.25">24696 3263 1560 0,'-27'0'180'16,"-444"-1"-137"-16,450 2 54 15,4-1 0-15,8 3-8 16,2-2-18-16,7-1-33 15,6 1-7-15,8-2 15 0,8 0 6 16,8-4 3-16,39 1 0 16,-12 1-45-16,22 2 0 15,30 1-8-15,2 2 0 16,25 2 1-16,-16 0-1 16,-1 6-2-16,2-1 3 15,-8 2 1-15,-10 0-1 16,-20-2 2-16,-16-2-2 0,-14 0 1 15,-1-3 0-15,-8-2 1 16,-7-2 7-16,-9-1-56 16,-5-1-40-16,-13-2-91 15,-2-1-60-15,-8-3-72 16,-4-3-54-16,-7-3 207 16</inkml:trace>
  <inkml:trace contextRef="#ctx0" brushRef="#br0" timeOffset="22551.39">25509 3074 834 0,'-37'-17'111'0,"9"8"104"16,8 2-25-16,9 3-51 15,7 1-27-15,14 0-39 16,9 1-14-16,25 2-2 16,11 4 5-16,27 5-5 15,7 6-4-15,-4 8-13 16,-2 1 1-16,-19 4 1 0,-12-1 1 15,-21-2 13-15,-13 0 7 16,-21 1 10-16,-11 1-3 16,-20 8-14-16,-9 0-13 15,-8 3-17-15,1 0-9 16,10-6-14-16,8-6-30 16,18-6-99-16,13-7-56 15,24-9-189-15,14-6-233 16,29-7 359-16</inkml:trace>
  <inkml:trace contextRef="#ctx0" brushRef="#br0" timeOffset="23120.52">26627 3114 1833 0,'-5'-9'44'0,"5"9"-33"16,0 2 11-16,-2 12 33 16,-2 4 5-16,3 8 1 15,2 3-7-15,14 0-27 16,9 0 1-16,13-3 4 16,4-5 4-16,3-12 11 15,1-4 4-15,-1-17 10 0,1-8 2 16,-4-11-8-1,-4-4-6-15,-6-2-20 0,-5 2-6 16,-8 6-6-16,-4 7-4 16,-5 8 4-16,-3 3-4 15,-5 10-9-15,0 0-4 16,2-2-6-16,-6 10-5 16,1 13-5-16,-3 11-1 15,2 21-3-15,3 18 1 0,6 25 6 16,7 8 1-16,15 14 6 15,8 5 2-15,9 7 4 16,0-1 0-16,-2-3 2 16,-2-9 2-16,-9-8 1 15,-4-5 3-15,-14-14 2 16,-7-7 3-16,-11-21 6 16,-9-9 3-16,-13-11 5 15,-5-6 3-15,-9-15-2 16,-3-8-7-16,-9-14-15 15,-3-13-8-15,3-14-34 16,-1-9-19-16,13-15-44 16,7-5-44-16,15-22-133 15,14-11-197-15,23-9 267 16</inkml:trace>
  <inkml:trace contextRef="#ctx0" brushRef="#br0" timeOffset="23379.29">27758 3079 1580 0,'-8'-1'28'0,"16"8"-22"15,9 2 18-15,11-1 50 16,9 0 11-16,14-6 0 15,4 0-16-15,6-2-35 16,-2 0-12-16,-10 1-34 16,-4-1-68-16,-13 5-226 15,-13 1 189-15</inkml:trace>
  <inkml:trace contextRef="#ctx0" brushRef="#br0" timeOffset="23559.4">27796 3337 1183 0,'-20'12'83'0,"23"-4"48"16,11-1-43-16,23-5 6 15,10-2-13-15,17-11-21 16,8-5-5-16,6-6-34 0,-4-1-9 16,-9 1-20-1,-6 2-49-15,-11 4-269 0,3 6 214 16</inkml:trace>
  <inkml:trace contextRef="#ctx0" brushRef="#br0" timeOffset="23993.65">29265 1844 771 0,'5'-44'91'0,"3"10"80"16,-1 4 0-16,0 9-35 15,1 3-4-15,2 7-26 16,-1 3-15-16,3 5-34 15,1 3-7-15,3 4-12 16,1 7 0-16,-2 8 0 16,0 7-4-16,-2 12-7 15,-3 8-8-15,0 11-8 16,-3 4-4-16,-5 8-3 16,2 3 1-16,1 6 0 0,2 6 1 15,4-2 2-15,5-4 1 16,-2-11 0-16,1-8 0 15,-3-11 0-15,-2-4 6 16,-2-11-60-16,-1-3-39 16,-3-11-87-16,-3-3-70 15,-2-4 137-15</inkml:trace>
  <inkml:trace contextRef="#ctx0" brushRef="#br0" timeOffset="24334.92">28700 2828 1371 0,'15'2'80'16,"5"-2"73"-16,21 4-102 15,6 0 18-15,24-2 10 16,14-2 1-16,19-3-7 16,12-5-9-16,11-3-12 15,1-1-7-15,1 2-19 0,-2-1-6 16,-10 5-12-16,-6 3-1 16,-15 3-3-16,-12 2 0 15,-20 5-14-15,-14 1-25 16,-17 3-93-16,-7 2-72 15,-15 7-331-15,-10 6 307 16</inkml:trace>
  <inkml:trace contextRef="#ctx0" brushRef="#br0" timeOffset="24739.82">29635 3383 1444 0,'7'-28'65'0,"-8"-19"41"15,-4-5-49-15,-14 0 51 16,-6 2 28-16,-14 8 23 16,0 5-23-16,0 18-56 15,1 7-41-15,3 12-53 16,-1 9 7-16,2 11-9 0,0 7-6 15,6 13-5 1,2 9 4-16,3 16 4 0,1 8 4 16,8 14 2-16,5 3 4 15,9 1 4-15,8 0 3 16,11 3 4-16,3 0 1 16,5-10 5-16,-4-9 0 15,-2-17 3-15,-2-8-1 16,-7-11 1-16,-2-3-1 15,-7-9 2-15,-2-6-2 0,-4-9-74 16,-7-3-64-16,-7-6-253 16,-3-3 209-16</inkml:trace>
  <inkml:trace contextRef="#ctx0" brushRef="#br0" timeOffset="24974.03">28863 3905 1181 0,'-5'10'145'0,"11"-9"282"15,9 0-420-15,15 1 24 16,8 0 14-16,17-6 14 16,7-2 0-16,5-5-16 15,3 0-12-15,-3-5-20 16,-3-3-6-16,-5-1-24 15,2 0-46-15,1 2-150 0,3 2-123 16,-2 1 170-16</inkml:trace>
  <inkml:trace contextRef="#ctx0" brushRef="#br0" timeOffset="25245.71">30077 3696 1400 0,'0'3'50'16,"-4"5"-19"-16,-5 5 18 16,-7 5 14-16,-11 8 22 15,-5 4 22-15,-2 9 3 16,-1 6-9-16,3 9-23 16,5 1-21-16,4 2-28 15,5-2-9-15,13-4-15 16,6-2-5-16,16-5-4 15,9-7-3-15,14-9-1 16,10-11-33-16,14-18-104 16,1-12-76-16,8-19-260 15,-2-6 260-15</inkml:trace>
  <inkml:trace contextRef="#ctx0" brushRef="#br0" timeOffset="25441.98">30758 3744 1034 0,'-8'0'85'16,"1"12"82"-16,-1 8-98 16,-7 19 34-16,-5 7-3 15,-9 14 7-15,-2 1-13 16,-4 2-38-16,-3-5-15 16,-1-6-22-16,1-4-6 0,7-11-10 15,5-6-29-15,11-14-152 16,2-7-186-16,4-9 194 15</inkml:trace>
  <inkml:trace contextRef="#ctx0" brushRef="#br0" timeOffset="25668.57">30406 3923 1392 0,'19'40'57'0,"19"-6"60"16,13 3-103-16,13-2 18 16,4-4 7-16,3-9-6 15,0-4 1-15,5-10-8 16,0-6-4-16,-7-10-4 16,-11-6-18-16,-16-12-128 15,-9-6-198-15,-10-14 184 0</inkml:trace>
  <inkml:trace contextRef="#ctx0" brushRef="#br0" timeOffset="25905.23">31123 3332 1511 0,'31'26'60'0,"5"11"14"16,5 9-52-16,8 16 27 15,-6 7-5-15,-2 15 12 16,-2 10 21-16,-12 8 0 16,-3 0 0-16,-14-11-13 15,-7-9-20-15,-14-15-20 16,-8-3-4-16,-6-7-66 16,0-6-63-16,-3-12 60 15</inkml:trace>
  <inkml:trace contextRef="#ctx0" brushRef="#br0" timeOffset="34184.74">27040 7300 1372 0,'-1'-38'69'0,"1"6"25"15,-2 7 13-15,1 13 5 16,0 4 9-16,-1 6-21 16,-1 6-28-16,3 11-37 0,0 13-28 15,5 15-22-15,8 7 1 16,23 1-1-16,9-4 4 15,17-15 11-15,-1-6 6 16,-7-24 19-16,-5-13 8 16,-10-19 13-16,-2-6 0 15,-7-12-7-15,-5 2-4 16,-2-1-11-16,-4 4-1 16,-5 14 13-16,-2 5 4 0,-5 13 28 15,-1 4 8-15,-6 6 0 16,0 1-7-16,0 0-51 15,1 4-17-15,0 11-29 16,1 6-4-16,8 23 9 16,2 13 4-16,8 30 1 15,6 18 0-15,9 19-14 16,0 7-11-16,0 14-17 16,-2-3-6-16,-9-8 15 15,-1-6 14-15,-10-25 29 16,-6-6 10-16,-7-11 12 15,-1-7 1-15,-8-10 4 16,-1-14 1-16,-6-18 9 16,-2-7 7-16,-3-19 1 15,-4-10-8-15,-5-21-23 16,-5-15-12-16,-5-26-21 16,-4-15-2-16,5-17-53 15,9-8-70-15,16-4-283 0,17-7 255 16</inkml:trace>
  <inkml:trace contextRef="#ctx0" brushRef="#br0" timeOffset="34380.78">28081 7285 1510 0,'23'3'85'16,"4"4"94"-16,15 1-161 15,1 0 21-15,6-2 4 16,2-3-5-16,5-5-3 16,1-3-27-16,-10-6-141 15,-4-2-147-15,-17-1 152 16</inkml:trace>
  <inkml:trace contextRef="#ctx0" brushRef="#br0" timeOffset="34586.67">28199 7440 1510 0,'9'9'96'0,"4"-5"144"0,5 4-193 16,9-3 30-16,4 0 0 16,5-5-25-16,8-3-13 15,8-7-23-15,6-2 10 16,7-2-87-16,-5 1-51 15,1 2-118-15,-3 7-135 16,0 4 212-16</inkml:trace>
  <inkml:trace contextRef="#ctx0" brushRef="#br0" timeOffset="35044">29997 7039 1437 0,'-19'-32'107'16,"-2"-5"15"-16,-7-5 5 16,-2-2 14-16,-2-2-38 15,0 3 10-15,0 10-26 16,3 5-18-16,1 12-11 15,0 4-21-15,3 11-20 16,-1 1-7-16,5 7-10 16,1 5-3-16,3 7-11 15,3 8-5-15,1 15-5 16,1 7 1-16,6 22 5 0,3 6 3 16,3 10 5-16,5 0 3 15,6 1 7-15,2 1 0 16,3 9 1-16,0 0 2 15,-1-4-2-15,-4-10 2 16,-8-18 3-16,-2-5 3 16,-2-13 2-16,-1-3-1 0,2-9-1 15,-2-7 3-15,1-9-64 16,-2-7-64-16,3-11-223 16,-2-7 183-16</inkml:trace>
  <inkml:trace contextRef="#ctx0" brushRef="#br0" timeOffset="35317.06">29098 7403 1858 0,'15'4'83'16,"6"2"-29"-16,9 0 45 16,3-2 3-16,6-3-24 0,4-2-8 15,6-4-40-15,5-2-8 16,-1-4-9-16,1-2-2 16,1-2-19-16,-4-1-33 15,-6 2-110-15,-4 0-65 16,-2 2-285-16,4-4 279 15</inkml:trace>
  <inkml:trace contextRef="#ctx0" brushRef="#br0" timeOffset="35602.75">30002 7128 1892 0,'12'13'72'0,"3"-7"-23"16,3 0 8-16,8-2 14 15,1 0-13-15,-2-4 10 16,3-1-6-16,1-4-15 16,1-1-7-16,4-6-16 15,-1 0-6-15,-1-2-18 16,-2 0-17-16,-5-1-63 0,-3-1-45 15,-1-1-113-15,1-1-125 16,-1-8 207 0</inkml:trace>
  <inkml:trace contextRef="#ctx0" brushRef="#br0" timeOffset="35843.8">30695 6639 1719 0,'-11'14'90'0,"10"-1"50"15,1 7-106-15,2 9 59 16,1 5-10-16,0 5 21 16,1 2-3-16,3 6-43 15,2-1-14-15,4 0-28 16,0-1-21-16,0-4-78 15,0-2-54-15,-1-5-192 16,1-6 175-16</inkml:trace>
  <inkml:trace contextRef="#ctx0" brushRef="#br0" timeOffset="36168.57">30999 7223 1722 0,'-5'5'87'16,"-9"8"21"-16,-5 2 30 15,-8 6-22-15,-7 4 8 16,-7 6-7-16,0 4-13 16,-1 9-27-16,5 3-20 15,8 11-32-15,2 4-9 0,8-1-3 16,4 0-2-16,7 0 2 15,8 2-4-15,11 1-15 16,8 2 4-16,10-5-1 16,4-7-9-16,9-11-5 15,3-11-20-15,4-19-49 16,2-10-13-16,-2-16-57 16,0-8-35-16,0-16-174 15,-2-8 209-15</inkml:trace>
  <inkml:trace contextRef="#ctx0" brushRef="#br0" timeOffset="36397.58">31412 7663 1153 0,'-2'17'169'0,"-15"-4"282"15,2 1-370-15,-5 7 54 0,-4 4-12 16,-4 6-6-16,-2 7-9 15,1 3-55-15,1 2-16 16,2 4-25-16,1-1-6 16,6-2-6-16,3-3-24 15,6-12-79-15,4-5-53 16,5-15-154-16,1-8-142 16,7-13 259-16</inkml:trace>
  <inkml:trace contextRef="#ctx0" brushRef="#br0" timeOffset="36673.24">31074 7704 1850 0,'4'13'51'0,"12"5"-35"16,5 1 29-16,12 1 12 15,5-1 9-15,15 0 17 16,5-1-8-16,16-2-13 16,0-1-16-16,-5-6-22 15,-3-2-8-15,-16-3 6 16,-8-3-27-16,-12-1-53 16,-4-2-37-16,-10-3-105 15,-6-2-36-15,-4-4 130 0</inkml:trace>
  <inkml:trace contextRef="#ctx0" brushRef="#br0" timeOffset="37033.69">31738 6999 1316 0,'5'12'81'0,"16"-1"98"16,10 7-169-16,10 11 53 16,10 1 12-16,8 4 44 15,4-1 19-15,0 3-1 16,-4 5-3-16,-6 8-33 16,-2 7-19-16,-9 15-35 15,-6 8-5-15,-17 8 10 16,-12-1 5-16,-20 2 10 15,-13-2 1-15,-14 11-15 16,-5 4-9-16,-7-5-17 16,0-7-10-16,-12-15-34 15,-7-5-35-15,-1-7-95 0,1-3-73 16,15-10-357-16,14-7 341 16</inkml:trace>
  <inkml:trace contextRef="#ctx0" brushRef="#br0" timeOffset="42652.73">26224 4897 893 0,'-5'-6'113'0,"-16"4"185"0,25-5-291 15,6 2-14-15,16 2-12 16,7-1 4-16,12-2 14 16,4 0 3-16,8-1 11 15,3 2 1-15,14 3-3 16,7 2-2-16,14 4-8 16,9 3-1-16,10 1-2 15,8 3 1-15,10 0 1 16,8 4-1-16,15 5 0 15,-3 1 1-15,17 5-1 16,9 3 0-16,5-5 1 16,15-2 0-16,-3-8 1 15,-2-6 1-15,1-7 1 16,-7-4 1-16,-2-9 0 16,-8-5 0-16,-10-7 1 15,-1-6 0-15,-3-10 1 0,-3-4 1 16,4-5-1-16,-5-3 1 15,-7-3-2-15,1-5-2 16,-5-4-26-16,0-3-12 16,4-12-28-16,-5-4-1 15,-12-2 24-15,-5-3 12 16,-13 0 28-16,-1-3 6 0,-12-11 0 16,-4 1 1-1,-17-4 0-15,-11 1-2 0,-9-7-1 16,-7-5 0-16,-11-3 2 15,-7-1 2-15,-16-5 18 16,-9-4 3-16,-16-6 21 16,-11-3-7-16,-23-1-4 15,-12-2 6-15,-21 5-23 16,-10-1 2-16,-25-4-15 16,-12 5-8-16,-18 2-1 15,-11 5-1-15,-10 18-2 16,-5 5-1-16,-14 13-1 15,-2 6 1-15,0 19 0 16,-9 4 1-16,-5 7 1 16,-3 4 0-16,-8 4 0 15,4 7 1-15,6 6-1 16,0 6 1-16,9 14 0 0,2 4-1 16,5 13-1-16,1 5 1 15,-1 8 0-15,-1 6 1 16,-9 5 2-16,4 4 2 15,7 4 3-15,2 2 2 16,15 8-1-16,3 4-2 16,5 16-4-16,7 8-1 15,7 26-5-15,4 12-1 0,10 12-1 16,5 8 0-16,4 18 2 16,7 2 5-16,9 19 2 15,0 13 3-15,7 9 1 16,-4 20-2-16,2 11 1 15,10-5-2-15,19-1 0 16,21-20-1-16,41-8 0 16,16-3-1-16,38-13 2 15,21 7-1-15,29 1-25 16,17-7-45-16,39 6-166 16,18-8 139-16</inkml:trace>
  <inkml:trace contextRef="#ctx0" brushRef="#br0" timeOffset="43853.79">32317 6018 1597 0,'-11'-21'57'0,"-3"-32"30"16,4 30-94-16,-5 14 1 16,-4-4-4-16,-18-2 4 15,-8-4 0-15,-24-6 2 16,-17-4 3-16,-17-4 1 16,-13-4 1-16,-17-3 1 15,-7 1-2-15,-18 2-2 16,-5 8-1-16,-11 6-2 15,-1 7-1-15,-18 9 2 16,-7 3 0-16,-10 8 1 16,-10 3 2-16,1 6 0 0,-1 0 1 15,-2 2 0-15,5 5 0 16,1 5 0-16,0 5-1 16,4 6 0-16,2 1 1 15,0 3 0-15,5-1 1 16,-2 8 0-16,-1 2-1 15,3 14 0-15,2 3 0 16,2 4 0-16,0 1 0 0,4 4-1 16,8 5 1-16,11 16 5 15,10 5 2-15,26-2 1 16,9 4 0-16,39-2-2 16,20 8 0-16,29 2-1 15,16-1-1-15,25-2-4 16,11 0 0-16,29 11 0 15,12 2 1-15,29 8 0 16,14 6 0-16,26 0-1 16,3 4-3-16,21 0-19 15,5 1 0-15,16-7 3 16,14-5 1-16,7-16 19 16,4-11 0-16,13-15 1 15,8-5 0-15,22-10 1 16,7-6 0-16,21-12 1 15,4-6-1-15,2-7 2 16,4-5 0-16,-10-8 0 0,-1-4-1 16,-3-9 9-16,-2-5-1 15,-1-6 0-15,-4-7 0 16,-4-14-8-16,-6-5 1 16,-10-12 1-16,-8-5 0 15,-12-11 4-15,-8-6 2 16,-10-18 9-16,-17-8 11 15,-14-12 25-15,-12-7 12 0,-29-10 15 16,-7-10 10-16,-28-15-10 16,-16-7-12-16,-20-16-17 15,-12-7-35-15,-24-12-49 16,-14-11 5-16,-36 3-19 16,-23-4 9-16,-41 0 16 15,-21 6-16-15,-30 5 3 16,-25 8 2-16,-26 25-33 15,-17 11-10-15,-30 19-69 16,-7 13-87-16,-21 15 140 16</inkml:trace>
  <inkml:trace contextRef="#ctx0" brushRef="#br0" timeOffset="60636.51">20369 4804 328 0,'6'-11'133'16,"4"-1"99"-16,-2 2-18 16,0 1-11-16,-4 3-27 15,-1 2-5-15,-3 1-9 0,0 3-3 16,0 0-25-16,-7-2-8 15,1 2-33-15,-2 3-16 16,-6 6-8-16,-5 1-10 16,-6 8-12-16,-5 6 0 15,1 11-14-15,2 10-6 16,-2 17-10-16,4 2-7 16,4 3-5-16,3 0 0 15,11 0-4-15,7 4 1 0,14 5 3 16,11 0 0-16,19-8-1 15,9-4-2-15,11-13-2 16,3-3 0-16,-2-8-37 16,-6-3-31-16,-6-13-130 15,-3-8-118-15,1-19 174 16</inkml:trace>
  <inkml:trace contextRef="#ctx0" brushRef="#br0" timeOffset="62172.19">21055 5338 788 0,'-3'-1'92'0,"3"-4"94"16,0-2-21-16,3-4-34 16,-2-2-2-16,0-4-22 0,0-2-3 15,-1-2-8-15,0 0-9 16,-1-2-17-16,-1 1-8 15,-3 1-5-15,-3-1 2 16,-4 6-10-16,-2-1 5 16,-8 8-16-16,-7 5-7 0,-13 10-11 15,-6 9-14 1,-4 17-6-16,3 4-4 0,12 11-2 16,8-1-2-16,12 3-6 15,9-1-3-15,10-5 2 16,10-4 3-16,15-13 6 15,5-7 4-15,17-18 7 16,3-8 3-16,3-20 3 16,-2-6 3-16,-13-11 0 15,-7-1 0-15,-8 1 0 16,-6 5-2-16,-6 12 1 16,-3 4 1-16,-8 15-1 15,-2 7 0-15,0 1-8 16,-4 4-5-16,3 9-6 15,0 4-5-15,5 13 0 16,3 2 2-16,7 3 2 16,0 3 3-16,1-1 4 15,-2-3 0-15,-2-6 2 16,1-5 0-16,0-7-37 0,1-6-55 16,2-5-131-16,1-5-101 15,0-15 162-15</inkml:trace>
  <inkml:trace contextRef="#ctx0" brushRef="#br0" timeOffset="62407.24">21485 5226 970 0,'1'4'100'15,"5"9"70"-15,-3 2 13 0,4 3-4 16,0 2-31-16,5 4-47 15,2 1-25-15,-2 3-40 16,0 3-10-16,-4-3-15 16,0 3-2-16,0-6-3 15,0-2-16-15,-1-8-75 16,0-6-54-16,-2-6-145 16,1-6-107-16,12-19 218 15</inkml:trace>
  <inkml:trace contextRef="#ctx0" brushRef="#br0" timeOffset="62878.59">21822 4696 1029 0,'-18'-9'118'0,"6"1"41"15,4 11-19-15,2 4-15 16,1 8-34-16,1 9-4 15,0 16-5-15,2 12-9 16,2 24-17-16,1 7-15 16,4 2-16-16,3-4-7 0,4-15-10 15,3-6 0-15,5-8 6 16,-1-8 5-16,0-16 8 16,-3-10 3-16,-2-18 36 15,1-11 6-15,4-18 1 16,1-10-2-16,4-12-41 15,-2 0-11-15,5 3-13 16,0 6-4-16,0 13-6 16,1 9-4-16,-3 13-4 15,-1 3-1-15,1 9 4 16,-3 2 1-16,-2 9 10 16,-4 5 4-16,-9 7 9 15,-7 4 7-15,-7 3 3 16,-7 2 2-16,-8-1-5 15,-1-2-3-15,-2-4-6 0,1-6-23 16,5-3-68-16,1-7-40 16,5-10-91-16,3-5-83 15,5-18-174-15,7-13 254 16</inkml:trace>
  <inkml:trace contextRef="#ctx0" brushRef="#br0" timeOffset="63141.65">22052 4610 890 0,'-16'-17'61'0,"16"16"60"15,4 1-27-15,14 8 39 16,8 6 7-16,22 15 12 16,13 7-9-16,30 25-22 15,6 12-18-15,1 23-36 16,-6 4-8-16,-18-1-22 15,-7-7-3-15,-12-8-6 16,-9-1-3-16,-22-3 0 16,-10-8-1-16,-22-11-6 15,-11-3-33-15,-17-3-133 16,-6-1-145-16,-6-4 150 16</inkml:trace>
  <inkml:trace contextRef="#ctx0" brushRef="#br0" timeOffset="68605.27">27748 8543 777 0,'-1'-18'18'15,"-18"7"-17"-15,6 3-2 16,-9 2-1-16,-1 0 6 16,-5-2 38-16,-1-2 29 15,-1-1 22-15,1 0-4 16,0 1-35-16,1 3-26 0,2 5-13 16,4 1 2-16,8 0 29 15,5 1 9-15,8 0 3 16,-1 0-3-16,2 0-32 15,0 0-4-15,9 2 25 16,8 0 6-16,23-1 23 16,10 1 1-16,20-2-25 15,6-3-2-15,8 1-9 16,6 0-1-16,12 0-4 16,6 1-4-16,11 1-4 15,7 0-4-15,12-1 3 16,8 1 4-16,17 0 4 15,8-1 0-15,12 1-4 16,12 0-6-16,13 0-7 16,10-3-1-16,10 0 1 0,6-2 2 15,-4 0 5-15,-3-1 19 16,-4 2-9-16,-10 1 6 16,-7 3-22-16,-5 2-1 15,-17 1-7-15,-5 1-2 16,-26 0-1-16,-14 1-1 15,-23 3-2-15,-11 2-2 16,-25-1 0-16,-11 1 0 16,-29-3-6-16,-15-1 2 0,-16-3-1 15,-7-3 2-15,-7 0 0 16,-14 0-2-16,-33-1-3 16,-24-2-1-16,-33-6 3 15,-12 1 1-15,-25-4 3 16,-4 0 1-16,-15 2-2 15,-14-1 0-15,-3 5 0 16,-11 0 0-16,-13 6 0 16,-4 0 1-16,-14 1 2 15,-2 2 0-15,-8-3 1 16,-3 0 1-16,2 0-1 16,6 0 0-16,7 1 0 15,7 4-1-15,9 4-1 16,2 2 0-16,15 1 0 15,4 1 1-15,20-3 0 16,12 2 2-16,14-5 0 16,11 0 0-16,20 1-1 15,5-3-1-15,22 3 1 0,11-2 0 16,13-1-1-16,14 0 0 16,17 0-2-16,7-3-5 15,18-1-9-15,-2 5 1 16,19 1 10-16,11 3 5 15,30-1 17-15,14 2 1 16,37-5-2-16,16 0-2 0,23-1-3 16,20 1-1-16,18-4-2 15,8-2-1-15,22-6 0 16,1-1 0-16,11-3 10 16,9 0 3-16,6-2 5 15,13 0 4-15,5-1-4 16,1 0 1-16,2 0 3 15,-9 0 2-15,-13 0 1 16,-12 1 0-16,-21 3-4 16,-14-2-2-16,-23 3-6 15,-7 1-4-15,-28 3-4 16,-15 2-4-16,-34 2-4 16,-20 0 0-16,-29 1-3 15,-12 1 2-15,-17-2-3 16,-8 0-19-16,0 0-54 15,-1 0-36-15,-11 1-104 16,-12-1-55-16,-21 3 150 0</inkml:trace>
  <inkml:trace contextRef="#ctx0" brushRef="#br0" timeOffset="71435.36">28961 8912 1240 0,'12'-20'28'16,"5"18"-22"-16,-4 2 2 15,2 0 33-15,-2 0 21 16,-1 0 51-16,-4 0 17 0,-3 0 0 15,-4 0-14-15,1 0-31 16,-2 0-15-16,-6 2 7 16,-6 1-7-16,-7 8-24 15,-3 2-12-15,-11 12-35 16,-1 6-4-16,-2 17-2 16,-3 13 0-16,6 11 4 15,2 3 2-15,5 3 2 16,6 2 2-16,11 14 1 15,9 6 5-15,10 0 11 16,12-8 5-16,13-10 9 16,11-8-2-16,20 5-5 15,9 1-3-15,13-7-4 16,-2-6-1-16,0-20 2 16,-7-14-28-16,-8-19-63 15,-2-10-41-15,-10-15-120 16,-6-13-140-16,-2-38 218 0</inkml:trace>
  <inkml:trace contextRef="#ctx0" brushRef="#br0" timeOffset="71985.24">29749 9010 2013 0,'-14'-1'50'0,"12"1"-46"16,2 7-24-16,2 13-12 16,-1 9-1-16,-1 10 13 15,0 22 10-15,2 0 20 16,2 2 12-16,5 0 18 16,4 7 3-16,6 12-9 15,1 8-8-15,4-1-8 16,0-9-8-16,-2-16-1 15,-3-12 2-15,-6-16 19 16,-3-8 15-16,-8-12 22 16,0-8 14-16,-2-7 22 15,1-1 5-15,1-8-6 16,-1-9-13-16,2-12-45 16,2-7-19-16,5-2-20 15,1 5-3-15,6 5-5 16,3 3-7-16,7 5-14 15,4 0-6-15,2 7-4 0,0 5-1 16,2 11 3-16,-1 7 2 16,2 14 4-16,-1 2 6 15,-9 1 11-15,-6 1 4 16,-11-7 25-16,-7-2 11 16,-10-1 12-16,-9 1 3 15,-11 1-10-15,-7 0-10 0,-4-4-10 16,3 0-4-16,8-4-13 15,3-3-19-15,9-2-69 16,3-2-50-16,3-1-142 16,9-4-142-16,10-3 240 15</inkml:trace>
  <inkml:trace contextRef="#ctx0" brushRef="#br0" timeOffset="72229.28">30593 9882 1789 0,'18'0'137'0,"-16"2"170"15,3 3-273-15,-2 5 10 16,1 3-8-16,-3 6-5 16,0 6-1-16,2 6-16 0,0 2-3 15,2 4-6 1,1-2-1-16,0-3 0 0,0-4-5 15,0-8-54-15,-2-4-43 16,2-3-126-16,-1-2-94 16,7-7 173-16</inkml:trace>
  <inkml:trace contextRef="#ctx0" brushRef="#br0" timeOffset="72711.02">31323 9543 1982 0,'-1'-15'93'0,"-5"0"6"15,-2 5-32-15,-5 3-42 16,-6 2-20-16,-14 5-9 16,-3 2-2-16,-7 11 16 15,0 9 5-15,4 8 1 16,2 11-1-16,4 10-13 15,2 4-1-15,9-1-2 16,8-6-1-16,14-9 6 16,9-4-10-16,17-11 3 15,7-3 5-15,8-16 11 16,1-7 20-16,3-18 9 0,0-11 3 16,-3-11-8-16,-2-6-4 15,-11-5-11-15,-4 1-4 16,-11 10-4-16,-4 8 9 15,-8 20 10-15,-2 13-9 16,0-4-24-16,0 12-19 16,2 18-26-16,1 8 2 0,7 14 17 15,4 4 7-15,12-3 10 16,5-5-5-16,6-1-31 16,4-3-19-16,-6-5-69 15,-3-4-43-15,-9-15-106 16,-8-5-136-16,2-23 239 15</inkml:trace>
  <inkml:trace contextRef="#ctx0" brushRef="#br0" timeOffset="72968.87">31563 8961 1887 0,'11'0'66'15,"8"8"44"-15,23 20-106 16,9 16 13-16,16 26 9 16,8 7 2-16,3 11-3 15,-1 4 1-15,-12 10 3 0,-7 8-3 16,-20-2-7 0,-6-5-6-16,-8-12-10 0,-8-3 0 15,-4 7-24-15,-4 2-28 16,-8-6-100-16,-6-3-135 15,-9-5 157-15</inkml:trace>
  <inkml:trace contextRef="#ctx0" brushRef="#br0" timeOffset="76360.59">26595 4733 522 0,'-28'-15'58'16,"2"5"53"-16,5 0-12 0,2 3-3 16,1 0-10-16,3 0 0 15,2 0 5-15,6 1-5 16,3-1-14-16,9 1-35 16,7 0-17-16,15 1-20 15,7-1-1-15,19 4-1 16,9 0 8-16,15 1 7 15,4-1 1-15,5 1 4 16,-1 0-7-16,9 1-2 16,4 0-1-16,-1 0-3 15,3 1 0-15,-2 0-2 16,3 2 1-16,2-2-1 16,-3 0-35-16,5 0 72 15,0 0 3-15,4 3 1 16,2 0 35-16,-9-2-73 15,-6 3 0-15,0-1-2 16,1-1 0-16,0 0 0 0,-1-3-1 16,-4 0 2-16,6-2 1 15,1-2 2-15,-1 0-1 16,-4-3 1-16,-10-1-1 16,-3 3 38-16,1-3 5 15,-3 4 3-15,-3-2 0 16,-3 1-29-16,2-1-1 15,2 1 0-15,6 1-1 0,2 0-8 16,-3 2-2-16,-2-3 3 16,-3 1 4-16,1 3 7 15,5-1 0-15,-2 0-4 16,-4 0-4-16,-10 2-9 16,-5 0-2-16,-3 0-3 15,-2 2 1-15,2-1-2 16,0 0 2-16,-4 0-12 15,-3-1-37-15,-5 1-83 16,-1 0-118-16,-2 7 127 16</inkml:trace>
  <inkml:trace contextRef="#ctx0" brushRef="#br0" timeOffset="79997.5">28399 5037 408 0,'-7'-15'102'0,"6"-3"49"15,1 0-1-15,0 1-5 16,2 4-22-16,0 0 1 16,2 0-7-16,0 5-8 15,-1 0-17-15,2 2-1 16,-4 1 6-16,-1 4 5 0,-1-4-7 15,-4 3-11-15,-2 1-23 16,-5 1-10-16,-3 0-7 16,-4 3-4-16,-2 4-12 15,0 4-8-15,-1 8-13 16,-2 5-5-16,-1 5-2 16,4 2-3-16,1 1 5 15,1-1 3-15,0 1 0 16,-2 2 2-16,2 6-3 15,0 8 0-15,7 6-3 16,4 5-1-16,9 11-1 16,8 2-2-16,13-3 4 15,6-4 3-15,9-10 4 16,2-2 4-16,4-6 1 16,0-2 1-16,-1-9 1 15,0-7 0-15,-4-4 1 16,-7-7-1-16,-10-6 1 0,-6-4 2 15,-10-4 13-15,-5-4 8 16,-3-7 6-16,-8-8 1 16,-11-7-11-16,-4-6-5 15,-10-8-5-15,-2-2-2 16,2-7-4-16,-3-3-4 16,1-6-4-16,6 0-1 15,6-8-6-15,3-2-1 0,9 2-2 16,1-1-1-16,5 8 0 15,2 6 2-15,6 2 0 16,4 1 0-16,9-1-7 16,3 1-5-16,5-2 0 15,-1 3-4-15,3 3 4 16,-1 2 1-16,-2 10 1 16,2 6 2-16,-5 9 1 15,-1 2 2-15,-7 6-1 16,-3 2 0-16,-5 5-8 15,1 0-3-15,-2 8 0 16,-6 5 0-16,-5 17 8 16,-3 10 1-16,-9 16 0 15,-3 7 0-15,-7 4 1 16,2 2 0-16,1 6 0 16,0 5 0-16,15 10 1 15,4-3-2-15,19-5 2 0,11-8 1 16,13-15 5-16,4-5 4 15,0-10 2-15,2-7-11 16,1-15-57-16,-2-6-43 16,3-16-108-16,2-6-88 15,-3-16 167-15</inkml:trace>
  <inkml:trace contextRef="#ctx0" brushRef="#br0" timeOffset="80637.03">28887 5487 985 0,'10'-1'82'0,"7"-18"131"16,-2 0-154-16,-2-4 50 15,-4-3 23-15,-9-3 31 16,-5-1 23-16,-7-1-15 16,-1 2-19-16,-1 1-44 15,-1 2-27-15,-1 7-36 16,0 2-13-16,-6 5-19 0,-1 0-5 16,-6 7-2-16,0 2-2 15,-2 4-3-15,2 6-2 16,-1 8-8-16,-4 8-4 15,0 12-2-15,-1 6 0 16,10 8 2-16,5 5 2 16,14-1 0-16,6-1 3 15,9-8 6-15,9-6 3 0,13-12 11 16,5-8 1-16,5-10 6 16,-2-5 1-16,-3-7 7 15,0-8 1-15,-1-12 3 16,2-8-1-16,-2-10-6 15,-2-6-3-15,-6 1-5 16,-3 3 0-16,-10 10 2 16,-7 5-1-16,-12 7-1 15,-4 2-5-15,-8 5-10 16,-1 6-3-16,2 5-10 16,2 7-4-16,3 9-6 15,4 5-2-15,2 13 2 16,0 7 4-16,5 12 4 15,4 5 3-15,9 4 4 16,11-1 2-16,5-12 6 16,4-5 4-16,2-13-2 15,-1-4-32-15,6-9-130 0,5-5-91 16,12-9 115-16</inkml:trace>
  <inkml:trace contextRef="#ctx0" brushRef="#br0" timeOffset="84096.36">29324 5628 221 0,'-1'-18'73'0,"-5"1"68"0,-1 3-9 15,-8-4 9-15,1 2 8 16,-1-3 23-16,1 2 2 16,6 3-25-16,4 2-18 15,6 4-44-15,8 1-17 16,10 3-26-16,3 3-8 15,12 5 5-15,-1 6 5 16,1 11 0-16,0 3-1 16,-4 11 1-16,-3 0-1 0,-5 4-2 15,-6 0-3-15,-11-1-4 16,-5 0-4-16,-11-7 5 16,-7-3 3-16,-8-5-1 15,-4-3-1-15,-9-3-12 16,-1-4-9-16,-4-4-67 15,0-2-55-15,7-3-137 16,3-3-120-16,17-5 199 16</inkml:trace>
  <inkml:trace contextRef="#ctx0" brushRef="#br0" timeOffset="84646.5">30039 4682 457 0,'14'-17'94'0,"0"3"117"16,-1 1-17-16,-2 2-22 16,0 2-2-16,-4 1-1 15,-1-1 4-15,-3 2-16 16,0 1-7-16,-3 5-51 15,0 0-17-15,0 0-31 16,0 1-14-16,-3 4-9 16,0 5-7-16,-1 5-2 15,-2 7-4-15,0 8-9 16,3 4-2-16,1 8-3 16,1 5 1-16,7 14 6 15,3 4 2-15,4 1 2 16,-3-4 2-16,0-17-2 15,-2-8 1-15,-2-14 1 16,0-5 0-16,0-3 1 0,-2-4-1 16,1-1 0-16,-1-3-13 15,-3-4-54-15,0-1-50 16,-1 0-117-16,1-1-64 16,-1 0 150-16</inkml:trace>
  <inkml:trace contextRef="#ctx0" brushRef="#br0" timeOffset="84966.61">29529 5267 877 0,'-11'-9'130'0,"16"3"177"15,14 5-251-15,18 1 14 16,8 0-14-16,11 0 33 15,6-1 24-15,3-1 21 16,8-2-4-16,8 2-31 16,-2-1-25-16,0 2-40 15,-2-1-10-15,-7-3-8 16,-2-1-3-16,0-1-1 16,0 1-1-16,-8 0-3 15,-5 3-2-15,-19 0-2 16,-8 3-2-16,-12 2-51 15,-4 0-62-15,-8 5-136 0,-8 2-115 16,-15 8 187-16</inkml:trace>
  <inkml:trace contextRef="#ctx0" brushRef="#br0" timeOffset="85570.69">29929 5431 1557 0,'-10'-6'50'0,"10"7"-22"16,3 3-7-16,1 1 6 15,3 2 13-15,-1 2 26 16,1 2 9-16,-1 7-10 16,-1 4-13-16,0 10-22 15,0 4-6-15,2 5-13 16,5 4 1-16,4 3 2 15,3 0 1-15,2-1 13 16,1-2 5-16,-5-8 8 16,1-6 5-16,-5-11-2 15,-2-6-1-15,-6-7 0 16,-4-5 13-16,2-7 18 16,0-11 1-16,4-8-3 15,4-8-17-15,4-7-29 0,3-3-7 16,5 3-10-16,2 2-4 15,2 9-5-15,2 3-4 16,-1 6-5-16,0 6-2 16,-2 5-1-16,0 3-1 15,2 6 0-15,2 3 0 16,6 6-1-16,0 6 0 16,-4 5 2-16,-6 2 2 15,-13 0 6-15,-4 2 4 0,-12-2 11 16,-7-2 5-1,-17-2 9-15,-11-3 1 0,-15-2-1 16,-7-5-2-16,-4-4-6 16,1-2-4-16,6-2-6 15,6-1-2-15,14-1-33 16,11-2-29-16,12-6-66 16,5 1-63-16,12-8-54 15,8-3-66-15,23-11 167 16</inkml:trace>
  <inkml:trace contextRef="#ctx0" brushRef="#br0" timeOffset="85935.87">30601 4835 1088 0,'-4'-24'136'0,"6"0"76"16,4 10-61-16,1 3-5 15,1 3-37-15,-1 3-10 16,4 5-24-16,3 5-14 0,6 10-20 16,6 9-5-16,4 23 8 15,3 14 1-15,12 21 4 16,2 5 1-16,11 8-14 15,2 3-3-15,-7 11-10 16,-6 0-4-16,-15-10 1 16,-7-5-3-16,-18-22 4 15,-4-3 2-15,-18-4 3 16,-8-2 3-16,-19-5-5 16,-12-4-50-16,-16-8-145 15,-6-1 112-15,-9-21-62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6T20:15:16.40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698 7215 25 0,'0'0'12'0,"0"0"3"0,0 0 13 0,0 0-24 16,0 0 1-16,3-5 5 15,-3 5 0-15,0-5-11 16,0 5 1-16,0 0 9 15,0 0 0-15,0 0-1 16,0 0 0-16,0 0-2 16,0 0 1-16,0 0-2 15,0 0 0-15,6-3-1 16,-6 3 1-16,0 0-1 16,0 0 0-16,0 0-1 15,0 0 1-15,0 0-1 16,0 0 1-16,0 0-2 15,0 0 0-15,0 3-1 16,0-3 1-16,3 2-1 16,3 1 1-16,-6 0-1 0,0 2 0 15,0 0 0 1,0-2 0-16,0-1-1 0,0 4 1 16,0-4 0-16,0 1 0 15,0 2-1-15,0 1 1 16,0-1-1-16,0 3 1 15,0-3-1-15,0 3 1 16,3-3-1-16,-3-2 1 16,0 5-1-16,0-3 0 15,0 3 0-15,0 3 1 16,0-3-1-16,0-3 1 16,0 3-1-16,0 0 1 0,0 0-1 15,0-3 0-15,0 3 0 16,0-3 1-16,0-2-1 15,0 2 0-15,0 1 0 16,0-1 0-16,0 0 0 16,0 0 1-16,0 1-1 15,-3-1 0-15,3 0 0 16,0 1 1-16,0-1-1 16,-6 0 0-16,6 0 0 15,-3 3 0-15,3-2 0 16,0 2 1-16,0-3-1 15,-6 0 0-15,6 0 0 16,-3 3 1-16,3-5-1 16,0 2 0-16,0 1 0 15,0 4 1-15,0-2-1 0,-5 0 0 16,5 0 0-16,-3 0 0 16,3 0 0-16,0-3 0 15,0 0 0-15,-3 1 0 16,3 2 0-16,0 0 0 15,0 0 0-15,0 0 0 16,0-1 0-16,-3 1 0 16,3 0 0-16,0 0 0 15,0 0 0-15,-6 0 0 16,6 0 0-16,0 0 1 16,0 0-1-16,0 0 0 0,0-3 0 15,0 0 0-15,0 1 0 16,-3 2 1-16,3 0-1 15,0 0 0-15,0-3 0 16,0 3 0-16,0 2 0 16,0 1 0-16,0 0-1 15,0 2 1-15,0-3 0 16,0 1 0-16,0-3 0 16,0 2 0-16,0-2 0 15,0 3 1 1,0 2-1-1,-6 0 0-15,6 1 0 16,-3-1 0-16,3 0 0 16,0 3 0-16,-6-3-1 15,3 3 1-15,3-5 0 16,0 5 0-16,-6-3 0 0,3-3 0 16,3 1 0-16,-3 2 0 15,0 0 0-15,0 1 0 16,0-4 0-16,0 3 0 15,3 1 0-15,0-1 0 16,0-2 0-16,0 2 1 16,0-3-1-16,0 1 0 15,0-3 0-15,0 0 0 16,0-3 0-16,0 0 0 16,0 6 0-16,0 0 0 15,0-4 0-15,0 1 0 0,0 6 0 16,0-4 0-16,0 1 0 15,0-3 0-15,0 0 1 16,0 2 0-16,0 4 0 16,0-4 0-16,0 1 0 15,0-3 0-15,0 0 0 16,-6 2 0-16,6 3-1 16,-3-2 0-16,3 0 0 15,0 2 0-15,-6-3 0 16,3 1 0-16,3-3 0 15,0 0 0-15,-6 5 0 16,3-2 0-16,3-1 0 16,0 1 0-16,0-1 0 15,-6-2 0-15,6 0 0 16,-3 0 0-16,3 3 0 16,-3-1 0-16,3 4 0 0,-3-4 0 15,3 1 0-15,0-1 0 16,0-2 0-16,0 3 0 15,0-3 0-15,0 2 0 16,0-2 0-16,0 0 0 16,0-2 0-16,0 1 1 15,0-1-1-15,0-1 0 16,0 3 0-16,0 0 0 16,0-3 0-16,0 3 0 0,0 0 0 15,0 3 0-15,0-3 0 16,0 0 0-16,0 2 0 15,-6 1 0-15,6-1 0 16,0-2 0-16,0 0 0 16,0 0 0-16,-3 0 0 15,3 0 0-15,-6 3 0 16,6-3 0-16,-3-1 0 16,3 1 0-16,-5 0 0 15,5 3 0-15,0-3 0 16,-3 0 0-16,3 0 0 15,-6 2 1-15,6 1-1 16,-3-6 0-16,3 6 0 16,0-3 0-16,-6 0 0 15,3 5 0-15,-3-3 0 16,6-2 0-16,0 0 0 16,-6 3 0-16,3-3 0 0,3 0 0 15,-6 0 0-15,3 0 0 16,3 2 0-16,-9 1 0 15,9-1 0-15,-6 4 0 16,0-6 0-16,3 0 0 16,0 2 0-16,-3-2 1 15,0 0-1-15,3 3 0 16,3-4 0-16,-9 1 0 16,9-2 0-16,-9-1 0 15,3 6 0-15,0-3 1 16,3 2-1-16,-5-2 0 0,2 3 0 15,-3-3 0-15,6 2 0 16,-3 1 0-16,3-1 0 16,-6-2 0-16,3 0 0 15,0 0 0-15,3 3 0 16,-3-3 1-16,3 0-1 16,-3 0 0-16,3-1 0 15,-6 1 1-15,3-2-1 16,6 7 0-16,-9-5 0 15,3 0 0-15,3 0 0 16,-6 0 0-16,3 0 0 16,3 0 1-16,-8 2-1 15,8 1 0-15,-6-3 0 16,0 2 0-16,0 1 0 16,0-1 1-16,-3-2-1 15,3 0 0-15,6-2 0 0,-6 2 1 16,0-3-1-16,0-3 0 15,3 4 0-15,0-4 1 16,3 1-1-16,-6 2 0 16,4 1 0-16,-4-1 0 15,6 3 0-15,-6 0 0 16,3 0 0-16,0 0 0 16,3 0 0-16,-6 0 0 15,9-3 0-15,-9 3 0 16,9-3 0-16,-6 6 0 0,3-6 0 15,-9 0 1-15,9 1-1 16,-6-1 0-16,3 0 0 16,-3 0 0-16,0 1 0 15,3 2 1-15,-3-6-1 16,1 1 0-16,5 0 0 16,-12-1 0-16,6 3 0 15,0 1 0-15,0-1 0 16,-6-2 1-16,6 2-1 15,0 0 0-15,0 1 0 16,0-4 0-16,0 4 0 16,0-1 0-16,1 0 0 15,2 0 1-15,-3 1-1 16,0-4 0-16,3 4 0 16,3-1 0-16,-6 0 0 15,3 1 1-15,-3-1-2 0,3-5 1 16,-3 5 0-16,0-2 1 15,0-1-1-15,0-2 0 16,3 3 0-16,-3-3 0 16,6 5 0-16,-5 1 0 15,-1-4 0-15,0 1 1 16,3 0-1-16,-3-1 0 16,0 1 0-16,0-1 0 15,3 1 0-15,-3 2 1 16,3-2-2-16,-3 0 1 15,6-1 0-15,-6-2 0 0,9 0 0 16,-9 3 0-16,3-3 0 16,-3 0 0-16,9 3 0 15,-9-3 0-15,9 2 0 16,-5 1 1-16,2-3-1 16,-3 0 0-16,3 3 0 15,-3-3 0-15,3 0 0 16,-6 0 1-16,3 0-1 15,0 0 0-15,3 0 0 16,-6 2 0-16,0-4 0 16,0 4 1-16,3-2-1 15,0 0 0-15,3 3 0 16,-12-3 0-16,12 3 0 16,-6-6 0-16,1 3 0 15,-7 3 1-15,9-1-1 16,-3-2 0-16,0 0 0 15,-3 3 0-15,6-1 0 0,-3-2 0 16,0-2 0-16,3 4 0 16,3-2 0-16,-6 0 0 15,3 0 0-15,-3 3 0 16,0-3 0-16,0 0 0 16,1 0 0-16,-1 3 0 15,3-3 0-15,-3 0 0 16,0 0 0-16,0 0 0 15,3-3 0-15,-3 6 0 0,0-3 0 16,3 0 0-16,-3 0 0 16,0-3 0-16,0 3 0 15,0 0 0-15,0 0 0 16,1 0 0-16,2 0 0 16,-3-3 0-16,6 3 0 15,-12 3 0-15,9 0 0 16,-3-3 0-16,0 0-1 15,0 2 1-15,6-2 0 16,-3 3 0-16,-3 2 0 16,3 1 0-16,3-6 0 15,-6 0 0-15,0 0 0 16,0 0 1-16,4 0-1 16,-4 2 0-16,3-2-1 15,-3 3 1-15,6 0 0 16,-3-3 0-16,3 0 0 0,-3 0 0 15,3 2 0-15,-3 1 0 16,6-6 0-16,0 6 0 16,-6 0 0-16,6-1 0 15,0 1 0-15,6 2 0 16,0-5 0-16,-3 8 0 16,6 0 0-16,0 3 0 15,0-1 0-15,0-2 0 16,2 5 0-16,-11-5 0 15,9-2 0-15,-9-1 0 16,0 0 0-16,0-2 0 0,3 2 0 16,-6-10 0-1,-6-3 0-15,4-5 0 16,-13-1 0-16,9-4 0 16,-9 2 0-16,3 3 0 15,0 2 0-15,12-2 0 16,-6 5 0-16,3-3 0 15,6 9 0-15,6 2 0 16,3 2 0-16,0-2 0 16,9 0 0-16,-3 0 0 15,-3 0 0-15,6-5-4 16,2-5 1-16,-2-4-16 16,6-7 0-16,-6-3 0 15,0-2 1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6T20:15:51.22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312 7062 31 0,'0'-8'15'0,"0"26"-1"0,0-15 16 0,0 0-26 16,0-1 0-16,0-2 2 15,-3 6 1-15,6-4-9 16,-6-2 1-16,3 0 6 16,3 3 0-16,-3-3-1 15,0 0 0-15,0 0 0 16,3 2 0-16,-3-2 0 15,6 3 0-15,-6 0-1 16,0-1 1-16,0 1-1 16,3-3 0-16,-3 3-1 15,0-3 1-15,0 2-1 16,0 1 0-16,0 0 0 0,6-1 0 16,-6 1-1-16,0 0 1 15,0 2-1-15,0 0 1 16,0 0 0-16,0 1 1 15,0-4-1-15,0 4 0 16,0-1 0-16,0 0 0 16,0-2-1-16,3 2 1 15,-3 0-2-15,0 1 0 16,-3-1 0-16,3 0 1 16,0-2-1-16,0 0 1 15,0 2-1-15,3-2 1 16,-6-1-1-16,3 1 1 0,0 0-1 15,0-1 1-15,0 1 0 16,0 2 0-16,0 0-1 16,3 3 1-16,-6-2 0 15,3-1 0-15,0 0-1 16,0 6 1-16,0-3-1 16,0-3 0-16,0 0 0 15,3 6 0-15,-3-3 0 16,3-3 1-16,-3 6-1 15,0-3 0-15,-3 0 0 16,3-3 1-16,0 3-1 16,3 0 1-16,-6 0-1 15,3 0 1-15,0-3-1 16,3 0 1-16,-3 3-1 16,0-3 1-16,0 6-1 15,3-3 0-15,-6 0 0 0,0-3 1 16,0 0-1-16,3 3 0 15,0 3 0-15,0 0 1 16,0-3-1-16,0 2 1 16,0-2-1-16,-6 3 1 15,6-1-1-15,0 1 1 16,0-1-1-16,0-2 0 16,0 0 0-16,-3 0 1 15,3 0-1-15,3 0 0 16,-6 3 0-16,3-1 0 0,0 1 0 15,0-1 0-15,0 1 0 16,3 0 1-16,-3-1-1 16,0 1 0-16,0-1 0 15,0 1 1-15,-3-1-1 16,3 4 1-16,0-4-1 16,0-2 0-16,-6 3 0 15,6-1 1-15,0 4-1 16,6-1 0-16,-12 0 0 15,6 0 0-15,0 1 0 16,0-4 1-16,0 1-1 16,0-1 0-16,-3 4 0 15,3-4 1-15,0 1-1 16,-3-1 1-16,0 4-1 16,3-4 0-16,0 6 0 15,-3-5 0-15,3-1 0 0,0-2 1 16,0 3-1-16,-3 2 0 15,3-3 0-15,0 1 0 16,0-3 0-16,0 0 0 16,0 5 0-16,0-5 1 15,-3 3-1-15,0-1 0 16,3 1 0-16,0-1 0 16,0 1 0-16,3 0 1 15,-3-1-1-15,0 1 0 16,0-1 0-16,0 1 0 15,0-3 0-15,3 0 1 0,-3-3-1 16,3 3 0-16,-3 3 0 16,3-1 0-16,0 3 0 15,-3-2 1-15,0-3-1 16,0 3 0-16,3-4 0 16,0 1 0-16,3 3 0 15,-6 2 0-15,0-5 0 16,0 0 1-16,0 3-1 15,0-1 0-15,0 1 0 16,3-1 0-16,-3-2 0 16,6 3 0-16,-6 0 0 15,3-1 1-15,-3-2-1 16,3 3 0-16,-3-3 0 16,0 2 0-16,3 1 0 15,-3 2 0-15,0-2 0 16,3 2 0-16,0-3 0 0,0-2 0 15,0 0 0-15,-3-2 0 16,0 1 0-16,3 1 1 16,0 0-1-16,-3 3 0 15,3-3 0-15,-3 0 0 16,3 0 0-16,0 0 0 16,-3 0 0-16,5 0 0 15,-5-1 0-15,0 1 0 16,0 0 0-16,0 0 1 15,0 0-1-15,0 0 0 0,0 0 0 16,0 0 0 0,0 3-1-1,0-1 1-15,3 1 0 16,-3 2 0-16,3-2 0 16,0-1 0-16,0-2-1 15,0 3 1-15,0-1 0 16,0-2 1-16,0 0-1 15,0 3 0-15,0-1 0 16,0 4 0-16,0-6 0 16,3 2 0-16,-6-2 0 15,0 0 0-15,3 0 0 16,-3 0 0-16,6 0 0 16,-6 0 0-16,3-3 0 15,-3 6 0-15,3-3 0 16,0-1 0-16,0 1 0 0,-3 3 0 15,3-3 0-15,0 0 0 16,0 0 0-16,0 0 0 16,0 2 0-16,0-2 0 15,3 0 0-15,0-3 1 16,-3 1-1-16,3-1 0 16,-6 3 0-16,3-3 0 15,3 3 0-15,-3 0 0 16,3 0 1-16,-4 0 0 15,4 3-1-15,0-3 0 0,3 0 0 16,-9-1 1-16,6 1-1 16,-3 0 0-16,3 0 0 15,-3 3 0-15,3-3 1 16,0 0 0-16,-3-3-1 16,6 0 0-16,-9 3 1 15,9 0 0-15,-9 3-1 16,6-6 0-16,-3 0 0 15,3 3 0-15,-3 3 0 16,3-3 0-16,-3 0 0 16,3 2 0-16,-3 1 0 15,3-3 1-15,3-3-1 16,-9 6 0-16,5-1 0 16,1-4 0-16,0 2 0 15,0-3 1-15,3 0-1 16,0 0 0-16,-3 1-1 0,0 2 1 15,0-3 0-15,0 0 1 16,0 1-1-16,0 1 0 16,0-1 0-16,3-1 0 15,-6 0 0-15,3-2 0 16,0 2 0-16,0 3 0 16,3-3 0-16,-3 3 0 15,-1-5 0-15,-2 2 0 16,3 1 0-16,0-1 0 15,0 3 0-15,0 0 0 0,0 0 0 16,0 0 1-16,0-3-1 16,0 3 0-16,0 0 0 15,0-3 0-15,0 0 0 16,-3-2 0-16,3 2 0 16,-3-2 0-16,3 2 0 15,0 1 0-15,-3-1 0 16,3 0 0-16,-3 3 0 15,3-3 0-15,0 3 0 16,0-2 0-16,2 2 0 16,-2 0 0-16,3-3 0 15,-3 3 0-15,3-3 0 16,-3 6 0-16,3-6 0 16,0 3 0-16,0-3-1 15,-3 3 1-15,3-3 0 16,0 3 1-16,-3-2-1 15,6-1 0-15,-3-2 0 0,-3-1 0 16,-1 1 0-16,4-3 1 16,0 5-1-16,3-2 0 15,-9-1-1-15,3 1 1 16,0 2 0-16,0 1 1 16,0-1-2-16,0-2 1 15,0 2 0-15,0 0 0 16,3 0 0-16,0 1 0 15,-3-4 0-15,6 4 0 16,0-4 0-16,-4 4 1 16,4-1-1-16,-3 0 0 0,3 1 0 15,-3-1 0-15,0-3-1 16,-3 4 1-16,6-4 0 16,-3 4 0-16,6-1 0 15,-9-2 0-15,3 2 0 16,-3 0 0-16,2-2 0 15,4-1 0-15,-6 1 0 16,0 0 0-16,0 2 0 16,0-2 0-16,0-1 0 15,0 1 0-15,3 0 0 16,-3 2 0-16,0-2 0 16,0 2 0-16,3 0 0 15,-3-2 0-15,6 2 0 16,-3 0 0-16,0-2 0 15,-1 2 1-15,4-2-1 0,-3 0 0 16,3-1 0-16,-3 1 0 16,0-3 0-16,0 0 0 15,0 3 0-15,0-1 0 16,0-2 0-16,3 6 0 16,-3-4 0-16,0 1 0 15,-1-3 0-15,1 2 0 16,-3 1 0-16,3 0 0 15,3-3 0-15,-3 2 0 16,3-2 0-16,-3 0 0 16,0 3 0-16,0 0 0 0,3-1 0 15,-3-2 0-15,3 0 0 16,-4 3 0-16,1-3 0 16,0 3 0-16,0-1 0 15,0 4 0-15,0-6 0 16,0 2 0-16,0 1 0 15,0-1 0-15,0-4 0 16,0 4 0-16,0-2 0 16,-3 3 0-16,0 0 0 15,0-3 0-15,0 2 0 16,-1 1 0-16,1 2 0 16,3 1 1-16,-3-6-1 15,0 5 0-15,3-2 0 16,0-3 0-16,0 2 0 15,0 1 0-15,0-3 0 0,0 3 0 16,0-1 0-16,0-2 0 16,0 0 0-16,0 3 0 15,0-3 0-15,-1 0 0 16,1 0 0-16,0 0 1 16,0 0-2-16,0 2 1 15,0-2 0-15,0 3 0 16,-3-6 0-16,0 3 0 15,0 0 0-15,3 0 0 16,-3 0 0-16,3 0 0 16,-3-2 0-16,0 4 0 0,3-2 0 15,-1 3 0-15,1-6 0 16,0 9 0-16,0-9 0 16,-3 3 0-16,3-3 0 15,0 6 0-15,0-3 0 16,0 0 0-16,0-5 0 15,0 7 0-15,3-2 0 16,-3 3 0-16,3-8 0 16,-4 7 0-16,4-4 0 15,-3 2 0-15,0 0 0 16,0 0 0-16,3-3 0 16,-6 3 0-16,0 0 0 15,0 3 0-15,3-8 0 16,-3 5 0-16,3-6 0 15,0 9 0-15,0-6 0 16,-1 3 0-16,4-2 0 0,-3 4 0 16,3-4 0-16,-3 2 0 15,3-3-1-15,-3 0 1 16,3 3 0-16,-3 0 0 16,0 0 0-16,0 0 1 15,0-2-1-15,0 2 0 16,-1 0 0-16,1 2 0 15,0-2 0-15,0 3 0 16,0-3 0-16,0 0 0 16,-3 0 0-16,3 3 0 15,-3-9 0-15,0 9 0 16,0-3 0-16,0 0 0 0,0 0 0 16,-3-3 1-16,3-2-1 15,-6 5 0-15,6-3 0 16,-6 3 0-16,3-2 0 15,0 4 0-15,0-4 0 16,-3 4 0-16,0-2 0 16,-3 0 1-16,0-5-1 15,0 5 0-15,-3-5 0 16,0-1 0-16,-3-1 0 16,0 1 1-16,0 1-1 15,0-3 0-15,-3 3 0 16,0-1 0-16,3-1-1 15,0 1 1-15,0 4 0 16,3-1 0-16,1-2 0 16,-1 5 1-16,3-3-1 0,0 3 0 15,0 0 0-15,3 0 0 16,0 0-1-16,6 3 1 16,3-3 0-16,2 5 0 15,1 0 0-15,3 3 0 16,0-3-1-16,0 1 1 15,3 2 0-15,-3 2 0 16,3-2 0-16,-4 3 1 16,1-3-1-16,-3 0 0 15,0-3 0-15,-6 3 1 16,0-3-1-16,-3 0 0 0,0 1 0 16,-3-1 1-16,-6 3-1 15,-3 3 1-15,0-1-1 16,-3 1 1-16,-3-1-3 15,-2 1 1-15,-4-1-10 16,-3-4 0-16,-3-4-1 16,6-4 1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6T20:16:14.04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829 12303 10 0,'3'0'5'0,"0"0"1"0,-3 0 6 16,6 0-12-16,3 0 0 15,-9 0 0-15,0 0 1 16</inkml:trace>
  <inkml:trace contextRef="#ctx0" brushRef="#br0" timeOffset="7762.09">2862 12451 39 0,'6'-5'19'0,"-6"18"-13"0,3-18 37 16,-3 5-40-1,0 0 1-15,0 3 1 0,0-3 1 16,0-3-8-16,0 3 1 15,0 0 5-15,0-5 0 16,0 5-1-16,0 0 1 16,0 0-1-16,0 0 0 15,3-6-1-15,-3 6 1 16,0-8 0-16,0 3 0 16,0 0-2-16,0 0 1 15,0-1 0-15,-3 4 0 0,3-4-1 16,-3 4 0-16,3-4 0 15,-6 1 0-15,6 0-1 16,-3-1 1-16,3-1-1 16,0 1 0-16,0 1 0 15,0 0 0-15,0-1 0 16,0 1 1-16,3 0-1 16,-3 0 1-16,6-1-1 15,-6 6 1-15,0-5-1 16,0 0 1-16,0-1-1 15,0 1 1-15,0 0-1 16,0-1 1-16,0 1-1 16,3-3 0-16,0 3 1 15,0 0 0-15,-3-1 0 16,0 1 0-16,0 0 0 0,0-3 0 16,-3 3-1-16,6-1 1 15,-3 1-1-15,3-3 1 16,-3 3-1-16,3-6 0 15,-6 9 0-15,6-6 0 16,-6 2 0-16,6 1 0 16,-6 0 0-16,3-3 1 15,-3 2 0-15,6-1 0 16,-3 1 0-16,3 1 0 16,-3 0 0-16,3-1 1 15,-3 6-1-15,6-5 0 0,-12-3-1 16,6 0 0-16,0 3 0 15,0 0 0-15,-3-1 0 16,6-2 0-16,-3 3 0 16,6 0 1-16,-12 0-1 15,12-1 1-15,-12 1-1 16,6 0 0-16,-3-1 0 16,12 1 1-16,-15 2-1 15,12-2 0-15,-6 0 0 16,0-6 0-16,0 3 0 15,0 0 1-15,0 0-1 16,3 3 0-16,-6 0 0 16,6-3 0-16,-6 3 0 15,6-1 0-15,-6-2 0 16,6 3 0-16,-6-3 0 16,6 3 1-16,-6 0-1 0,12-3 0 15,-15 0 0-15,12 2 1 16,-12-2-1-16,12 1 0 15,-12-1 0-15,12 0 1 16,-6 2-1-16,0-2 0 16,0 0 0-16,0 1 0 15,0 1 0-15,0 1 1 16,-6-3-1-16,12 0 0 16,-6 0 0-16,0 0 0 15,0 0 0-15,3-2 1 16,-6 2-1-16,6-3 0 0,-6 1 0 15,6-1 0-15,-6 3 0 16,6-5 1-16,-6 5-1 16,3-3 1-16,0 3-1 15,0-2 0-15,0 2 0 16,0 0 1-16,0 0-1 16,3-3 0-16,-6 3 0 15,6 1 1-15,-6 1-1 16,6-2 0-16,-6 3 0 15,3-3 1-15,0 3-1 16,0-3 0-16,-6 0 0 16,12 3 1-16,-12-3-1 15,12 0 0-15,-12 0 0 16,12 3 1-16,-12-3-1 16,12 0 0-16,-12 0 0 15,12 0 1-15,-15 0-1 16,12 0 0-16,-6-3 0 0,3 3 1 15,0 0-1-15,0 3 0 16,-6 0 0-16,0 2 0 16,3-2 0-16,3 0 1 15,-3-1-1-15,3 1 0 16,-3 0 0-16,3-3 1 16,0 0-1-16,0 0 0 15,0 0 0-15,0 0 1 16,-3 0-1-16,3 0 0 0,0 0 0 15,0 0 1 1,0 3-1-16,0 0 0 0,0-1 0 16,0-2 0-16,0 3 0 15,0-3 1-15,-6 0-1 16,3 0 0-16,3 3 0 16,3-3 0-16,-6 3 0 15,3 5 1-15,3-5-1 16,-3-1 0-16,-3-2 0 15,3 0 0-15,0 0 0 16,3-2 1-16,-3 2-1 16,-3 0 0-16,3 3 0 15,0-3 0-15,-6 2 0 16,6 1 0-16,6-3 0 16,-6 3 0-16,-6 0 0 15,12-3 0-15,-6 0 0 0,0 0 0 16,0 3 0-16,0-3 0 15,0 0 0-15,0 2 1 16,0-2-1-16,0 3 0 16,-6-5 0-16,6 2 0 15,0 0 0-15,0 2 0 16,0-2 0-16,0 1 1 16,0 1-1-16,0-2 0 15,0 0 0-15,0 0 0 16,0 1 0-16,0-1 1 15,6 2-1-15,-6-4 0 0,0 2 0 16,0-3 0-16,0 3 0 16,0 3 1-16,0 0-1 15,0-1 0-15,0 1 0 16,0 0 0-16,0-1 0 16,0-1 1-16,0 1-1 15,0-2 0-15,-6 0 0 16,6 0 1-16,0 1-1 15,0-1 0-15,6 0 0 16,-6 0 0-16,0 2 0 16,0 1 0-16,0 0-1 15,0-3 1-15,0 0 0 16,3 0 1-16,-3 0-1 16,0 3 0-16,0-1 0 15,0 1 0-15,0 0 0 16,6 0 0-16,-6-3 0 0,0 0 0 15,3 0 0-15,0 3 0 16,-3-3 0-16,3 0 1 16,0 0-1-16,3 0 0 15,0-3 0-15,-6 1 0 16,3 2 0-16,3 0 0 16,-6 0 0-16,0-3 0 31,0 1 0-31,3-1 0 15,3-2 0-15,-6 2 0 16,0 3 0-16,0-2 0 0,3 2 0 16,3 0 0-16,-6-3 0 15,0 3 0-15,0 0 0 16,3 3 0-16,-3 0 0 16,3-3 1-16,0 0-1 15,0 3 0-15,-3-1 0 16,0-2 0-16,3-2 0 15,0 2 0-15,3 3 0 16,-6-1 0-16,3 1 0 16,3 2 0-16,-6-2 0 15,2-3 0-15,4 3 0 16,-3 0 1-16,3-1-1 16,-3 4 0-16,0-4 0 15,0 4 0-15,3-1 0 16,-6 0 0-16,3-2 0 0,3 2 0 15,-3-2 0-15,3 0 1 16,-3 0-1-16,3-1 0 16,-3 1 0-16,3 0 0 15,-3 2 0-15,3-2 0 16,0 2 0-16,-6-2 1 16,3 0-1-16,3-1 0 15,-3 1 0-15,-3 0 0 16,6-1 0-16,-6 1 0 15,3 0 0-15,3-1 0 16,-6 6 0-16,0 0 1 0,3-5-1 16,-3 5 1-16,6-5-1 15,0 2 0-15,2-2 0 16,-5 5 1-16,3-8-1 16,3 5 0-16,-6-2 0 15,3 0 0-15,0-1 0 16,3 4 0-16,-6-1 0 15,3-2 0-15,3 2 0 16,-6 3 0-16,3-5 0 16,0 2 0-16,0-2 0 15,0 2 0-15,0 3 0 16,3 0 0-16,-6-2 0 16,3-1 0-16,3-2 1 15,-7 2 0-15,4 1 0 16,0 2 0-16,3-3-1 15,-6 0 1-15,3-2-1 16,3 5 0-16,-9-3 0 0,6 3 0 16,0-2 0-16,0 2 0 15,0-3 0-15,3 0 0 16,-6 1 1-16,3-1 0 16,3-5-2-16,-6 3 1 15,9 0 0-15,-3 5 1 16,0-6-1-16,-1 6 0 15,1-2 0-15,-6-4 0 16,3 4 0-16,3-1 1 16,0-2-1-16,-3 2 0 0,6 0 0 15,-6 1 0-15,0-1 0 16,3 0 0-16,0 1 0 16,-6-1 0-16,6 1 0 15,-3-1 1-15,0 0-1 16,0 3 1-16,0-2-1 15,-1 2 0-15,4 0 0 16,-6-3 1-16,3 3-1 16,0 0 0-16,0-3 0 15,-3 1 0-15,3 2 0 16,-6 0 1-16,6-3-1 16,-6 3 0-16,6-3 0 15,-6 3 0-15,9-2 0 16,-9-1 1-16,9 0-1 15,-9 1 0-15,6 2 0 16,-3 0 0-16,3-3 0 0,-3 1 0 16,3 2 0-16,-6 0 0 15,9 0 0-15,-9 0 0 16,3 0 0-16,3 0 1 16,-3 0-1-16,3 0 0 15,-3-3 0-15,-1 0 0 16,4 3 0-16,-3 0 1 15,6 0-1-15,-9 0 0 16,3 0 0-16,-3 0 0 16,6-2 0-16,-3 2 0 15,3 0 0-15,-3 0 0 0,3 0 0 16,-6 0 1-16,6-3-1 16,0 3 0-16,-3 0 0 15,0-3 0-15,3 3 0 16,3 0 0-16,-9 0 0 15,9 0 0-15,-6 0 0 16,3-2 0-16,-3 2 0 16,3 2 1-16,0-2-1 15,-3-2 0-15,3 2 0 16,2 0 0-16,-8-3 0 16,9 0 0-16,-9 3 0 15,6 0 0-15,-3 3 0 16,0-3 0-16,3 3 0 15,0-6 0-15,-3 6 0 16,3-3 0-16,-3 2 0 0,-3-2 0 16,6 0 0-1,-3 0 0-15,6 0 0 0,-6 0 0 16,6 0 0-16,-6 0 1 16,3 0-1-16,-6 0 0 15,9 0-1-15,0 0 1 16,-6 0 0-16,3 0 0 15,0 0 0-15,3 0 0 16,-7-2 0-16,4 2 0 16,3 2 0-16,-9-2 0 0,6 0 0 15,-3 0 1-15,3 0-1 16,0 0 0-16,0-2 0 16,0 2 0-16,-3 0 0 15,3 0 0-15,-3 2 0 16,3 1 0-16,-3-3 0 15,0 0 0-15,0 3 0 16,3-6 0-16,0 0 0 16,0 3 0-16,0 3 0 15,-3 0 0-15,3-1 0 16,3-2 0-16,-9 0 0 16,3 0 0-16,0 0 0 15,-3 0 0-15,2 0 0 16,-2 0 1-16,3 3-1 15,-3-3 0-15,0 0 0 16,0 0 1-16,6 0-2 0,0-5 1 16,-3 5 0-1,-3 0 0-15,6 0 0 0,-6 0 0 16,0 0 0-16,0 0 0 16,9 0 0-16,-9-3 1 15,6 0-1-15,-6 3 0 16,6 0 0-16,-3 0 0 15,3-2 0-15,-3 2 0 16,6 0 0-16,-6-3 0 16,3 6 0-16,3-6 0 15,-6 3 0-15,-3 0 0 0,6 0 0 16,0 0 1-16,0 0-1 16,-3-3 0-16,6 6 0 15,-6-3 0-15,3 0 0 16,2 0 0-16,-5 0 0 15,3 0 0-15,0 3 0 16,3-1 0-16,-6-2 0 16,3 3 0-16,-3 0 0 15,3-3 0-15,0 2 0 16,-3-2 0-16,3-2 0 16,0 2 0-16,0 2 0 15,0-2 0-15,-3 0 0 16,3 0 0-16,-3 3 0 15,3-3 0-15,-3 3 0 16,3-3 0-16,-3 0 0 16,3 0 0-16,-3 0 0 0,0 0 0 15,5 0 0-15,-8 0 0 16,3 0 0-16,-3 0 0 16,12 0 0-16,-9 2 0 15,6-2 0-15,-6 3 0 16,9-3 0-16,-12 2 1 15,9 1-2-15,-9-3 1 16,3 0 0-16,3 0 0 16,0 0 0-16,-3 3 0 15,3-3 0-15,0 2 0 16,0-2 0-16,0 0 1 0,3 0-1 16,-9 3 0-16,9 0 0 15,-9-3 0-15,9 0 0 16,-4 2 0-16,1-2 0 15,0 3 0-15,0 0 0 16,3-3 0-16,-6 0 0 16,3 0 0-16,0 0 0 15,0 2 0-15,-3-2 0 16,6 3 0-16,-6-3 0 16,3 0 0-16,3 3 0 15,-9-3 0-15,6 2 0 16,-3 1 0-16,-3-3 0 15,3 2 0-15,3 1 0 16,-3 0 0-16,3-3 0 16,-6 0 0-16,6-3 0 15,-3 6 0-15,3-3 0 0,-6 0 0 16,8 2 0-16,-8 1 0 16,6-3 0-16,-6 0 0 15,6 0 0-15,0 3 0 16,0-6 0-16,-3 6 0 15,3-1-1-15,-3 1 1 16,3-3 0-16,0 3 0 16,0-3 0-16,-3 2 0 15,3-2 0-15,0 3 0 16,0-3 0-16,3 3 0 16,-6-1 0-16,3-2 0 0,0 3 0 15,0-3 0-15,0 0 0 16,-3 5 0-16,0-2 0 15,0-3 0-15,2 2 0 16,-2 1 0-16,3-3 0 16,-3 3 0-16,0-3 0 15,0 8 1-15,0-8-1 16,0 2 0-16,3-2 0 16,0 6 0-16,-3-1 0 15,3 3 1-15,0-5-1 16,3 2 0-16,-6 0-1 15,3 0 1-15,0-2 0 16,-3 2 0-16,0-2 0 16,0 5 0-16,0-5 0 15,3 2 0-15,3-5 0 0,-9 2 0 16,3 1 0-16,3 0 0 16,0 2 0-16,-3-5 0 15,2 3 0-15,-2-1 0 16,6 1 0-16,-9 0 0 15,6-1 0-15,-3 1 0 32,6 2 0-32,-6 1 0 15,6-1 0-15,-3-3 0 16,0 4 0-16,-3-1 0 16,3 0 0-16,0-2 1 15,-6 2-1-15,9-2 0 0,-6 2 0 16,3-2 0-16,0 0 0 15,-3-1 0-15,0 3 0 16,0-2 0-16,0 2 0 16,3 1 0-16,-6-4 0 15,3 4 0-15,3-1 0 16,2 0 0-16,-8 0 0 16,3 1 0-16,3-1 0 15,3 0 0-15,-6 1 0 16,3-1 0-16,0-2 0 15,-6 2 0-15,3-2 0 16,3-1 0-16,-6 3 0 16,0-2 0-16,3 5 0 15,-3-3 0-15,3 6 0 0,-3-8 0 16,3 5 0 0,-3-3 0-16,3 0 0 0,0 0 0 15,3 3 0-15,-6-5 0 16,3 5 0-16,0 0 0 15,3 0 0-15,-3 0 0 16,3 0 0-16,-6 0 1 16,3 0-1-16,3-1 0 15,-6-1 0-15,3-1 0 16,0 3 0-16,-3-3 0 16,3 1 0-16,0-1 0 0,0 0 0 15,0 3 0 1,0-3-1-16,0 3 1 0,0 0 0 15,-3 0 1-15,5 0-1 16,-5 3 0-16,0-6 0 16,0 6 0-16,3-3 0 15,-3 5 0-15,6-5 0 16,-6 5 0-16,3-5 0 16,-3 0 0-16,0-3 0 15,0 0 0-15,3 1 0 16,0 2 0-16,0 0 0 15,-3-1 0-15,3 4 0 16,0 0 0-16,0-1 0 16,0 3 0-16,0-2 0 15,0 2 0-15,0-2 0 16,0-1 0-16,-3-2 0 16,6 3 0-16,-6-6 0 0,0 3 0 15,0-3 0-15,0 6 1 16,0-6-1-16,3 1 0 15,-3 2 0-15,6 0 0 16,-6 5 0-16,0-5 0 16,0 2 0-16,3 1 0 15,-3-1 0-15,0 1 0 16,0 0 0-16,3-3 0 16,-3-1 0-16,0 4 1 15,0-3-1-15,0 0 0 16,0 0 0-16,0 2 0 0,0-2 0 15,0 3 0-15,0-3 0 16,0 0 0-16,0 0 0 16,0 0 0-16,0 2 0 15,0-2 0-15,0 0 0 16,0 0 0-16,0 0 0 16,0 0 0-16,0-3 0 15,0 3 0-15,0 0 0 16,0 0 0-16,0 0 0 15,0-3 0-15,0 3 0 16,0-2 0-16,0 2 0 16,3-1 1-16,-3 1-1 15,0 3 0-15,0 0 0 16,0-1 0-16,0 1 0 16,3-1 0-16,-3 1 0 0,0 2 0 15,0-2 0-15,0-3 0 16,0 0 0-16,0-3 0 15,0 3 0-15,0 2 0 16,0 1 0-16,0-6 0 16,0 6 0-16,0-1 0 15,0-2 0-15,3 0 0 16,-3 0 0-16,0 3 0 16,0-3-1-16,3 2 1 15,-3-2 0-15,0 0 0 16,0 3 0-16,0-1 0 0,0-2 0 15,0 0 0-15,0 3 0 16,0-3 1-16,0 0-1 16,0 5 0-16,0-2 0 15,0-1 0-15,0-2 0 16,3 5 0-16,-3-5 0 16,0 5 0-16,0-2-1 15,0 2 1-15,0-2 0 16,3-3 0-16,-3 0 0 15,0 0 0-15,0 2 0 16,0 3 0-16,0-2 0 16,0 0 1-16,0-1-2 15,3 3 1-15,-3-2 0 16,0 2 0-16,0-2 0 16,0-1 0-16,0 1 0 0,0 0 0 15,0-3 0-15,3-3 0 16,-3-3 0-16,3 4 0 15,-3 2 0-15,9 0 1 16,-9 0-1-16,0 0 0 16,0-1 0-16,0 4 0 15,0 2-1-15,0-5 1 16,0 3 0-16,0-1 0 16,0-2 0-16,0-2 0 15,0 4 0-15,0-2 0 16,0 0 0-16,0 3 0 15,0-3 0-15,3 2 0 0,-3 1 0 16,6-1 0-16,-12-2 0 16,6 3 0-16,0-6 0 15,0 6 0-15,0-6 0 16,0 3 0-16,0 3 0 16,0-1 0-16,-3 1 0 15,3-1 1-15,0-2-1 16,0 0 0-16,0 0 0 15,0-3 0-15,-9 3 0 16,9-2 0-16,0 2 0 16,0-1 0-16,0 1 0 15,0 0 0-15,0 3 0 16,0 2 0-16,0-2 0 16,0 2 0-16,0 0 0 15,0 0 0-15,0-2 0 0,0 0 0 16,0-3 0-16,0-1 0 15,0 1 0-15,0-2 0 16,0 4 0-16,0-2 0 16,0 3 0-16,9 2 0 15,-9-2 0-15,0-1 0 16,0 1 0-16,0 2 0 16,0-2 0-16,0-1 0 15,0 1 0-15,0-1 0 16,0-2-1-16,0 3 1 15,0-1 0-15,0 4 0 0,0-9 0 16,0 3 0-16,0-3 0 16,0 1 0-16,0-1 0 15,0-3 0-15,-9 1 0 16,9 0 0-16,0-1-1 16,0-4 1-16,-3 4 0 15,3 4 0-15,-3-9 0 16,0 0 1-16,0 1-2 15,0-6 1-15,-3 0 0 16,0 0 0-16,0-3 0 16,0 3 0-16,3-5 0 15,-9-3 0-15,6 3 0 16,-3 0 0-16,3 5 0 16,0-3 0-16,3 3-1 15,3 8 1-15,0 0 0 16,0 3 0-16,0 8 0 0,3-1 1 15,3 3-1-15,0 3 0 16,0 0 0-16,0-5 0 16,0 2 0-16,3 0 0 15,-9-5 0-15,9-3 0 16,-6-2-1-16,3-3 1 16,3-5 0-16,3-8 0 15,3-6-6-15,-3-15 0 16,2-6 0-16,10-16 0 15</inkml:trace>
  <inkml:trace contextRef="#ctx0" brushRef="#br0" timeOffset="10238.48">2788 12359 28 0,'-3'0'14'0,"0"0"-4"16,3 0 14-16,0 0-21 0,0 0 1 16,0 0 4-16,0 0 1 15,0 0-9-15,0 0 0 16,0 0 7-16,0-3 1 16,0 3 0-16,0 0 0 15,0 0-1-15,0 0 0 16,0-5 0-16,0 5 0 15,0 0 0-15,0 0 0 16,0-3-1-16,0 3 0 16,0 0-2-16,0 0 0 15,3 0-1-15,0 5 0 0,3 3-1 16,0 6 0-16,3-4-1 16,3 1 0-16,-7 2-1 15,10 5 1-15,-6-7-1 16,0 5 0-16,0-5 0 15,0-1 1-15,-3-5 0 16,3 1 1-16,0-4-1 16,0-2 1-16,-6-5 0 15,6 0 0-15,-3-8-1 16,3-1 1-16,-3-2-4 16,5-2 0-16,-2-6 0 15,12-5 0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0-23T16:57:56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7 5848 832,'-6'17'3137,"5"-13"-2588,1-17-431,-1-159 2393,-3 36-33,7 40-2325,1-1-57,-3 68-125,-1-21 113,-14-72-44,7 50-47,7 22-62,1 24 65,3-12-121,-2 30 134,-1 1-1,0-1 1,-1 0 0,0-8-1,-4-80-77,8 16 64,-2 43 4,-2-49 0,0-55-8,2 60-46,-10-166 2086,8 213-1973,0-31-29,5-49-3,-4 9-86,0-4 41,1 71 902,-8-76-1,2 61-935,4-40 132,-1 0-38,1 9 2,-1-4-39,-4-143-5,7 139 26,-5-77-9,2 100-8,2-65 16,0-41-3,-2 89-10,-9-101-42,10 142 33,-2-100 34,-4 38-11,-1 64 1901,4 28-1922,1 0 0,0-21 0,-7-142 84,9 177-86,-1-46 47,-2 1 0,-3-1-1,-1 1 1,-15-47 0,19 80 38,1 0-1,1-1 1,0 1-1,0-15 1,-1-28 70,-11-68 0,-3 73 41,3 3-54,-12-23 50,20 63-101,0 0-1,0 0 1,-1 1 0,0-1-1,-1 1 1,1 1-1,-1-1 1,-16-10-1,-2-4-12,-155-124 366,162 133-401,0 0-1,0 1 1,-1 0-1,-29-10 1,19 16 6,25 4-44,0 1 1,0-1 0,-1 0-1,1 1 1,0-2 0,0 1-1,-4-2 1,-28-14 30,0 2 1,-1 2-1,-72-17 0,96 27-29,0-2 0,0 1 0,-14-9-1,15 8 6,1 0-1,-1 0 1,0 1 0,-18-4-1,-60-11 43,55 12-27,-1 1 1,0 2-1,-1 1 1,-49 3-1,53 0-17,-72-8 10,70 4-19,-25-7 10,39 6-4,-30-2 0,13 3-10,-37-9 0,40 6 19,-52-4 1,31 5-12,40 3-1,0 2 0,-1 0 0,-23 1 1,-105 3 18,90-4-20,23 0-2,-42-8 0,-3 0-1,-68-2 29,-18 2-6,35-10-9,58 9-11,48 5-2,0 2 1,-30-1-1,4 4 6,-7-1 21,-61 8-1,110-7-29,-177 15-35,150-15 27,1-2 0,-40-8 0,-63-5 56,97 9-38,0 1 1,-56 2-1,-51-8-25,128 14-23,10 4-102,8-5 133,-1 0 0,0 1 0,1-1 0,0 0 0,-1 0 0,1 1 0,0-1 0,0 0 0,1 0 0,1 3 1,17 27 17,27 33 1,-2-3 7,-71-102-102,-17-7 130,30 36-52,1-1-1,1-1 1,0 0-1,1-1 1,0 0-1,1 0 1,-8-18-1,17 32 4,0 0-1,0 0 1,0-1-1,0 1 0,0 0 1,0-1-1,0 1 1,0 0-1,1 0 1,-1 0-1,0-1 1,0 1-1,0 0 1,0 0-1,0-1 1,0 1-1,1 0 1,-1 0-1,0 0 0,0-1 1,0 1-1,1 0 1,-1 0-1,0 0 1,0 0-1,0 0 1,1-1-1,-1 1 1,0 0-1,0 0 1,1 0-1,-1 0 1,0 0-1,0 0 0,1 0 1,-1 0-1,0 0 1,1 0-1,-1 0 1,0 0-1,0 0 1,1 0-1,-1 0 1,0 0-1,0 0 1,1 0-1,-1 0 0,0 1 1,0-1-1,0 0 1,1 0-1,-1 0 1,15 4-20,-1 2-43,1-1-1,0-1 1,0-1-1,0 0 1,0 0 0,0-1-1,1-1 1,-1-1-1,0 0 1,1-1-1,-1-1 1,0 0-1,0-1 1,19-7 0,-4-4-1153,1-12 43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0-23T16:58:20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5770 632,'-7'-18'6003,"7"14"-5946,0 0 1,-1-1-1,2 1 0,-1-1 1,2-7-1,-1 7 168,-1 0-1,1 1 0,-1-1 1,0 0-1,0-6 1,-4-42 439,2 37-444,0 1 0,1-1 0,0 0 0,4-28 0,4-123 6,-8 139-183,1 2-33,5-47-1,-8 19 57,4 50-63,-1 0 1,0-1 0,0 1 0,0 0 0,-2-8 0,0-19 11,3 16-10,-1 0-1,-1 0 1,0 0-1,-1 1 1,-1-1-1,-8-28 1,5 20 4,-6-37 0,4-7 7,2 31-32,0-49 0,5 56 33,-8-43 0,6 50-13,0-24 12,3 35-10,-1 0 1,0 0-1,0 0 1,-4-11-1,4 14-8,0 0 0,0 0-1,1 0 1,0 0-1,0 0 1,2-14 0,0 13 5,-1 0 0,-1-1 0,0 1 0,-2-16 0,-12-88-3,13 100-1,1 0 0,0 0 0,5-25-1,-3 24 2,-1-1-1,0-27 0,-1 29-3,0 1-1,1-1 1,5-25-1,-3 23 0,-1 0 1,0-18-1,4-224 1870,-6 192-1793,10-70 0,-6 86-21,-4-85 0,-7 39-24,3 63-22,2-1-1,1 1 1,1-1-1,8-46 1,-5 50 3,-1-1 0,-2-50 0,-1 32 8,1 34 48,1-51 470,-14-106 0,7 112-287,2-1-1,5-80 1,0 117-213,0 1-1,-2 0 1,-7-44 0,4 41-18,1 1 1,1-32 0,1 14-10,-1 5-9,2 1-1,6-63 0,-2 73 86,-2-1 0,-1 0-1,-4-49 1,0 54 43,2 0 1,0 0-1,1 0 1,1 1-1,5-25 1,-2 16-106,-1 0 1,-1-38 0,3-37 23,0 9-19,-1 9-4,6-55 26,-6 112-53,2 1-1,11-35 0,-4 13 17,-4-3 258,-6 42-241,-2 8-15,0 0 0,1 0 0,-1 0 0,0 0 0,5-6 0,75-136 83,-66 125-72,21-25 0,-28 36-21,1 1 0,-1 0 0,1 0 0,19-13 1,2 2-3,-5 2 5,1 1-1,1 1 1,47-19 0,-20 12-20,-38 15 6,0 1-1,1 1 1,0 0-1,1 1 1,30-4 0,-44 8 8,6 1 2,-1-1 0,1-1 0,12-2 0,333-88 14,-312 77-14,-35 12-1,0 0 0,0 0-1,1 1 1,-1 0 0,1 0 0,16-1 0,97-4-5,0 0 0,-45 8 11,55-1 24,-114-1-27,-1-1 0,0-1 0,0-1 0,0 0 0,26-11 0,-9 2-3,1 1 0,0 2-1,44-8 1,-19 10-20,1 3 0,119 5 0,-127 1 17,141 10-12,-72-6 14,-80-3-3,51-5 1,22 0-1,23 2-21,-47-2 24,29 0 0,-100 3 7,-1-1 0,0-2 0,38-8 0,-31 5 2,28-3 0,-11 7-8,0 2 0,65 8 0,57 5-2,-44 2-23,-99-12 284,42 2 0,-61-2-2217,1 1 108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1-03T19:23:04.4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28 12142 1204 0,'-13'-7'80'0,"20"4"72"16,-11 1-39-16,4 3-17 15,0 5-14-15,3 11-35 16,2 8-16-16,7 12-11 15,2 6-1-15,6 3-9 0,4 0-5 16,4-5-5-16,2-11-1 16,10-11 1-16,0-8 1 15,-1-13 15-15,1-8 11 16,-11-15 19-16,0-8 8 16,-9-17 3-16,-5-5-4 15,-7-6-2-15,-2 1-4 16,-3 12-14-16,-1 6-4 0,-1 18 15 15,-1 8-1-15,0 15 5 16,0 1 4-16,-3 2-42 16,0 12-13-16,2 22-16 15,1 15-13-15,7 35-12 16,3 12-13-16,9 33-39 16,2 12 2-16,9 13 22 15,3 3 20-15,0-12 51 16,-2-8 4-16,-14-18 6 15,-6-10 5-15,-17-14 18 16,-9-9 15-16,-17-9 25 16,-10 0 9-16,-12-12 14 15,-5-8-3-15,-9-23-23 16,-4-14-14-16,3-30-53 16,3-17-16-16,10-26-18 15,9-10-14-15,15-15-73 16,10-4-87-16,18-14 111 0</inkml:trace>
  <inkml:trace contextRef="#ctx0" brushRef="#br0" timeOffset="309.52">8541 12303 1338 0,'-13'3'45'0,"8"1"5"16,5-2 3-16,8 1 12 15,5-2-3-15,14 0-11 16,12-2-8-16,18-4-17 15,7-2-5-15,7-4-16 16,-3 2-37-16,-12-2-47 16,-7-1-58-16,-19 2-196 15,-9 1 203-15</inkml:trace>
  <inkml:trace contextRef="#ctx0" brushRef="#br0" timeOffset="519.42">8595 12508 1723 0,'4'13'75'15,"25"-1"59"-15,9-2-25 16,17-6 8-16,9-3-14 16,8-6-60-16,1-4-21 15,-9-2-19-15,-8-1-19 0,-7 0-47 16,-3 3-29-16,4-4-99 15,1-4-71-15,8-8 148 16</inkml:trace>
  <inkml:trace contextRef="#ctx0" brushRef="#br0" timeOffset="917.11">10378 11885 1564 0,'-5'-10'50'15,"-3"-5"14"-15,-14-11-32 16,-5-7 8-16,-11-3 18 0,-3 3 0 16,0 7-1-16,1 4 0 15,-2 12-12-15,-1 7-15 16,2 11-23-16,3 12-8 15,2 20-14-15,1 8 1 16,4 14 4-16,1 12 4 16,12 15 8-16,11 8 4 15,17 13 6-15,11-4 4 16,15-6 3-16,3-7-1 0,1-13-2 16,-1-6-4-16,-5-15-7 15,-4-9 0-15,-10-17-10 16,-4-7-14-16,-9-14-66 15,-6-11-56-15,-1-1-210 16,-10-17 196-16</inkml:trace>
  <inkml:trace contextRef="#ctx0" brushRef="#br0" timeOffset="1134.19">9530 12396 1407 0,'-2'15'54'0,"18"-13"76"16,11 0-18-16,23-2 40 15,12-3-1-15,24-8-62 16,5-1-33-16,9-5-42 0,-2-5-6 16,-8-3-22-16,0-2-29 15,-8-2-95-15,-8 0-65 16,-13 2-216-16,-12 2 226 15</inkml:trace>
  <inkml:trace contextRef="#ctx0" brushRef="#br0" timeOffset="1337.23">10687 12177 1146 0,'-19'26'150'0,"-5"10"137"16,0 3-47-16,1 1-69 15,0 1-42-15,7-5-68 16,1-4-20-16,8 0-22 15,4 0-8-15,6 0-20 16,9 0-35-16,11-9-101 16,9-7-37-16,15-17-76 15,9-12-31-15,12-18-110 16,2-8 219-16</inkml:trace>
  <inkml:trace contextRef="#ctx0" brushRef="#br0" timeOffset="1477.78">11170 12248 1110 0,'-4'19'131'0,"-11"15"113"16,-4 6-36-16,-7 11-55 0,-5 4-29 15,-2 5-54-15,0-1-21 16,2-8-41-16,7-8-45 16,6-17-117-16,3-7-112 15,2-22 135-15</inkml:trace>
  <inkml:trace contextRef="#ctx0" brushRef="#br0" timeOffset="1664.39">10701 12459 1522 0,'-1'23'53'0,"16"2"21"16,12-2-37-16,24-4 8 15,8-6 0-15,14-12-13 16,4-4-14-16,8-11-33 15,5-5-36-15,-1-9-183 16,-7-4 147-16</inkml:trace>
  <inkml:trace contextRef="#ctx0" brushRef="#br0" timeOffset="1905.23">11305 11894 1332 0,'19'6'58'0,"5"6"61"16,14 11-82-16,4 5 23 15,9 19 65-15,2 11 27 16,7 19 5-16,3 10-8 16,-12-1-52-16,-7 0-26 15,-32-2-34-15,-15 0-6 16,-32 1-33-16,-13 1-47 15,-8-13-200-15,-5-10 153 16</inkml:trace>
  <inkml:trace contextRef="#ctx0" brushRef="#br0" timeOffset="3120.37">19074 12173 1474 0,'-25'-3'93'16,"-1"0"78"-16,9 3-85 16,1 6-5-16,1 10-25 15,1 7-25-15,7 12-23 16,6 3-1-16,15-5 4 16,10-4 1-16,14-16 15 15,3-10 4-15,-3-17 7 16,-2-12 0-16,-1-19 0 0,-1-6-1 15,-4-8-6-15,-4 3 0 16,-9 9-11-16,-4 7-1 16,-7 18 18-16,-3 8 3 15,-3 13 4-15,0 1-9 16,2 13-40-16,-2 17-12 16,0 39-22-16,0 31 0 15,11 28-1-15,5 14 4 16,16 13 12-16,7-7 5 0,2-2 19 15,2-8 3-15,-12-15 5 16,-8-7 2-16,-13-25 6 16,-7-17-1-16,-5-28 0 15,-2-13-2-15,1-13-18 16,-3-6-25-16,-6-15-42 16,-7-15-17-16,-2-33-83 15,2-24-74-15,8-43 144 16</inkml:trace>
  <inkml:trace contextRef="#ctx0" brushRef="#br0" timeOffset="3308.29">19787 12157 1695 0,'17'7'38'0,"15"4"-22"0,11-3-3 15,12-1 2-15,0-3-2 16,-4-3-49-16,-8-1-33 16,-16 1-106-16,-6 2-104 15,-7 1 154-15</inkml:trace>
  <inkml:trace contextRef="#ctx0" brushRef="#br0" timeOffset="3455.84">19868 12389 1226 0,'-2'23'121'0,"7"-17"148"16,10-2-191-16,22-2-60 16,11-4 5-16,15-6-4 15,9 0-23-15,11-5-93 16,3-1-99-16,6-9 106 16</inkml:trace>
  <inkml:trace contextRef="#ctx0" brushRef="#br0" timeOffset="4137.71">21354 11445 1313 0,'-6'-8'70'15,"4"4"41"-15,0-1 3 16,2 0 26-16,-2 3-9 15,2 1-3-15,0-1-9 16,0 2-24-16,3 3-16 16,3 10-46-16,2 11-17 15,4 23-22-15,3 12 0 0,3 17-1 16,1 2 1-16,1-5 2 16,-1-5 11-16,-2-15-69 15,-7-5-27-15,-4-11-86 16,-2 0-116-16,-4-11 183 15</inkml:trace>
  <inkml:trace contextRef="#ctx0" brushRef="#br0" timeOffset="4423.6">20756 12112 1524 0,'-2'4'44'0,"12"-1"30"16,10 1-10-16,26-1 36 0,9-3 23 15,19-3-6-15,12-2-16 16,13-2-37-16,10 1-17 16,15-1-30-16,0 1-7 15,-2 4-6-15,-6-1-2 16,-11 6-1-16,-13 2 3 15,-19 3-56-15,-15 0-41 16,-18 2-127-16,-4-2-150 16,-17 4 212-16</inkml:trace>
  <inkml:trace contextRef="#ctx0" brushRef="#br0" timeOffset="4742.7">21469 12441 1832 0,'-46'-11'76'0,"-3"-7"14"15,2 0-13-15,4 4 12 16,4-2-18-16,5 7-31 16,2 2-2-16,7 5-15 15,3 4-10-15,3 12-8 16,2 9-7-16,7 19-8 15,1 16-2-15,9 27-2 16,6 16 6-16,13 14 7 0,7-4 2 16,12-7 7-16,5-10 2 15,-5-10-2-15,-6-5-5 16,-12-18-18-16,-7-9-18 16,-7-24-59-16,-3-8-41 15,-8-13-203-15,-6-7 194 16</inkml:trace>
  <inkml:trace contextRef="#ctx0" brushRef="#br0" timeOffset="5110.46">20706 12952 1868 0,'15'2'16'0,"20"-1"-33"16,18-1 0-16,23-7 41 15,6-1 7-15,26-5-18 16,0-3-5-16,11 1-4 16,2-4-29-16,-13 0-34 15,-6 0-6-15,-29 1-4 16,-8 3 28-16,-26 7 36 16,-10 2 7-16,-18 6 58 15,-5 3 25-15,-14 10 35 16,-9 5 16-16,-7 14-27 15,-8 2-17-15,-3 7-25 16,2-1-16-16,4 4-22 0,5 1-8 16,11 0-16-16,6 1-5 15,14-2-26-15,9-3-26 16,16-8-67-16,7-8-39 16,23-19-80-16,9-15-87 15,13-26 192-15</inkml:trace>
  <inkml:trace contextRef="#ctx0" brushRef="#br0" timeOffset="5265.38">22473 12936 1112 0,'-7'10'205'15,"-7"-2"242"-15,-16 10-248 16,-10 7-29-16,-12 16-42 16,-4 10-25-16,2 7-47 15,4 2-19-15,12-2-52 16,6-1-49-16,12-16-138 15,7-11-75-15,13-20 134 16</inkml:trace>
  <inkml:trace contextRef="#ctx0" brushRef="#br0" timeOffset="5478.28">21938 12992 1908 0,'8'14'46'0,"3"5"17"16,10 5-80-16,10 3 22 16,15-2 16-16,10-1 2 15,23-2-14-15,10-2-16 16,1-3-39-16,-7-5-37 16,-20-10-113-16,-14-4-102 15,-13-15 162-15</inkml:trace>
  <inkml:trace contextRef="#ctx0" brushRef="#br0" timeOffset="7937.03">9532 13878 1890 0,'7'-8'39'0,"-11"5"-46"15,2 2-16-15,2 0 1 16,-1 1-1-16,-5 0 15 15,-2 1 17-15,-6 6 13 16,-3 5 1-16,-8 10-2 16,-3 5-12-16,-6 8-4 15,-4 0-2-15,3 11-4 16,5 4-3-16,5 12-2 16,5 6 1-16,4 7 0 15,6 1 2-15,6-3 1 16,5-7 0-16,12-8 1 15,5-1-1-15,9-9 0 0,9-6-1 16,8-11 3-16,5-8-44 16,8-20-163-16,1-11-239 15,5-28 235-15</inkml:trace>
  <inkml:trace contextRef="#ctx0" brushRef="#br0" timeOffset="8370.7">10073 14133 2241 0,'-14'-8'89'0,"6"7"16"15,3-2-83-15,0 6-43 16,-5 2-15-16,-10 8-3 16,-4 5 3-16,-10 13 37 15,-6 5 13-15,-2 6 7 16,-1 7 1-16,9-3-10 15,8-1-6-15,15-9-12 16,6-6-6-16,10-9-11 16,6-7 0-16,11-12 9 15,7-2 12-15,11-12 12 16,4-8 7-16,-2-8-1 16,-5-7-8-16,-8 6-3 15,-8 4-1-15,-12 13 1 16,-6 11 1-16,-1 0 6 0,4-2 4 15,-1 16 11-15,2 6 1 16,6 13 1-16,1 5-4 16,3-3-12-16,0-5-5 15,1-7-9-15,1-3-3 16,0-6-29-16,1-1-43 16,6-6-149-16,0-6-136 15,2-17 188-15</inkml:trace>
  <inkml:trace contextRef="#ctx0" brushRef="#br0" timeOffset="8555.12">10491 14222 1562 0,'-3'1'138'16,"2"3"184"-16,1 16-276 16,2 12-20-16,3 20 1 15,1 6 10-15,2 0 1 16,0-6-3-16,3-6-11 15,-1-1-10-15,2-4-32 16,0-4-35-16,-1-9-114 16,-2-8-90-16,1-17-279 15,0-11 291-15</inkml:trace>
  <inkml:trace contextRef="#ctx0" brushRef="#br0" timeOffset="11843.23">13194 14446 550 0,'-34'-7'132'15,"3"1"106"-15,8 0-58 16,1 1-15-16,10 0-14 15,4 4 13-15,7 0-17 16,1 1-14-16,0 0-50 16,0 0-37-16,3 0-35 15,5-1-6-15,7-2 4 16,9 0 4-16,12 1 5 16,13 0-4-16,12 2-7 15,3 0-3-15,12 0-4 16,3-1 0-16,22 0 0 0,7-1-1 15,0 0 0-15,1 1 0 16,-4 0 1-16,5 2 0 16,2 3 0-16,1-1 0 15,5 3 0-15,5 0 0 16,10-1 0-16,9-3 0 16,10-2 0-16,-3-6 1 0,7 2 0 15,0-3 1-15,-10-1 0 16,3 3 2-16,-1 0 9 15,-3 1 2-15,3 4 0 16,-3 0-2-16,1 6-8 16,-4 1-2-16,-2 2-1 15,4-1 7-15,-6-2 9 16,1-4 3-16,1-2 1 16,-6-1-6-16,-9-3-9 15,-5 1-2-15,-14-1-2 16,-4 1 0-16,-15 0 1 15,-9 2 0-15,-23 0 1 16,-11 0-1-16,-12-2 1 16,-8 1 0-16,-9 1 5 15,-8-1 5-15,-7 2 12 16,0 0-3-16,0 0-8 16,-8-9-11-16,-14-7-27 0,-12-7 0 15,-14-9 4-15,-10-1 12 16,-10 3 25-16,1 4 9 15,3 12 7-15,6 1-3 16,17 6-6-16,7 2-4 16,17 3-6-16,14 2-1 15,1 0-17-15,-3 0-8 16,22 5 3-16,9 3 1 0,19 6 21 16,8 3 9-16,17 4 0 15,0 0-4-15,-5 7-8 16,-6-2-3-16,-19-3-4 15,-8-4 0-15,-13-6 1 16,-6-3 3-16,-10-3 9 16,-7 2 6-16,-16 10 0 15,-6 5-5-15,-14 8-45 16,-5-4-41-16,-7 3-136 16,-5 4-106-16,-1 5 166 15</inkml:trace>
  <inkml:trace contextRef="#ctx0" brushRef="#br0" timeOffset="22630.93">9699 15433 1579 0,'-10'-2'132'15,"5"0"141"-15,1-2-224 16,1-1-9-16,-1 2-29 16,-3-1-3-16,-5 2 6 15,-2 1 3-15,-10 6 10 16,-3 5-3-16,-6 14-10 0,0 6-5 16,-2 14-12-16,0 2-4 15,-3 12-1-15,0 6 1 16,6 7 3-16,7 0 2 15,15 0 5-15,6-3 1 16,10-9 2-16,5-3-2 16,8-2-2-16,4 2-1 15,5-2-4-15,0 1-2 16,0-13-3-16,1-6-10 0,-2-14-25 16,5-6-26-16,11-21-104 15,4-15-108-15,4-26 156 16</inkml:trace>
  <inkml:trace contextRef="#ctx0" brushRef="#br0" timeOffset="23063.58">10024 15833 1775 0,'-3'-2'88'15,"2"-3"82"-15,0 1-161 16,-1-4-5-16,-4-1 4 15,0 1 7-15,-4-1 29 16,0 5 12-16,-3 4 6 16,-4 3-10-16,-8 15-36 15,-2 6-13-15,-6 17-13 16,0 6-2-16,8 7 2 16,6-3-1-16,9-10-2 0,7-11 0 15,5-13-4-15,6-6 1 16,12-7 6-16,5-3 4 15,14-12 7-15,4-7-2 16,-2-17-6-16,-3-10-3 16,-8-5-2-16,-8 3 5 15,-7 15 8-15,-5 12 4 0,-8 19 8 16,-1-1 9-16,0 0-2 16,-5 10-5-16,0 11-6 15,-1 7-9-15,2 9 2 16,3 0 6-16,4-2 6 15,4-3 3-15,1-6-2 16,2-3-4-16,1-5-10 16,1 0-10-16,4-1-126 15,3-1-112-15,5-8 133 16</inkml:trace>
  <inkml:trace contextRef="#ctx0" brushRef="#br0" timeOffset="23303.1">10458 16038 2291 0,'4'5'52'16,"-1"0"42"-16,6 4-138 0,-1 4 4 16,1 6 29-16,-2-3 5 15,-3 4 4-15,-1 0 7 16,-1 5 3-16,-2 4-1 15,-3 1-13-15,3-1-32 16,0-4-96-16,3-5-69 16,4-8-180-16,3-6-133 15,8-13 286-15</inkml:trace>
  <inkml:trace contextRef="#ctx0" brushRef="#br0" timeOffset="23621.21">10858 15783 1464 0,'12'-3'70'0,"-8"1"61"15,0-1-124-15,1 1-17 16,-1 0 32-16,-3 2 57 15,0 2 30-15,-1 12 34 16,0 10-7-16,1 21-31 0,-1 12-24 16,1 5-30-16,2 0-15 15,2-11-22 1,-1-5-6-16,1-7-4 0,0-2-24 16,-2-10-62-16,1-8-45 15,-2-13-176-15,4-11-44 16,2-29 178-16</inkml:trace>
  <inkml:trace contextRef="#ctx0" brushRef="#br0" timeOffset="23893.41">10941 15453 2294 0,'1'10'47'0,"9"-4"-20"16,4 2-79-16,16 13 5 15,9 5 20-15,15 10 24 16,2 5 7-16,9 15 19 16,1 9 9-16,-10 18 14 15,-4 8-2-15,-14-6-10 16,-7-9-7-16,-9-11-3 16,-4-7-8-16,-10-3-1 15,-7-1 1-15,-5 0-58 16,-7-5-43-16,-1-7-148 15,-1-6-168-15,6-20 224 16</inkml:trace>
  <inkml:trace contextRef="#ctx0" brushRef="#br0" timeOffset="24719.86">12492 16042 1213 0,'-3'7'85'0,"5"-6"69"16,5 0-87-16,16 2-20 15,7 0 10-15,24-2 14 16,11 2-1-16,14-2 0 16,2-1-5-16,15 1-17 15,3-1-10-15,21-1-17 16,10-1-7-16,19-1-8 16,13 2 0-16,5-1-3 15,13-2 2-15,4-1 15 16,0-1 7-16,18 1 15 15,-2-3 4-15,8 4-7 0,2-1-3 16,5 0-6-16,-3 0-3 16,8-2 0-16,-1 0-1 15,-3-1 5-15,5 0 2 16,-18 2-1-16,-3 0-3 16,-19 3-11-16,-12 2-3 15,-5 1-7-15,-14 1 0 16,-15 3-2-16,-8-2 0 15,-23 2-1-15,-6-1 0 0,-21 1 0 16,-15-2-1-16,-28 2-1 16,-14-3 3-16,-13 0-33 15,-6-1-16-15,-1 0-66 16,-2-6-35-16,-20-8-105 16,-15-6-59-16,-28-10 27 15,-9 0 36-15,-10 1 158 16,4 2 87-16,0 2 71 15,3 3 21-15,6 4 19 16,7 5 2-16,19 6-12 16,12 2-9-16,20 3 7 15,12 2 4-15,1-1-23 16,16 2-8-16,31 6-11 16,16 2-5-16,24 7 18 15,12 1-2-15,2 9-17 0,6 2-8 16,-11 1-6-1,-12 0-1-15,-26-1 2 0,-16-3 3 16,-18-6 6-16,-7-4 12 16,-16-2-8-16,-9 5-17 15,-23 9-57-15,-14 5-64 16,-39 11-131-16,-14 5 116 16</inkml:trace>
  <inkml:trace contextRef="#ctx0" brushRef="#br0" timeOffset="26696.57">20745 15809 1965 0,'-11'-2'48'15,"-2"1"20"-15,8 1-175 16,-2 3 19-16,-12 5 13 16,-6 3 25-16,-7 4 90 15,0 3 40-15,0 3 20 16,5 13-4-16,-1 10-49 16,-1-1-25-16,1 17-23 15,-1-1-2-15,9 4 3 16,8 3 7-16,15 8 7 15,10 5 1-15,14-3 1 16,9-5-4-16,9-15-7 0,1-8-6 16,12-15-70-16,3-9-49 15,15-24-240-15,7-17 203 16</inkml:trace>
  <inkml:trace contextRef="#ctx0" brushRef="#br0" timeOffset="27062.52">21300 16116 1616 0,'-3'-1'197'0,"-5"0"242"16,0 0-330-16,-7 2-136 15,-9 3-6-15,-12 7-1 16,-6 2 5-16,-3 12 31 16,2 6 10-16,9 9-2 15,8 7-2-15,10 3-10 16,7 0-4-16,9-6-1 15,2-6 1-15,10-13 4 16,5-6 9-16,9-16 8 16,7-8-1-16,13-21-4 15,7-7-9-15,-4-12-7 16,-8 1 0-16,-17 14 8 16,-10 8 6-16,-13 21 20 15,1-1 11-15,-1 1 0 16,-1 2-5-16,-3 17-18 15,1 5-11-15,2 14-8 16,5 6-3-16,7-1-12 0,3 3-33 16,3-7-122-16,-2-7-101 15,0-13 135-15</inkml:trace>
  <inkml:trace contextRef="#ctx0" brushRef="#br0" timeOffset="27232.57">21665 16290 1049 0,'5'-2'216'0,"-5"4"198"16,2 6-138-16,0 10-145 16,-1 11-52-16,-2 16-52 15,0 3-13-15,-2 5-19 16,1-4-22-16,2-9-67 16,0-9-55-16,1-13-306 15,4-8 275-15</inkml:trace>
  <inkml:trace contextRef="#ctx0" brushRef="#br0" timeOffset="27441.69">22079 16126 2501 0,'-15'19'112'0,"9"0"61"16,2 14-180-16,6 19-86 0,7 10 7 15,4 0 22-15,2-3 0 16,2-14 44-16,-2-8-6 16,-4-18-35-16,-2-7-74 15,1-13-229-15,4-21 218 16</inkml:trace>
  <inkml:trace contextRef="#ctx0" brushRef="#br0" timeOffset="27675.29">22260 15619 2599 0,'15'18'35'0,"27"14"-46"16,17 16-45-16,19 35 43 16,6 14 13-16,-2 8 19 15,1 2 13-15,-3-3 20 16,-6-2 1-16,-23-2-11 15,-17-9-11-15,-20-18-17 16,-8-9-27-16,-14-2-87 16,-9 3-91-16,-40-5 93 15</inkml:trace>
  <inkml:trace contextRef="#ctx0" brushRef="#br0" timeOffset="31906.26">9776 17077 971 0,'-7'4'145'0,"-2"-6"185"16,-1 2-136-16,4-1-71 16,4-2-22-16,1-4-49 15,-1-3-13-15,1-6 5 16,1 2 20-16,-2 2 31 16,2 5 15-16,0 6 2 15,-1 0-12-15,0 0-34 16,-1-1-20-16,-11 2-42 15,-2 13-13-15,-15 18-11 16,-8 8-2-16,-10 16 17 16,-3 6 3-16,4 13 3 0,-2 7 4 15,3 18-1-15,1 0 0 16,8-3 0-16,10-1-2 16,15-8-4-16,10 1-5 15,11-8-4-15,10-4-1 16,20-21-13-16,6-12-24 15,11-20-96-15,2-14-58 0,3-22-349 16,3-21 321 0</inkml:trace>
  <inkml:trace contextRef="#ctx0" brushRef="#br0" timeOffset="32347.39">10041 17629 2110 0,'-8'-4'123'15,"0"-2"94"-15,7-10-178 16,1 0-8-16,-2-8-18 16,1-1-4-16,-5 8 11 15,-1 2 13-15,-6 7 13 16,-1 5-2-16,-9 8-22 16,-6 14-17-16,-9 19-23 15,-7 11-3-15,-1 12 7 16,7 4 5-16,10-1 6 15,12-2-1-15,14-11-2 16,4-10-2-16,12-15-5 0,5-8 11 16,12-20 11-16,6-14 3 15,9-22 8-15,-1-10-12 16,-7-9-8-16,-10 5-1 16,-14 14 1-16,-6 13 5 15,-7 17 9-15,0 7 1 16,0 1-2-16,-1 2-3 15,1 11-9-15,0 6-2 0,4 14-4 16,2 8-2-16,5 5-1 16,5 3 1-16,2 0 1 15,2-2 10-15,3-2-80 16,3-4-77-16,11-12-317 16,2-13 259-16</inkml:trace>
  <inkml:trace contextRef="#ctx0" brushRef="#br0" timeOffset="32551.64">10498 17826 2326 0,'-11'17'154'16,"3"5"258"-16,8 15-439 15,2 7-8-15,8 9 15 16,-1 1 7-16,0-4 8 0,3-6 2 15,-4-13-18-15,-1-8-21 16,-2-10-110-16,-1-6-79 16,5-10-198-16,3-14 217 15</inkml:trace>
  <inkml:trace contextRef="#ctx0" brushRef="#br0" timeOffset="32744.83">10652 17812 2600 0,'0'0'47'0,"15"3"-31"16,6 2-45-16,20 0 11 15,11 0 14-15,5-4 1 16,1-1 2-16,-9-1 1 16,-4-2 6-16,-9 0-76 15,0-2-64-15,3-3-247 16,0-4 205-16</inkml:trace>
  <inkml:trace contextRef="#ctx0" brushRef="#br0" timeOffset="32930.21">11287 17622 1659 0,'6'26'271'0,"-13"-17"354"15,1-1-472-15,6 12-165 0,5 6-1 16,5 13 1-16,3 7 3 15,3 4 4-15,-1 2 0 16,-1-3-34-16,-1-5-31 16,-1-10-122-16,-1-7-112 15,-2-21 167-15</inkml:trace>
  <inkml:trace contextRef="#ctx0" brushRef="#br0" timeOffset="33201.18">11408 17197 2223 0,'0'3'122'0,"7"4"76"15,7 7-188-15,20 19-59 16,11 10 15-16,20 21 29 16,6 8 6-16,5 8 23 15,-5-1 11-15,-16-8 21 16,-14-5 4-16,-19-3-7 15,-9-2-8-15,-13 8-16 16,-3 1-7-16,-10-2-50 16,-2-1-40-16,-5-10-119 15,-3-11-78-15,3-17-391 16,2-7 384-16</inkml:trace>
  <inkml:trace contextRef="#ctx0" brushRef="#br0" timeOffset="33913.83">12585 17817 2071 0,'-6'5'177'15,"8"0"211"-15,9 0-424 0,27 0-117 16,15-3 40-16,19-4 72 15,3-4 13-15,9-4 41 16,-6 1 18-16,28 1 22 16,2 0 5-16,14 1-13 15,11 3-13-15,17-2-22 16,10 0-5-16,27 1-4 16,-2-1-1-16,14 0 0 15,4 1 1-15,6 1-1 16,7 0 3-16,3 1 3 15,6 1-1-15,-1 2 2 16,7 0-1-16,0 2 3 16,8 0 5-16,-1 2 5 15,3 0 3-15,-5 1 2 16,-11 0-2-16,-12-1-2 16,-9 1 0-16,-11 0-3 0,-13 0-1 15,-3-3-3-15,-12 2-2 16,-27-4-3-16,-13 0-2 15,-36-3 1-15,-14 0-1 16,-14-4-23-16,-12-1-21 16,-18 1-54-16,-14 1-23 15,-20-7-27-15,-12-4-30 16,-30-14-56-16,-9-7-17 0,-22-5 15 16,-6 2 48-16,0 11 158 15,-4 8 73-15,16 11 59 16,9 4 11-16,22 5-9 15,16-1-17-15,16 2-11 16,10 1-10-16,29 4-18 16,22 0 1-16,30 9 22 15,9 3 21-15,13 5 16 16,-1 4-5-16,-1 3-15 16,-8 0-9-16,-26-5-10 15,-18 0-2-15,-29-8 4 16,-9-2 18-16,-15 4-15 15,-12 4-19-15,-23 16-65 16,-16 10-78-16,-38 16-189 16,-5-4 156-16</inkml:trace>
  <inkml:trace contextRef="#ctx0" brushRef="#br0" timeOffset="35317.44">21018 17278 2400 0,'-1'0'82'0,"0"-20"4"15,1 20-88 1,0 0-13-16,-4 2-9 0,-6 8 11 16,-8 4 4-16,-13 11 7 15,-8 5 11-15,-6 15 5 16,0 11-2-16,-1 17-6 16,5 3-5-16,10 5-7 15,1-1-4-15,18 0-4 16,9 4 0-16,13-2 0 15,8-3 2-15,15-14-17 16,4-10-21-16,13-20-57 16,6-9-44-16,7-24-94 15,3-14-74-15,13-41 176 16</inkml:trace>
  <inkml:trace contextRef="#ctx0" brushRef="#br0" timeOffset="35698.43">21524 17504 2231 0,'-17'0'129'0,"-1"-4"151"15,4 4-279-15,0 5-14 16,-3 5-9-16,-4 6 0 16,-11 11 6-16,-2 8 11 15,2 5 15-15,2 3 3 0,14 2-4 16,4 2-5-16,8 0-8 15,5-3-3-15,8-11 2 16,1-10 4-16,8-15 3 16,3-6 4-16,7-11 8 15,1-8 1-15,-3-9 0 16,-2-3 0-16,-10 3-2 16,-3 4 2-16,-6 13 1 15,-5 8 2-15,0 0-14 16,1-2-8-16,-1 16-11 15,2 7-3-15,5 16 4 16,4 9 2-16,7 9-1 16,3 3 11-16,9-1-91 15,4-8-67-15,13-16-246 16,5-16 204-16</inkml:trace>
  <inkml:trace contextRef="#ctx0" brushRef="#br0" timeOffset="35904.67">22087 17828 2653 0,'-23'26'99'16,"8"18"40"-16,6 11-156 16,9 18-34-16,7 2 11 0,6-8 18 15,2-8 2-15,1-15 7 16,-2-6-17-16,0-13-97 15,4-4-69-15,6-17-254 16,3-16 243-16</inkml:trace>
  <inkml:trace contextRef="#ctx0" brushRef="#br0" timeOffset="36112.79">22210 17911 1929 0,'0'5'207'16,"3"-4"463"-16,25 4-712 16,18-2-27-16,27 2 39 15,1-2 16-15,0-5 7 16,-9 0 5-16,-12-3-34 0,3-1-30 16,-2-3-121-16,1-5-107 15,1-12 160-15</inkml:trace>
  <inkml:trace contextRef="#ctx0" brushRef="#br0" timeOffset="36313.82">22986 17651 2805 0,'-5'5'50'0,"5"8"-57"15,2 4-37-15,7 15 8 16,0 7 14-16,3 11 18 15,1 2 3-15,4 7 1 16,-1 1-23-16,6-6-51 16,-1-2-53-16,-2-18-177 15,-4-10-113-15,-4-25 218 16</inkml:trace>
  <inkml:trace contextRef="#ctx0" brushRef="#br0" timeOffset="36570.99">23367 16996 2393 0,'12'14'98'0,"-5"-2"35"0,7 9-123 16,12 24-34-16,9 10 18 15,7 23 33-15,4 11 12 16,3 24 28-16,-4 8 15 15,-5 0 1-15,-5 1-9 16,-12 2-28-16,-5-1-17 16,-13-1 10-16,-6 1-99 15,-18-9-46-15,-10-3-43 0,-28 2 20 16</inkml:trace>
  <inkml:trace contextRef="#ctx0" brushRef="#br0" timeOffset="42575.96">10972 14165 1953 0,'-6'-12'91'0,"4"11"37"16,-1 0-90-16,3 1-18 16,-1 0 2-16,1 0 32 15,-2 0 20-15,-1 1 36 16,-1 3 0-16,-5 6-27 0,1 7-20 16,-5 11-37-16,-1 14-7 15,0 8-12-15,1 4-6 16,8-1-6-16,6-5-4 15,11-9-1-15,3-10 5 16,10-6 5-16,1-7 4 16,9-7 5-16,1-6 3 15,9-11 3-15,7-7 0 0,-7-11 2 16,0-3-1-16,-10-9 7 16,-9-2 3-16,-10-9 8 15,-7 1 6-15,-19 5 11 16,-6 4-1-16,-9 11-4 15,-6 5-11-15,-9 10-51 16,1 6-30-16,-5 8-68 16,2 6-34-16,13 4-60 15,3 0-46-15,14-7 145 16</inkml:trace>
  <inkml:trace contextRef="#ctx0" brushRef="#br0" timeOffset="42864.04">11219 13778 1928 0,'0'20'236'16,"0"-7"317"0,8 3-478-16,20 8-106 0,13 5 8 15,20 5 16-15,7 1 16 16,15 4 24-16,7 4 16 15,-25 17 22-15,33 8-2 16,-22 20-14-16,-14 5-11 16,8 1-14-16,-51 1 1 15,-22 2 8-15,-11 2-2 0,-17 5-38 16,-2-3-59-16,-12-17-184 16,-6-8 50-16,-13-17 60 15</inkml:trace>
  <inkml:trace contextRef="#ctx0" brushRef="#br0" timeOffset="56204.15">18643 14221 988 0,'1'-7'55'16,"-1"-2"70"-16,1 2 0 15,1 1 39-15,0 1 7 16,-1-1 1-16,0 0-10 16,2 1-5-16,-2 1-15 15,0 4-44-15,0 0-16 0,2 0-36 16,-1 8-6-16,4 12-20 16,2 8-13-16,8 18-8 15,2 8-5-15,7 13-4 16,4 2 1-16,2 1 2 15,3-9 0-15,5-2 2 16,2-4 1-16,-2-9 3 16,-4-9 1-16,-10-16 0 15,-6-3 2-15,-6-14 1 16,-5-1 2-16,-2-6 14 16,-3-1 12-16,0-12 22 15,-3-4 6-15,-3-12-10 16,0-3-15-16,-3-1-21 15,2 2-9-15,1 4-3 16,-1 3 5-16,1 1-6 0,-1 1-19 16,3-1-82-16,1 0-65 15,5-1-303-15,1-3 272 16</inkml:trace>
  <inkml:trace contextRef="#ctx0" brushRef="#br0" timeOffset="56671.22">19229 14590 1193 0,'0'3'104'15,"7"1"222"-15,7 1-322 16,3-1 21-16,9-4 72 15,4-2 34-15,12-3 24 16,8-6-7-16,-3-3-55 16,1-1-35-16,-10-3-39 15,-4-3-9-15,-6 2-3 16,-2-3-1-16,-4-2 4 16,-6 1 4-16,-11-2 15 15,-6 2-3-15,-13 4-7 16,-7 2-7-16,-7 6-24 15,0 5-1-15,-7 12 0 16,0 7 2-16,-2 13 11 0,-2 5 2 16,6 7 5-16,4 2-2 15,13 6-5-15,8 1-5 16,10 6 0-16,7-4 1 16,21-6 2-16,6-6 2 15,14-13 1-15,4-7-1 16,1-17-5-16,3-11 11 15,-2-16-65-15,0-10-42 0,-8-9-124 16,-6-7-136 0,-10-9 207-16</inkml:trace>
  <inkml:trace contextRef="#ctx0" brushRef="#br0" timeOffset="56953.28">20160 14676 1030 0,'6'34'51'0,"9"-9"47"16,2-6-84-16,-4-11 37 16,-3-5 41-16,-6-3 91 15,-3-4 38-15,-3-9 18 16,-5-9-30-16,-4-10-78 15,-3-8-48-15,1-6-53 0,2 2-12 16,2 4-12-16,3 7-4 16,1 7-6-16,2 0-28 15,3 0-108-15,3-2-79 16,4 1 105-16</inkml:trace>
  <inkml:trace contextRef="#ctx0" brushRef="#br0" timeOffset="57295.26">20411 13950 1761 0,'4'0'71'0,"-4"0"42"16,2 2-64-16,-1 6 3 15,0 7 1-15,0 13-13 16,0 11-6-16,2 21-10 16,0 10-4-16,7 14-8 15,0 0-5-15,7-8-6 16,3-9-1-16,0-14-3 15,-2-6-13-15,-5-9-74 16,-4-4-50-16,-4-12-197 0,0-8 179 16</inkml:trace>
  <inkml:trace contextRef="#ctx0" brushRef="#br0" timeOffset="57487.17">20315 14376 1807 0,'8'14'57'0,"7"-9"26"16,6 0-89-16,13-4 13 15,6-1 6-15,6-7-1 16,2-3-4-16,-1-3-6 16,-2 0-1-16,-2-3-100 15,1-3-95-15,-5-6 107 16</inkml:trace>
  <inkml:trace contextRef="#ctx0" brushRef="#br0" timeOffset="57674.87">20870 14237 2003 0,'-3'29'64'0,"-5"6"12"0,3 3-75 16,5 3 4-16,-2-4-2 15,5-1-8-15,1-5-6 16,6-10-24-16,3-6-38 16,6-5-173-16,2-7 152 15</inkml:trace>
  <inkml:trace contextRef="#ctx0" brushRef="#br0" timeOffset="57903.64">21248 14187 2067 0,'-16'22'58'0,"-3"11"-4"15,2 6-57-15,4 6 14 16,-3 1 4-16,7-1 9 16,3-3 3-16,9-9 0 15,8-8-8-15,14-7-21 16,6-7-9-16,5-8-52 15,7-3-47-15,1-12-92 16,-3-2-80-16,3-6 147 16</inkml:trace>
  <inkml:trace contextRef="#ctx0" brushRef="#br0" timeOffset="58247.09">21604 14557 929 0,'-5'24'163'16,"2"-6"266"-16,-1-3-203 15,3-7-90-15,0-2 30 16,0-7-56-16,1-6-6 16,0-16 1-16,0-6-33 15,2-19-22-15,2-7-18 16,5-10-24-16,4-3-5 0,5 10-1 16,2 7 4-16,-1 22 9 15,-1 9 4-15,-6 9 10 16,-2 7-4-16,1 9-5 15,1 9-6-15,4 17-14 16,3 10 0-16,7 16-6 16,5 6 0-16,7 2 4 15,1-6 0-15,-5-5-11 16,-6-5-15-16,-12-10-45 16,-4-2-25-16,-8-13-89 15,-2-8-55-15,-15-7 135 16</inkml:trace>
  <inkml:trace contextRef="#ctx0" brushRef="#br0" timeOffset="58678.85">21609 14530 1327 0,'-17'0'176'0,"15"1"166"0,3-1-214 16,13 0-90-16,11-1 9 15,19-6 22-15,9-3-4 16,21-10-31-16,0-5-16 15,-7-8-69-15,-6-6-28 16,-19-4-56-16,-10 0-26 16,-9 2 36-16,-5 9 25 15,-10 12 71-15,-3 6 50 16,-5 13 72-16,0 0 27 0,0 0 27 16,-4 1-19-16,1 7-32 15,-1 5-6-15,2 6-8 16,1 6 9-16,1 5 13 15,1 3-6-15,0 1-6 16,2 1-4-16,-2 2-14 16,1-2-4-16,2-1-13 15,0-5-6-15,8 3-6 16,1 0-1-16,9 1-2 16,0 0-3-16,6-4-10 15,6-3-9-15,6-9-14 16,7-5-6-16,4-8-10 15,-2-6-2-15,-9-8-36 16,-2-6-30-16,-9-10-84 16,-1-4-49-16,-6-8-135 0,-5-4 183 15</inkml:trace>
  <inkml:trace contextRef="#ctx0" brushRef="#br0" timeOffset="58842.13">21244 14071 2492 0,'-31'5'15'0,"16"-35"-66"16,17 26-131-16,23-7-57 16,6-5-103-16,12-20 204 15</inkml:trace>
  <inkml:trace contextRef="#ctx0" brushRef="#br0" timeOffset="62244.81">23499 14629 1149 0,'-12'10'108'0,"8"-8"70"15,3-2-49-15,1-12-26 16,1-10-14-16,3-17 0 15,0-9 21-15,1-17-15 16,0-8-6-16,2-9-35 16,0 1-18-16,4 7-17 15,2 11-6-15,-1 17 7 16,-1 7 7-16,2 15 4 16,-1 5 0-16,0 10-12 15,1 1-10-15,1 10-3 16,3 6-1-16,2 17-3 15,2 7 2-15,3 17-5 16,-3 6 0-16,2 13 1 0,0 5 0 16,-4 4 3-16,-2 0 0 15,-4-8 2-15,-4-8-1 16,-3-10-5-16,-2-8-7 16,-4-10-57-16,0-4-35 15,-2-13-98-15,-1-4-99 16,-4-8 172-16</inkml:trace>
  <inkml:trace contextRef="#ctx0" brushRef="#br0" timeOffset="62693.4">23406 14391 1374 0,'-14'19'161'15,"9"-9"330"-15,14-7-473 16,0-1-13-16,17-5 11 16,11-6-4-16,18-8-12 15,14-3-4-15,10-5-1 16,3-1 2-16,-9-1 5 16,-6 1 2-16,-12 3 4 15,-7 6 1-15,-15 6 7 16,-7 4 8-16,-18 7 67 0,-5 2 20 15,-13 10 18-15,-5 3-2 16,-7 10-59-16,0 1-23 16,7 0-34-16,4 0-17 15,13-1-24-15,11-2-4 16,16-2 3-16,3 0 8 16,7-3 13-16,-3 0 5 15,-7-5 9-15,-5 0 7 16,-17-1 20-16,-7 1 7 0,-19 7 11 15,-7 2 1-15,-17 6-14 16,-4 0-9-16,-2-3-33 16,4-5-30-16,13-12-92 15,11-6-76-15,21-21 109 16</inkml:trace>
  <inkml:trace contextRef="#ctx0" brushRef="#br0" timeOffset="63111.67">24449 14311 1736 0,'-12'44'120'0,"9"2"142"16,3-4-109-16,9-10-37 16,3-6 0-16,7-16-65 15,2-7-19-15,3-12-6 16,3-11-11-16,-1-14 4 0,-3-4 0 15,-5-4-2-15,-3 3 0 16,-5 8-2-16,-2 8-1 16,-3 12-7-16,-1 4-7 15,2 12-13-15,5 8-8 16,9 17-14-16,4 13-12 16,9 22-44-16,2 9-27 15,2 17-34-15,-1 8 16 0,-3 9 51 16,-4 4 36-16,-7-13 57 15,-8-8 10-15,-18-13 64 16,-13-6-8-16,-21-8 43 16,-5-6 12-16,-14-13-56 15,-3-13 2-15,-2-25-49 16,-2-14-49-16,12-26-54 16,8-13-49-16,17-20-93 15,13-10-43-15,25-23 134 16</inkml:trace>
  <inkml:trace contextRef="#ctx0" brushRef="#br0" timeOffset="64052.12">24925 14258 1473 0,'-8'10'96'0,"9"4"90"0,4 3-37 15,8 8 1-15,3 2-10 16,6 4-53-16,0 1-19 16,-3-3-34-16,-2-1-10 15,-8-8-5-15,-2-6-1 16,-4-9-5-16,-2-4-6 0,2 0-3 16,2-8 1-16,5-10 1 15,3-5 3-15,10-10-5 16,8-1-4-16,6 3-1 15,1 4-1-15,-3 13 4 16,-2 8 4-16,-9 16 5 16,-1 8 0-16,-9 17-5 15,-1 3-1-15,-6 2-4 16,-2-3 2-16,-3-10 2 16,-1-3 1-16,0-12-2 15,4-2-5-15,1-11-6 16,1-5 0-16,5-15-2 15,0-6 5-15,2-7-1 16,1-3 0-16,2 3 2 16,0 5 3-16,-4 9 6 15,-2 8 5-15,-3 17 4 16,-3 9-2-16,0 14-11 16,1 3-5-16,1 0-28 0,4-5-22 15,4-7-22-15,4-6-4 16,0-11 11-16,2-3 20 15,0-14 2-15,0-4 3 16,1-8 12-16,1-4 6 16,-4-4 30-16,0-5 7 15,0 3 6-15,-3 3 7 16,0 14 23-16,-4 7 8 0,-5 17 17 16,-1 10-3-16,-2 23-30 15,2 11-13-15,0 17-22 16,1 6-7-16,-1 22-8 15,0 9-29-15,0 19-48 16,0-3-11-16,1-11 1 16,1-14 27-16,1-33 53 15,-1-13 20-15,-5-28-6 16,-1-13-9-16,-5-27-4 16,-3-16-2-16,-3-25 28 15,-2-15 19-15,-2-31 11 16,4-12-2-16,3-17-14 15,5 4-5-15,9 30 4 16,3 18 4-16,4 33 7 16,4 11-1-16,2 16-15 15,4 8-6-15,6 16-7 16,0 6-4-16,-6 15 6 0,-3 8-3 16,-13 5 9-16,-4 1 8 15,-8 0 35-15,-8-5-10 16,-15-1-4-16,-6-3-18 15,-1-8-119-15,1-2-42 16,13-16-383-16,11-12 312 16</inkml:trace>
  <inkml:trace contextRef="#ctx0" brushRef="#br0" timeOffset="64238.64">26509 13682 1529 0,'-1'-7'214'15,"-2"7"192"-15,-3 4-240 16,0 6-39-16,-4 22-61 16,1 13-18-16,2 25-7 15,1 8-17-15,5 12-19 16,4 6-6-16,6 5 2 16,2 2-55-16,7-7-129 15,-1-8-105-15,-4-13 124 16</inkml:trace>
  <inkml:trace contextRef="#ctx0" brushRef="#br0" timeOffset="64570.29">26234 14336 1140 0,'-13'-10'164'16,"5"3"174"-16,7 1-208 15,13-1-111-15,9 1-10 16,16 0-10-16,13 0 1 15,18 4 18-15,9 3 21 16,16 11 43-16,-4 3 17 0,-16 9 7 16,-10 0-14-16,-27 1-11 15,-8-2-8-15,-12 0-16 16,-5-1 3-16,-6-6-20 16,-3-4-4-16,-2-7-10 15,0-3-11-15,0-2-13 16,4-5-3-16,0-8 1 15,2-5 1-15,0-8-1 16,-2-2-12-16,-3 0-63 16,-3 1-45-16,-7 5-107 15,-1 3-99-15,-2 1 182 16</inkml:trace>
  <inkml:trace contextRef="#ctx0" brushRef="#br0" timeOffset="64807.26">27062 13694 1159 0,'0'-14'218'15,"-8"11"326"-15,-1 2-326 16,-1 8-99-16,-2 8-24 16,0 14-71-16,1 11-17 15,5 21-6-15,4 7 3 16,11 14 1-16,3 3-1 15,2 8-9-15,5 0-6 0,0-9-66 16,0-8-63 0,-2-19-174-16,-2-12-179 0,-9-11 270 15</inkml:trace>
  <inkml:trace contextRef="#ctx0" brushRef="#br0" timeOffset="65137.45">26969 14327 1469 0,'9'12'65'0,"13"-1"36"16,7 1-23-16,21-5 15 15,8-4-17-15,19-7-27 16,6-7-2-16,6-10 9 16,-1-7 8-16,-10-8-3 15,-6-3-9-15,-24-5-13 16,-14 1-5-16,-21 5-4 15,-8 4 1-15,-23 14-8 0,-10 7-4 16,-25 19 10-16,-12 14 6 16,-6 23 25-16,0 10 16 15,17 8 15-15,14 5-2 16,23-5-21-16,15-3-16 16,26-9-43-16,15-11-14 15,40-22-58-15,16-12-51 16,27-28-143-16,21-15 140 15</inkml:trace>
  <inkml:trace contextRef="#ctx0" brushRef="#br0" timeOffset="74806.87">28673 13927 1242 0,'-6'-1'64'0,"-5"-6"59"16,10 0-79-16,2 0 25 16,0 0 21-16,2 2 32 15,-1 0 2-15,1 0-4 16,1 3-8-16,1 1-13 15,-2 1-6-15,2 7-18 16,1 2-17-16,3 13-36 16,4 4-9-16,9 8-18 15,6 4-2-15,11 7-3 16,3 2 2-16,7 4 5 16,1 1 2-16,5 2 1 15,0-5 1-15,-6 2 0 16,-4-5 1-16,-14-5 1 15,-5-6 1-15,-9-10-1 16,1-1-7-16,-5-9-85 16,-3-4-71-16,-4-4-240 15,-5-6 213-15</inkml:trace>
  <inkml:trace contextRef="#ctx0" brushRef="#br0" timeOffset="75092.63">29130 13898 2033 0,'-9'13'95'0,"-4"-4"42"16,0 3-70-16,-6 6-9 15,-4 1-17-15,-2 6-20 16,0 3-4-16,-5 12 0 15,1 6 4-15,-1 11 2 16,0 5 0-16,6 3-7 16,-1 0-6-16,-1-2-6 15,0-8-1-15,2-10-2 16,4-7-13-16,8-10-121 16,5-6-80-16,12-9 107 15</inkml:trace>
  <inkml:trace contextRef="#ctx0" brushRef="#br0" timeOffset="75410.12">29408 14121 1957 0,'7'-7'77'15,"5"5"60"-15,2-2-133 16,6-3 8-16,0-1 2 16,5-3-8-16,2 2 6 0,9-3 10 15,2 3 5-15,3 0 12 16,3 2-2-16,3 4-11 16,-2 0-5-16,4 2-12 15,-7 1-3-15,-8 2-5 16,-4 3 0-16,-9 1-45 15,-3 0-57-15,-6-2-175 16,-5-1-188-16,-11 5 250 16</inkml:trace>
  <inkml:trace contextRef="#ctx0" brushRef="#br0" timeOffset="75690.89">29424 14281 1583 0,'13'14'118'16,"9"-8"181"-16,6 0-245 16,12-3 25-16,7-3 21 15,6-9 0-15,5-2-4 16,9-4-34-16,2-1-19 15,3 0-24-15,-3 1-6 16,-13 2-2-16,-9 1-1 0,-16 1-1 16,-11 3-12-16,-11 3-114 15,-8 4-78-15,-3-3 97 16</inkml:trace>
  <inkml:trace contextRef="#ctx0" brushRef="#br0" timeOffset="76009.09">29577 13764 1919 0,'-12'3'115'0,"6"0"72"15,5 0-98-15,4 7 9 16,5 3-6-16,6 11 1 15,5 6 2-15,7 11-15 0,2 2-5 16,9 9-15-16,5 5-11 16,10 13-22-16,3 6-11 15,-3 7-9-15,-7-3 2 16,-11-9 1-16,-5-8-3 16,-5-12-16-16,-4-5-18 15,-5-9-78-15,-3-4-57 16,-2-14-155-16,-2-6-137 0,9-14 254 15</inkml:trace>
  <inkml:trace contextRef="#ctx0" brushRef="#br0" timeOffset="76668.27">30820 14149 1792 0,'5'-13'57'0,"1"-7"-18"16,-1-5 13-16,-5-3 27 16,-2 4 6-16,-5 0 36 15,1 6 12-15,-3 3 10 16,0 2-10-16,-3 2-35 0,0-2-20 15,-1 1-30-15,-1 4-11 16,-8 1-12-16,0 3-6 16,-4 5-9-16,-1 8 0 15,0 5-5-15,5 5-1 16,-1 6-2-16,-1 2-1 16,1 8-9-16,1 5-4 15,3 5-3-15,7 1 0 0,8-4 3 16,5 0 1-16,14-7 3 15,2-4 2-15,8-10 5 16,1-6 3-16,0-14 6 16,-3-6 6-16,-2-14 2 15,1-7 1-15,-1-9 2 16,4-6-2-16,-3-3 0 16,1-1 1-16,-3 3 0 15,-1 4 5-15,-4 8 7 16,-1 7 4-16,-7 13 2 15,-5 9-3-15,-1 0-9 16,0 0 1-16,-2 2-21 16,-3 2-11-16,-2 13-11 15,0 5-11-15,4 13 5 16,1 9 3-16,6 4 2 16,4 6 1-16,5 0-1 15,4-1 12-15,1-5-55 0,4-2-22 16,0-10-58-16,0-6-57 15,-2-10-34-15,-3-6-19 16,-9-7-52-16,-2-6-16 16,-7 0 189-16</inkml:trace>
  <inkml:trace contextRef="#ctx0" brushRef="#br0" timeOffset="77100.96">28744 14752 2170 0,'0'4'40'0,"21"-2"-36"16,12 0-24-16,24-5 11 16,6-2 8-16,22-5 7 15,5-1 7-15,20-2 30 16,12-2 23-16,9 3 16 16,9-1 1-16,7 3-12 0,4 3-13 15,2 0-13-15,2 1-7 16,-1 0-14-16,-9 0-8 15,-18 3-6-15,-5-2-1 16,-26 0-3-16,-7 3-1 16,-17 1-7-16,-15 0-9 15,-15 2-42-15,-10 2-39 16,-16 5-93-16,-4-1-69 16,-16 4-107-16,-10 6-157 0,-26 6 296 15</inkml:trace>
  <inkml:trace contextRef="#ctx0" brushRef="#br0" timeOffset="77473.22">28684 14988 2423 0,'9'11'42'0,"25"-9"-27"16,11-2-42-16,35-3 38 15,24-6 7-15,27-10 3 16,18-2 2-16,25-5 2 0,5-2 3 16,13 3 11-16,-10 1-1 15,-11 0-5-15,-6 2-3 16,-23 4-14-16,-9 3-3 15,-21 9-7-15,-14 5-2 16,-23 2-6-16,-5 6-10 16,-22 2-68-16,-9 4-49 15,-18 0-85-15,-8 0-45 16,-9 0-244-16,-10 2 302 0</inkml:trace>
  <inkml:trace contextRef="#ctx0" brushRef="#br0" timeOffset="83997.61">20138 14518 365 0,'0'0'117'0,"2"0"86"0,1 1-62 16,1 0-24-16,0 3-46 16,1 0-6-16,-1-1 6 15,-1 2 7-15,0 2 12 16,-2 4-3-16,-1 4-11 15,2 6-7-15,-1 4-22 16,3 2-8-16,-2-1-17 16,3-2-8-16,1-5-8 15,-1-4-2-15,-2-5 1 16,0-4 0-16,-3-6 4 16,1 1 11-16,-1-1 26 15,0 0 17-15,-4-7 17 16,-2-3 0-16,-3-4-13 15,-1-6-9-15,0-1-4 16,-1-4-1-16,0 0 0 16,2-1 5-16,3-1-9 0,1-3-7 15,4 2-15-15,1-2-11 16,1-2-10-16,2-1 1 16,1-2-1-16,1-1 11 15,1 3 11-15,1 2 1 16,3 5 0-16,0 4-10 15,4 1-13-15,3 2-3 0,1 4-3 16,0 0-1-16,0 4-3 16,3 3 2-16,-2 7 5 15,2 1 4-15,-2 5 9 16,-4 5 3-16,-7 5 5 16,-3 2 3-16,-14 4-3 15,-5 4-4-15,-12 4-10 16,-3 1-4-16,-5 1-3 15,-4 0 2-15,0-3 4 16,-2-2 2-16,7-3-1 16,4-3-2-16,9-3-1 15,5-3-2-15,6-5-5 16,3-1-4-16,6 0-6 16,5-1-1-16,8 0 4 15,1 1 4-15,10 5 7 16,4 2 4-16,7 4 2 15,6 4 1-15,-4-1 0 16,-2 2 0-16,-8-3 2 0,-10 2 1 16,-4-4-1-16,-4-3-2 15,-2 0-8-15,0-4-3 16,-1-4-74-16,1 0-62 16,-1-3-182-16,0 0 163 15</inkml:trace>
  <inkml:trace contextRef="#ctx0" brushRef="#br0" timeOffset="93169.18">26875 14018 1176 0,'-3'-1'79'15,"3"0"25"-15,-1 1-24 0,1 0-22 16,0 0 2-16,0-1 36 15,0 1 19-15,0 0 17 16,0 0-4-16,0 0-32 16,0 0-22-16,0 0-40 15,0 0-18-15,0 0-17 16,1 0-2-16,3 0 3 16,0 0 3-16,5 0 2 15,4 0-2-15,8 2-3 16,2-1-3-16,7 3 1 15,-1-3-33-15,-2-1-80 16,1 0-59-16,-2-5-295 16,-1 3 276-16</inkml:trace>
  <inkml:trace contextRef="#ctx0" brushRef="#br0" timeOffset="94213.45">26294 14100 926 0,'0'-2'86'0,"-6"1"123"16,5 1-205-16,1 0-13 0,0 0-7 16,0 0 5-16,0 0 38 15,0 0 33-15,0 0 46 16,0 0 18-16,0 0-10 15,0 0-26-15,0 0-52 16,-7-3-32-16,0 2-28 16,-3 1-3-16,-3 0 15 15,1 0 13-15,3 0 29 16,1 1 10-16,6-1 16 16,1 0 5-16,0 0 16 15,0 0 5-15,0 0-8 16,-1 0-6-16,2 0-29 15,0 0-16-15,0 0-18 16,0 0-7-16,4-1-4 16,2 1 3-16,6 0 3 15,4 0 2-15,3 1 0 0,3 2-1 16,2-1 0-16,0-1 1 16,-1 0 7-16,-4 0 2 15,-10 1 4-15,-2-2 0 16,-7 0 0-16,1 1 2 15,-1-1 8-15,-3 2-3 16,-14 2-14-16,-8-1-3 16,-13 2-8-16,-3 0 3 15,2-4 14-15,2 0 3 0,6-1 5 16,3-2 0-16,8-1-1 16,2 2-5-16,11 1-14 15,6 0-8-15,0 0 0 16,1 0 0-16,10 0 4 15,7-1 10-15,15 0-3 16,8 0 0-16,9-4-3 16,2-1 8-16,2 0-69 15,1 0-47-15,0 0-138 16,-5 3-126-16,-7 5 206 16</inkml:trace>
  <inkml:trace contextRef="#ctx0" brushRef="#br0" timeOffset="95526.73">24725 12763 1127 0,'-7'32'60'0,"0"-15"63"16,2-3-90-16,3-6 21 0,-2-2 22 16,-2-7 39-16,-2-7 0 15,-3-15-16-15,0-6-17 16,-2-15-41-16,-2-6 1 16,1-10-6-16,-2-5-1 15,-2 0-5-15,2 0-2 16,6 3-3-16,4 0-2 15,8 7-3-15,4-1-4 0,10 5-2 16,-1 4-2-16,6 2-3 16,4 2-3-16,2 7-3 15,2 6-1-15,-4 11 1 16,-2 6-1-16,-1 9-4 16,-2 4-3-16,2 12-6 15,1 5-1-15,-2 11 2 16,-1 8 2-16,4 11 2 15,1 6 3-15,5 14 0 16,2 6 1-16,-1 2 2 16,-4-4 0-16,-1 0 3 15,1-5 1-15,1-3 0 16,0-2 1-16,0-4 0 16,-5-5 0-16,-5-4 1 15,-3-5 3-15,-4-7 6 16,-3-8-14-16,-5-11-53 0,-3-6-50 15,-5-9-196-15,-4-2-186 16,-20-14 270-16</inkml:trace>
  <inkml:trace contextRef="#ctx0" brushRef="#br0" timeOffset="95745.81">24442 12596 1317 0,'-10'-1'113'16,"11"2"158"-16,20-1-224 15,9 0 6-15,18-7 5 16,10-2-4-16,16-8-19 16,3 0-11-16,-2-2-74 15,-4-1-62-15,-8-1-219 16,-3 1 183-16</inkml:trace>
  <inkml:trace contextRef="#ctx0" brushRef="#br0" timeOffset="96079.72">25585 12325 1050 0,'0'6'149'0,"-10"-2"166"0,-4 1-80 15,-14 6-74-15,-3 4-33 16,-2 5-73-16,0 0-16 15,6-2-20-15,4-3-10 16,10-3-21-16,4 0-10 16,12 2-6-16,6 4 0 15,13 4 8-15,5 3 7 16,8 2 7-16,0 0 3 16,-1 1 6-16,-4-5 5 0,-15-2 25 15,-4 0 12 1,-16 0 22-16,-7 3 7 0,-12 3 6 15,-4-1-1-15,-4-2-9 16,2-4-8-16,4-11-32 16,3-4-45-16,5-10-78 15,6-5-43-15,12-13-120 16,6-4-57-16,14-7 176 16</inkml:trace>
  <inkml:trace contextRef="#ctx0" brushRef="#br0" timeOffset="96670.07">25898 12484 1362 0,'-8'-1'78'16,"3"1"27"-16,2 1 11 16,2 3 2-16,-2 0-29 15,3 7-35-15,4 2-22 16,5 7-21-16,4 1-2 0,9 4-1 16,4-2 0-16,6-4 3 15,-2-5 4-15,-3-8 25 16,-6-5 10-16,-3-9 33 15,1-8 13-15,-3-9 2 16,-2-5-2-16,-3-6-25 16,-4 1-16-16,-2 4-23 15,-2 4-8-15,-1 10-10 16,-2 4-3-16,0 12-9 16,0 0-9-16,2 0-23 15,1 8-7-15,6 12-11 16,3 10 1-16,3 27-22 15,4 10-20-15,3 28 10 16,0 4 6-16,3 0 42 16,-2-3 29-16,-3-15 7 15,-1-5 2-15,-10-8 8 16,-6-3 4-16,-9-6 15 16,-7-4 7-16,-8-14 12 0,-5-7 5 15,-6-14-1-15,-5-6-4 16,-7-12-24-16,-1-5-23 15,4-15-68-15,3-11-43 16,9-23-138-16,5-8-136 16,13-9 215-16</inkml:trace>
  <inkml:trace contextRef="#ctx0" brushRef="#br0" timeOffset="97212.07">26363 12383 1444 0,'11'7'72'0,"1"3"102"15,2 2-130-15,-3 9 7 16,-3 10 21-16,-3 10-20 16,-2 6 0-16,-1 2-4 15,1-5-14-15,2-11-6 16,-1-6 4-16,-1-12 3 15,1-6 3-15,-2-8 8 16,3-2 4-16,1-12 11 16,2-5-3-16,3-11-13 15,1-8-7-15,-1-4-23 16,4-1-6-16,-2 10-7 0,0 7-2 16,-4 17 0-16,1 7-2 15,-2 13-3-15,1 10 0 16,1 15-1-16,-2 4 1 15,2 3 6-15,-2-4-1 16,5-9 0-16,1-5 2 16,2-13 3-16,-1-4 4 0,-2-13 10 15,2-6 2-15,2-16 9 16,0-7-1-16,0-14-8 16,-4-5-4-16,4 2-11 15,-2 6-3-15,1 16-1 16,-1 11 2-16,-3 15 1 15,0 6-1-15,2 14-5 16,1 7-4-16,2 7-2 16,1 1 2-16,-1-3 1 15,0-4-20-15,2-3-59 16,-1-4-53-16,-4-6-157 16,0-3 160-16</inkml:trace>
  <inkml:trace contextRef="#ctx0" brushRef="#br0" timeOffset="97997.29">27164 12439 1504 0,'-9'-9'128'0,"2"3"91"16,2 2-64-16,2 4-25 15,2 0-38-15,1 2-45 16,0 4-11-16,3 1-16 15,0 8-5-15,3 21-4 0,2 13-2 16,3 28-5-16,2 13-1 16,4 11-3-16,0-3-1 15,1-9 0-15,-2-11 0 16,-5-19 0-16,2-6-19 16,-3-17-20-16,2-10-20 15,-6-13-36-15,-3-11-4 16,-5-18-5-16,-4-12 16 15,-9-20 24-15,-7-10 21 16,-9-19 26-16,-4-10 6 0,-5-12 23 16,2-2 12-16,7 11 27 15,7 11 7-15,15 19-3 16,6 8-8-16,9 16-28 16,7 4-7-16,13 11 17 15,8 3-1-15,11 10 5 16,1 9 2-16,1 15-17 15,-4 7 4-15,-15 5 21 16,-8 0 24-16,-20 1 27 16,-13 3 6-16,-15 2-14 15,-8 2-25-15,-2-4-44 16,4-5-30-16,6-10-100 16,5-7-48-16,10-10-113 15,7-8-61-15,19-21-117 16,15-11 229-16</inkml:trace>
  <inkml:trace contextRef="#ctx0" brushRef="#br0" timeOffset="98222.11">27657 11797 1364 0,'3'-21'136'16,"-3"8"78"-16,1 5-4 15,-1 9-46-15,0 6-49 16,-2 19-50-16,1 10-15 0,1 22-7 15,1 11-12-15,6 17-14 16,6 7-5-16,5 9-8 16,0-4-3-16,4-11-3 15,-1-9-1-15,0-19-40 16,0-6-37-16,-6-9-134 16,-2-7-124-16,-4-8 183 15</inkml:trace>
  <inkml:trace contextRef="#ctx0" brushRef="#br0" timeOffset="98625.59">27358 12406 1857 0,'4'0'55'15,"10"1"20"-15,18-2-84 16,12-4 15-16,25-2 11 0,9 0 2 15,10 0 25-15,0 3 14 16,-6 3 28-16,-6 1 9 16,-21 5-16-16,-5 1-10 15,-19 4-28-15,-9 2-10 16,-2 6-11-16,-2 6-7 16,-3 8-8-16,0 4 0 0,-1 2 1 15,0-3 1-15,6-9 0 16,0-9 1-16,8-11 4 15,5-7 6-15,5-18 10 16,0-8 5-16,-4-13 9 16,-5-3 4-16,-14-1 7 15,-9 6 2-15,-18 5-14 16,-8 2-18-16,-11 8-38 16,-5 1-25-16,-5 9-39 15,-2 11-26-15,4 8-106 16,2 7-86-16,10 6 160 15</inkml:trace>
  <inkml:trace contextRef="#ctx0" brushRef="#br0" timeOffset="98944.11">28675 11532 1835 0,'-5'0'110'0,"-2"2"14"16,0 9-46-16,0 5-9 15,-1 10-41-15,-2 9-5 16,4 17-14-16,3 11-9 16,5 13-6-16,7 3-1 0,7 6 0 15,0 3 1-15,6 1 2 16,-2 2 1-16,0-12 1 15,1-10 2-15,-2-18 2 16,-1-7 1-16,-6-15-17 16,-3-3-24-16,-4-12-91 15,-3-3-86-15,-2-5 114 16</inkml:trace>
  <inkml:trace contextRef="#ctx0" brushRef="#br0" timeOffset="99358.02">28431 12314 1874 0,'9'20'50'0,"15"-13"28"0,7 0-59 16,16-6 62-16,5-3 12 15,12-10-4-15,4-5-7 16,-2-8-17-16,4-3-9 15,-5-3-13-15,-1-2-2 16,-7-2-12-16,-11 0-4 16,-8 0 0-16,-12-1 0 15,-12 1 9-15,-6 0 5 16,-10 7 7-16,-3 3-3 0,-12 8-18 16,-7 6-12-16,-20 11-20 15,-8 10-6-15,-13 22-6 16,-4 13 0-16,6 24 0 15,4 8 1-15,20 10 9 16,11-4 4-16,22-14 2 16,13-11 8-16,26-17-3 15,11-7-2-15,22-14-12 16,10-7-34-16,8-13-77 16,1-6-40-16,-3-8-110 15,-4-5-126-15,-13-5 240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1-03T19:26:37.3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88 12621 357 0,'-24'-15'51'0,"1"3"26"16,-1 1-14-16,-1 2-9 0,0 2 17 15,-1 0 48-15,1 1 16 16,2 0 6-16,-1 2-19 16,2 2-48-16,0 2-19 15,3 0-42-15,4 4-7 16,4-2 1-16,10-1 13 15,0-1 24-15,0 1 1 0,1-1 0 16,2 4-8-16,10-1-18 16,5 3 0-16,10-1-1 15,5 0 1-15,4-3 8 16,5-1 2-16,4-1 11 16,1-2 3-16,7-2-6 15,3-1-2-15,3-3-12 16,7 3-7-16,5-1-8 15,4 1-1-15,11 1-4 16,1 2-1-16,4 0 1 16,4-1-1-16,5 1 0 15,8-1 1-15,6 1 0 16,-1 1 0-16,6 0 2 16,4 1 1-16,1 0 4 15,1-1 2-15,0 1 3 16,-1 0-2-16,4 0-1 15,6 0-3-15,-3 2-2 0,-3 1-2 16,5 2 0-16,0 0 1 16,0 1 4-16,2-3 4 15,3 2 2-15,0-1 0 16,-2-1-3-16,-2-2-4 16,-4 2-2-16,-3-3-1 15,-5-3 2-15,1 2 3 16,-2-2 12-16,-3-1 3 15,-2-1 1-15,-4 1-4 0,-7-1-12 16,-6 0-3-16,-1 3-2 16,-5-1-2-16,-16 1 1 15,-9 0-1-15,-18-1 0 16,-3 1 1-16,-12 0 0 16,-3-1 0-16,-13 1 0 15,-7 0 0-15,-11 2 5 16,0 0 5-16,0 0 10 15,-4-3 0-15,-11-2-7 16,-8 3-8-16,-17-4-10 16,-6 0-4-16,-12 0 0 15,-6 2 1-15,-20-2-2 16,-12 1 1-16,-14 1 1 16,-6 1 0-16,-12 0-1 15,-4 2 0-15,-7 1 0 16,-14 0 2-16,2 1 2 0,-2-1 0 15,-11 0 1-15,3 0-1 16,-5 0 1-16,-4 0-1 16,-3 0 1-16,5 0 0 15,0-4 1-15,2-1 0 16,12-3 2-16,-1-3-1 16,6 3 2-16,7-1 0 15,-3 0-1-15,3 1-1 16,5-3 0-16,3 0-1 0,16 1 1 15,5-2 0-15,17 1-1 16,3-2 0-16,20 3-3 16,13 0-49-16,21 4-125 15,6 5-143-15,4 1 155 16</inkml:trace>
  <inkml:trace contextRef="#ctx0" brushRef="#br0" timeOffset="3325.81">16750 11584 1560 0,'2'-18'61'0,"5"3"19"16,0 1-53-16,2-2 2 15,-3 0-7-15,-3-4-7 16,-3 0 1-16,-6-5 30 16,-2 0 12-16,-4 2 7 15,-1 8-1-15,-2 2-26 16,-4 5-17-16,-1 5-17 16,-3 1-7-16,-4 13-17 0,-2 2-1 15,-4 12 2-15,-1 9 2 16,7 17 4-16,2 13 1 15,11 25 2-15,7 8 3 16,10 6 3-16,8 0 2 16,11-9 6-16,7-3 3 15,5-2 0-15,-1-5 0 16,-7-19-2-16,-4-10-1 0,-9-23 2 16,-4-10 0-16,-7-7-2 15,-2-4-15-15,-11 0-105 16,-10-5-81-16,-19-14 98 15</inkml:trace>
  <inkml:trace contextRef="#ctx0" brushRef="#br0" timeOffset="3694.51">16167 12073 1153 0,'-1'-3'73'0,"14"0"83"16,11 0-48-16,24-4 7 15,15-3 18-15,19-1-17 16,10 0-17-16,5-1-38 16,-4 0-17-16,-5 0-19 15,-6 0-7-15,-10 0-4 16,-1-1-1-16,-14 5-3 0,-8-1 0 16,-16 4 21-16,-11 4 3 15,-13 1 12-15,-8 0 2 16,2 4-14-16,-6 6 1 15,-8 9-7-15,-4 6-3 16,-9 14-12-16,2 1-5 16,0 5-6-16,6 1-2 0,10 0-1 15,5-1-2 1,11-3-1-16,7-2 0 0,10-7-15 16,5-3-21-16,9-11-63 15,10-10-51-15,13-18-176 16,10-15-205-16,16-29 304 15</inkml:trace>
  <inkml:trace contextRef="#ctx0" brushRef="#br0" timeOffset="3866.57">17885 12009 1234 0,'1'-3'91'0,"-3"6"86"16,-5 6-63-16,-13 13 2 15,-6 10 6-15,-12 14-6 16,-4 9-16-16,0 9-41 15,4 0-20-15,4-6-30 16,0-9-30-16,7-16-65 16,0-8-39-16,7-13-93 0,1-5-44 15,5-19 149-15</inkml:trace>
  <inkml:trace contextRef="#ctx0" brushRef="#br0" timeOffset="4047.49">17468 12153 1807 0,'11'13'67'0,"13"11"8"16,8 7-29-1,15 7 6-15,4-1-21 0,9-3-37 16,4-5-23-16,0-14-57 16,-2-9-33-16,-10-17-97 15,-6-12-57-15,-13-22 155 16</inkml:trace>
  <inkml:trace contextRef="#ctx0" brushRef="#br0" timeOffset="4287.56">18024 11860 951 0,'-5'0'106'16,"6"0"94"-16,12 2-106 16,7 7-8-16,12 7 7 15,3 3 17-15,4 12 9 16,2 3-2-16,1 11-19 15,0 6-17-15,-10 5-31 16,-6 1-14-16,-16 0-14 16,-10-1-1-16,-19-3-1 15,-6-4 2-15,-8-7-65 0,0-6-41 16,3-10-86-16,4-2-69 16,11-17-161-16,9-10 223 15</inkml:trace>
  <inkml:trace contextRef="#ctx0" brushRef="#br0" timeOffset="4499.24">18716 11936 2418 0,'-9'0'91'0,"21"0"43"16,10 2-134-16,22 8-60 15,16-1 1-15,19 2-35 16,1-2-21-16,-3-5-56 16,-8-4-16-16,-21-3-65 15,-7-2-65-15,-18-4 181 16</inkml:trace>
  <inkml:trace contextRef="#ctx0" brushRef="#br0" timeOffset="4663.28">18716 12175 1599 0,'-11'7'90'0,"22"-2"56"0,12 2-90 15,23-1-53-15,16-3 7 16,23-6-12-16,6-5-32 16,11-7-104-16,-5-2-100 15,-1-2 121-15</inkml:trace>
  <inkml:trace contextRef="#ctx0" brushRef="#br0" timeOffset="5605.07">20836 10821 1522 0,'6'-21'61'0,"0"0"6"0,0 9-58 15,1 5-1-15,-3 5-16 16,-1 2-1-16,-1 2 9 16,0 4 10-16,6 10 17 15,2 6 3-15,4 16-6 16,4 8-8-16,5 16-13 16,-1 6-2-16,2 12-1 15,-3 2 0-15,-2-5 2 16,-1-6 0-16,-4-14 1 15,-1-7-13-15,-5-11-59 16,-3-2-49-16,-5-9-193 16,-5-3 175-16</inkml:trace>
  <inkml:trace contextRef="#ctx0" brushRef="#br0" timeOffset="5951.52">19678 11655 2223 0,'-24'0'55'16,"49"-8"3"-16,24 4-86 16,41 2-13-16,20 1 23 15,22-3 14-15,14 0 4 0,8-5 12 16,7 0 10-1,8-1 13-15,-4 1 3 0,6 3-1 16,1 1-6-16,-6 5-11 16,3 1-5-16,-9 7-9 15,-10 0-4-15,-10 5-2 16,-10 1-1-16,-10 0-1 16,-6 0-3-16,-25 1-24 15,-13-1-33-15,-32-1-95 16,-13-2-43-16,-19 2-191 15,-12 6 213-15</inkml:trace>
  <inkml:trace contextRef="#ctx0" brushRef="#br0" timeOffset="6521.69">19839 12079 1877 0,'-4'-3'18'15,"10"4"-42"-15,5 2-20 0,27 4 13 16,2 1 35-16,7 0 9 15,13 0 6-15,-2 4 25 16,0 1-15-16,-9 6 1 16,-1 3-2-16,-14 2-13 15,-9 0-5-15,-14 2-1 16,-9 1 5-16,-19 4 15 16,-10 1 20-16,-20-3 29 15,-4-3 2-15,5-8-5 16,4-6-18-16,21-7-31 15,8-4-11-15,12-1-24 16,1 1-8-16,13-1 0 16,8 0 2-16,20-1 14 15,8-1 3-15,15-1-2 16,2 3-3-16,-2 5-2 0,0 4-1 16,-18 7 0-16,-9 2 0 15,-18 0 6-15,-8-1 8 16,-16 1 17-16,-6 2 11 15,-15 4 25-15,-9 2 7 16,-15 1-5-16,-2-2-11 16,0 0-52-16,6-3-48 15,12-3-121-15,11-5-64 0,17-8-260 16,9-7 272-16</inkml:trace>
  <inkml:trace contextRef="#ctx0" brushRef="#br0" timeOffset="6729.86">21311 12322 1937 0,'2'33'214'0,"-9"-31"287"16,-2 8-432-16,-8 12-109 15,-9 9 10-15,-13 15-54 16,-8 4-38-16,0 6-81 15,4-4-32-15,4-12 19 16,6-10 23-16,5-19 28 16,-1-11-100-16,-3-16 167 0</inkml:trace>
  <inkml:trace contextRef="#ctx0" brushRef="#br0" timeOffset="6953.91">20702 12299 2328 0,'0'11'84'0,"7"-3"142"16,19 16-262-16,7 7-4 15,24 9 35-15,6 0 1 0,8 4-2 16,1 0-25 0,-2-5-16-16,1-1-25 0,-7-13-63 15,3-8-19-15,-3-13-126 16,-1-10-129-16,11-18 233 15</inkml:trace>
  <inkml:trace contextRef="#ctx0" brushRef="#br0" timeOffset="7146.97">21808 12219 2427 0,'-12'5'50'0,"2"19"-47"15,3 14-33-15,5 18-3 16,2 3-10-16,1 2-13 16,3-2-13-16,3-10-11 0,0-4-11 15,-1-14-32 1,-3-7-26-16,-3-12-207 0,-2-3 214 16</inkml:trace>
  <inkml:trace contextRef="#ctx0" brushRef="#br0" timeOffset="7348.12">21500 12470 2682 0,'7'1'58'0,"26"3"-31"16,18-1-62-16,24 4-7 15,8 1-18-15,3-2-43 16,-8-2-18-16,-9-5-52 15,-8-8-26-15,-6-8-177 16,3-8 213-16</inkml:trace>
  <inkml:trace contextRef="#ctx0" brushRef="#br0" timeOffset="7568.17">22491 12194 2457 0,'0'8'94'0,"0"-2"15"0,1 10-100 16,-2 21-27-16,-3 12-3 15,2 14-17-15,0-1-3 16,3 0-13-16,1-5-9 16,3-4-2-16,2 0-25 15,-1-11-68-15,2-8-39 16,2-11-137-16,-2-10-94 15,10-26 244-15</inkml:trace>
  <inkml:trace contextRef="#ctx0" brushRef="#br0" timeOffset="7762.82">22776 12142 2303 0,'0'12'85'16,"1"10"73"-16,1 34-180 15,2 17 6-15,7 30-19 16,3 12-10-16,10 15-49 16,3 2-22-16,4-9-43 15,-3-7-29-15,-2-12-219 16,2-3 240-16</inkml:trace>
  <inkml:trace contextRef="#ctx0" brushRef="#br0" timeOffset="8668.42">16713 15566 1718 0,'4'-10'132'0,"-4"-6"102"15,2-9-138-15,-1-13-81 16,-1-8 0-16,-3-5-5 15,-6 1-1-15,-1 11 16 16,-2 6 19-16,-6 9 23 16,-3 3 2-16,-6 8-21 15,-3 2-24-15,-3 11-36 16,-2 5-12-16,4 19-8 16,-4 9 3-16,3 28 15 15,4 15 11-15,4 15 9 16,10 8 9-16,14 4-1 0,6 0 1 15,14 3 2-15,4-4-6 16,1-19 0-16,-1-13-4 16,-2-19 0-16,-5-6 0 15,-2-11-11-15,-4-7-16 16,-5-14-71-16,-2-3-46 16,-6-10-95-16,-13-10 110 15</inkml:trace>
  <inkml:trace contextRef="#ctx0" brushRef="#br0" timeOffset="9025.23">16022 15854 1542 0,'-2'3'196'16,"2"-3"305"-16,21 1-452 16,12 3-48-16,32-2-10 15,19-1 8-15,30-3 1 16,11-4 1-16,1-5 3 15,-6-2 3-15,-14 3 8 16,-15-4 7-16,-6 2 16 16,-8 0 5-16,-19 6-1 15,-13 1-5-15,-21 4-8 16,-10 1-3-16,-10 2 14 16,-3 3 5-16,-5 7 4 0,-4 5 2 15,-6 15-6-15,-2 5-2 16,-4 11-9-16,0-2-8 15,3 0-18-15,4-2-11 16,11-9-23-16,6 0-24 16,17-2-78-16,9-2-33 15,23-9-47-15,14-10-28 16,30-24-58-16,12-16-101 0,17-28 219 16</inkml:trace>
  <inkml:trace contextRef="#ctx0" brushRef="#br0" timeOffset="9161.54">18087 15872 1122 0,'5'0'216'0,"-10"10"160"16,-10 8-115-16,-17 24-149 16,-7 12-54-16,-18 8-33 15,-2 1-4-15,5-6-21 16,3-5-17-16,12-6-84 16,7-7-58-16,8-14-326 15,6-12 286-15</inkml:trace>
  <inkml:trace contextRef="#ctx0" brushRef="#br0" timeOffset="9350.54">17717 16005 2006 0,'0'32'222'0,"17"-20"473"15,24 9-711-15,20 5-79 16,34 4-83-16,11-4-69 15,9-12-194-15,-3-8-76 16,-16-19 284-16</inkml:trace>
  <inkml:trace contextRef="#ctx0" brushRef="#br0" timeOffset="9576.04">18580 15693 1044 0,'1'2'213'0,"9"7"277"15,4 7-286-15,12 17-124 16,7 8 9-16,8 19 5 16,1 7-9-16,-2 4-23 15,-2-6-7-15,-10-10-21 16,-7-8-10-16,-18-3-9 16,-6 3-1-16,-16-1-11 15,-7 2-23-15,-4-7-76 16,1-3-60-16,7-14-145 15,6-8-175-15,25-32 273 16</inkml:trace>
  <inkml:trace contextRef="#ctx0" brushRef="#br0" timeOffset="9738.12">19510 15747 2400 0,'23'1'59'15,"32"7"-31"-15,21 4-45 16,24 4-49-16,13 0-64 0,0-4-181 16,-4-2-234-16,-19-8 300 15</inkml:trace>
  <inkml:trace contextRef="#ctx0" brushRef="#br0" timeOffset="9923.82">19730 16030 2506 0,'0'1'118'15,"12"3"134"-15,27 0-276 16,21 1-24-16,38-5-21 16,17-6-25-16,29-15-76 15,2-9-59-15,8-10-170 16,-5-5 219-16</inkml:trace>
  <inkml:trace contextRef="#ctx0" brushRef="#br0" timeOffset="10350.87">22144 14530 2492 0,'-8'-5'65'16,"4"0"13"-16,8 9-151 15,4 3-3-15,6 18 21 16,5 8 24-16,1 23 33 16,4 11 9-16,7 24 6 15,5 9 1-15,8 4-11 16,11-1-3-16,-8-6-8 0,-2-2-16 15,-22-9-70-15,-3-9-50 16,-11-20-142-16,-3-12-269 16,-15-13 333-16</inkml:trace>
  <inkml:trace contextRef="#ctx0" brushRef="#br0" timeOffset="10688.55">21073 15484 2632 0,'0'5'60'15,"-17"-3"103"-15,82 1-249 16,32 1-8-16,52 3 65 16,23-2 16-16,26 0 10 15,9 0 12-15,21-3 30 16,-1 0 10-16,8 4 12 15,9-1-4-15,12 1-27 16,14 0-10-16,9-3-15 16,-4 2-3-16,0-2-2 15,-5 0-1-15,-10 1 1 16,2 0-1-16,-39-1 0 16,-17 2 0-16,-39-2-21 15,-28 3-49-15,-22 0-145 0,-17 0-81 16,-32-3 137-16</inkml:trace>
  <inkml:trace contextRef="#ctx0" brushRef="#br0" timeOffset="11223.7">21849 16081 2508 0,'-31'-6'81'15,"3"1"39"-15,3 5-147 16,-1 1 6-16,-9 6 2 15,-6 4 3-15,-6 2 16 16,8 0 9-16,9 4 16 16,0 2-2-16,20 14-13 15,5 11-8-15,14 17-14 16,7 10 1-16,15 5 5 16,7 0 1-16,6-9 4 15,-2-7 1-15,-7-14 2 0,-8-7 5 16,-15-13 2-16,-6-4 4 15,-11-11 4-15,-7-5-4 16,-15-10 1-16,-8-5 0 16,-8-16-4-16,-2-7 4 15,7-9-2-15,3 0-2 16,12 0-1-16,9 1-1 16,8 4-2-16,3 2-4 0,8 2-10 15,2-1-10-15,16-3-18 16,9-1-11-16,26-3-57 15,7 0-39-15,12 3-111 16,3 2-110-16,2 3 205 16</inkml:trace>
  <inkml:trace contextRef="#ctx0" brushRef="#br0" timeOffset="11438.03">22603 16377 2870 0,'-20'9'70'0,"0"11"-43"15,0 9-49-15,-1 15-16 16,-2 4-7-16,-4 0-4 16,0-6-3-16,1-9-5 0,-1-2-14 15,3-7-79-15,3-1-65 16,4-8-246-16,0-6 253 15</inkml:trace>
  <inkml:trace contextRef="#ctx0" brushRef="#br0" timeOffset="11624.18">22333 16338 1410 0,'0'1'242'0,"-4"4"323"0,4 9-435 15,7 8-61-15,17 21-54 16,9 7-14-16,15 5-12 15,2-1-6-15,4-9-35 16,2-5-36-16,3-10-83 16,3-6-55-16,-3-20-243 15,1-10 268-15</inkml:trace>
  <inkml:trace contextRef="#ctx0" brushRef="#br0" timeOffset="11941.26">22613 15894 2409 0,'3'5'48'0,"26"-4"-16"16,15 3-80-16,26 11 17 0,4 2 12 16,-8 9 12-16,-15 1 2 15,-26-5 6-15,-12-4 6 16,-14-4 30-16,-5-1 21 15,-7 1 11-15,-1-1 0 16,0-4-28-16,7-2-19 16,5-4-17-16,4 1-9 15,9 3 6-15,-1 0 0 16,14 0-1-16,6-1 5 0,18-2-16 16,6-2-3-16,10-2-37 15,4 0-34-15,-2-2-118 16,-2-2-77-16,-4 0 147 15</inkml:trace>
  <inkml:trace contextRef="#ctx0" brushRef="#br0" timeOffset="12160.85">23269 16591 2439 0,'-12'0'95'15,"6"-1"66"-15,17 1-206 16,14 1-11-16,17-1 10 16,7-1 19-16,15-5 17 15,3-2 2-15,13-3-21 0,5-1-43 16,5-5-146-16,4-4-156 16,6-12 197-16</inkml:trace>
  <inkml:trace contextRef="#ctx0" brushRef="#br0" timeOffset="12406.89">24138 16275 2350 0,'-42'2'108'16,"1"6"36"-16,2 3-141 0,11 9-57 16,9 5-3-16,14 10 18 15,11 4 20-15,19 9 55 16,7 2 13-16,13-1 18 15,3-4 12-15,3 0-19 16,-1-3-7-16,-8 1-17 16,-4-3-8-16,-16-12-9 15,-6-6-1-15,-12-12-3 16,-3-2-23-16,-11-6-73 16,-13-3-96-16,-35-21 90 15</inkml:trace>
  <inkml:trace contextRef="#ctx0" brushRef="#br0" timeOffset="12559.1">24077 16237 1889 0,'35'4'81'16,"25"5"26"-16,17 2-48 15,37-5-245-15,15-6 147 16</inkml:trace>
  <inkml:trace contextRef="#ctx0" brushRef="#br0" timeOffset="13025.41">24615 16468 2712 0,'-1'4'65'0,"2"-6"-61"16,6-2-51-16,16-13-14 15,7-7 9-15,15-10 38 16,2-3 11-16,-7 4 21 16,-6 5 7-16,-11 10 2 15,-3 5-4-15,1 9-21 16,4 7-9-16,10 15-10 16,3 9-2-16,3 23 4 15,4 10 3-15,3 12 2 16,4 3 2-16,0-3 2 15,-4-3 8-15,-14-9-57 16,-8-9-39-16,-13-20-73 16,-7-14-37-16,-6-17-16 0,0-9 12 15,0-31-23-15,1-12 17 16,0-17 83-16,1-1 29 16,-1 10 120-16,-1 9 61 15,-1 16 91-15,-5 9 40 16,-4 16 44-16,-4 6-38 15,-16 11-80-15,-6 8-34 16,-22 15-38-16,-5 8-3 0,6 4-11 16,6-4-10-16,18-8-40 15,9-4-28-15,8-9-86 16,6-2-67-16,10-9-288 16,16-6 270-16</inkml:trace>
  <inkml:trace contextRef="#ctx0" brushRef="#br0" timeOffset="13225.85">25629 16249 2536 0,'0'6'123'16,"-2"5"111"-16,4 16-251 15,2 12 15-15,7 22-54 16,1 8-5-16,4 2-27 0,1-3-40 15,-1-10 2-15,1-5-27 16,-7-13-82-16,-3-6-99 16,-10-13 187-16</inkml:trace>
  <inkml:trace contextRef="#ctx0" brushRef="#br0" timeOffset="13391.4">25466 16486 2583 0,'3'5'120'16,"9"0"135"-16,24 6-285 16,15 3-48-16,28 2-58 15,8-3-34-15,9-11-128 16,2-5-113-16,2-29 239 16</inkml:trace>
  <inkml:trace contextRef="#ctx0" brushRef="#br0" timeOffset="13599.03">26310 16308 2926 0,'-2'7'78'16,"-1"10"-3"-16,3 22-145 15,0 13-20-15,5 14-20 0,4 2 20 16,3-11 22-16,1-9 28 15,2-11 31-15,-1-6-4 16,0-9-75-16,-2-5-62 16,4-10 78-16</inkml:trace>
  <inkml:trace contextRef="#ctx0" brushRef="#br0" timeOffset="14018.22">26365 16150 2316 0,'20'8'79'0,"33"5"38"16,18 6-140-16,22 7-21 16,-3 5 0-16,-26-5 10 15,-15-4 5-15,-28-9 33 16,-11-5 16-16,-10-4 45 15,-5-2 8-15,-12 2-1 16,-7-1-5-16,-9 2-45 16,-4-1-10-16,4-2-4 15,5 1 1-15,10-2-3 16,15-1-6-16,-2 4-8 16,18 4-6-16,15 9-1 15,11 7 8-15,14 13 9 0,3 2 6 16,2 2 1-16,-4 1 0 15,-9-6 11-15,-9-5 4 16,-17-6 13-16,-8-5 7 16,-11-3 15-16,-5 2 0 15,-25 3-22-15,-17 2-30 16,-59 2-139-16,-42 0-411 0,-62-24 340 16</inkml:trace>
  <inkml:trace contextRef="#ctx0" brushRef="#br0" timeOffset="37201.24">24107 12827 258 0,'0'10'-5'16,"0"-5"-4"-16,-2 0-23 16,-2 0 55-16,1-4 32 15,0 2 56-15,0-3 21 16,3 0-17-16,-1-3-39 15,-5-3-116-15,2-1-66 16,-2-7-66-16,0-4 45 0,3 3 146 16,1 1 91-16,5 2 140 15,0 0-6-15,2 0-40 16,2 0-35-16,3 2-74 16,0 2-31-16,5-1-39 15,-4 5-7-15,-5 1 0 16,-4 3 8-16,-1 0 7 15,-5 8 4-15,-18 17-4 16,-13 12 9-16,-29 22-2 16,-10 5 3-16,-14 6 4 15,2-1-16-15,11-5-13 16,10-3-10-16,18-5-32 16,9-6-26-16,20-17-55 15,7-8-50-15,23-25 24 16,15-11 34-16,28-25 93 15,12-9 74-15,17-19 46 16,4 2 6-16,3 2-20 16,-3 6-20-16,-15 20-44 0,-9 9-17 15,-27 14-14-15,-13 6-7 16,-20 9 12-16,-11 5 16 16,-33 20 34-16,-20 10 15 15,-35 25-4-15,-13 8-15 16,-9 17-56-16,8 3-79 15,11 5-445-15,10 3 346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1-03T19:28:48.7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45 8386 1324 0,'-16'-10'104'16,"7"11"99"-16,8-1-106 16,1 0 13-16,2 0 2 15,0-2-15-15,6-7-27 16,3-1-9-16,5-7-19 15,0-2 1-15,0 0-9 16,0-1-5-16,-3 3-4 16,2 2-1-16,-3 4-1 15,-2 3-1-15,-1 5-4 16,-1 0-2-16,-1 3-7 16,3 1-5-16,3 5-2 15,2 6 0-15,6 7 1 16,3 6 1-16,3 7 1 0,0 3 2 15,5 6 1-15,3-1-1 16,3 1-1-16,2 1-2 16,-5-2-1-16,-3-1 0 15,-9-6 1-15,-3-2 1 16,-7-7-1-16,-3-2 0 0,-3-3 0 16,-1-5-1-1,-1-3-1-15,1-4-10 0,0-1-47 16,-2-1-34-16,-3-4-93 15,0 0-82-15,0-6-297 16,3-3 323-16</inkml:trace>
  <inkml:trace contextRef="#ctx0" brushRef="#br0" timeOffset="305.39">22576 8264 1295 0,'-2'-1'113'16,"1"-1"64"-16,-1 2-1 16,0 0 15-16,-5 8-48 15,-5 3-26-15,-7 12-33 16,-4 7 4-16,-8 10 11 0,-5 4-5 16,-10 7-21-16,-2 0-17 15,-1-1-17-15,4-4-8 16,11-7-12-16,5-4-3 15,8-10-14-15,4-5-5 16,8-7-30-16,3-2-33 16,6-6-101-16,3 1-67 15,12-6-169-15,10-8 207 0</inkml:trace>
  <inkml:trace contextRef="#ctx0" brushRef="#br0" timeOffset="554.46">22657 8523 1671 0,'-1'5'36'0,"2"-1"-1"15,5 2 5-15,4 0 52 16,4 0 13-16,14-4-5 15,7-1-12-15,11-1-32 16,4-1-16-16,-7 0-25 16,-9 0-5-16,-10 0-18 15,-5 1-35-15,-2-4-115 0,2 0-100 16,2-5 130-16</inkml:trace>
  <inkml:trace contextRef="#ctx0" brushRef="#br0" timeOffset="1202.21">23175 8455 787 0,'7'13'101'0,"2"4"226"15,-1 5-228-15,4 10 24 16,-2 4 11-16,-1 6-39 15,-2 2-10-15,-4-4-22 16,0-5-15-16,0-10-25 16,2-3-9-16,1-9-11 15,0 0-1-15,-3-8-14 16,1-5-7-16,4-9-5 16,3-6-3-16,4-13 10 15,3-8 6-15,0-8 5 16,2-2 4-16,-2 2 3 15,0 5 1-15,-8 13 13 16,-2 9 5-16,-2 9 10 16,-2 6 5-16,2 8 12 0,0 7 3 15,0 14-5-15,0 8-3 16,-2 7-22-16,1 2-7 16,2-6-7-16,1-9-2 15,0-8-2-15,1-7 0 16,-4-8 1-16,-4-5 2 15,0 0 9-15,5-2 10 16,0-13 6-16,1-3 0 16,3-11-7-16,0-5-6 0,0-1 0 15,-1-1 6-15,-1 9 14 16,0 6 4-16,-4 11-6 16,-3 9-8-16,3-1-20 15,-3 8-3-15,2 12-1 16,0 6 0-16,2 11 3 15,1 0-4-15,2-4-5 16,0-4-1-16,4-7-26 16,0-5-22-16,0-3-63 15,-1-3-43-15,-4-8-60 16,0-3-32-16,0-15-191 16,1-7 257-16</inkml:trace>
  <inkml:trace contextRef="#ctx0" brushRef="#br0" timeOffset="3373.54">23881 8093 1080 0,'-1'-4'102'0,"1"4"68"16,-1 5-69-16,1 4 8 16,0 19-7-16,-2 6-4 15,1 11-10-15,-2 7-16 16,0 8-25-16,3 3-12 15,3 6-15-15,-1-3-8 16,2-8-9-16,0-5-1 16,0-11-2-16,2-5 1 0,0-15-5 15,-3-4-16-15,0-9-32 16,-2-4-22-16,-1-4-48 16,-4 0-28-16,-4-6-4 15,-1-6 20-15,-2-6 62 16,-1-2 50-16,-1-2 51 15,1 2 22-15,-3 2 49 16,1 8 14-16,3 5 17 16,1 2-17-16,9 2-67 15,-1 5-24-15,14 4-18 16,8 3 1-16,15-1 22 16,9-3 5-16,18-8-10 15,6-3-2-15,11-10 3 16,1-6 1-16,-8-6 2 15,-9-4 0-15,-17-3 0 16,-10-1 5-16,-16-1 14 16,-7 1 4-16,-15 1 8 0,-8 3 2 15,-15 7-2-15,-6 4 1 16,-10 12-11-16,-4 6-5 16,-5 14-10-16,3 6-9 15,7 10-10-15,6 2-9 16,11 7-12-16,7 3-7 15,13 3-9-15,8-2 0 16,18-4 4-16,10-4 4 0,17-13 17 16,8-8 5-16,6-14 4 15,0-2 3-15,-2-14-4 16,-4-3 0-16,-9-10 4 16,-5-8 1-16,-11 3 2 15,-7 1 2-15,-11 12 1 16,-6 8 7-16,-8 11 10 15,-1 2-2-15,-1 0-18 16,-6 11-17-16,0 13-19 16,-1 5-6-16,5 10 4 15,4-2 3-15,10-6 5 16,1-6 4-16,2-13 8 16,-2-5 3-16,-6-6 10 15,-5-1 7-15,6-7 17 16,-2-1 4-16,3-15-6 0,3-8-7 15,7-11-22-15,2-7-7 16,8 4-10-16,2 4-3 16,2 10-3-16,0 4 0 15,0 8 4-15,-2 3 0 16,-4 8 3-16,-5 4-1 16,-13 3-9-16,-3 4-2 15,-13 10 0-15,-5 6 3 0,-8 15 14 16,-4 7 5-16,3 7-2 15,5 1 0 1,9-4-8-16,6-3-2 0,11-11-1 16,8-10 3-16,16-9 8 15,5-6 4-15,16-10 8 16,11-4 4-16,13-9 4 16,2-6 2-16,-13-12 4 15,-12-4 0-15,-23-7 2 16,-10 2 2-16,-10 9 11 15,-9 5 2-15,-8 11-12 16,-10 5-7-16,-12 12-25 16,-5 5-11-16,-13 19-4 15,-2 8-5-15,3 13 2 16,5 1 0-16,22 0-2 16,15-4 3-16,26-8 11 15,12-5 10-15,16-10 15 0,4-7 5 16,4-10-1-16,1-7-1 15,2-7 1-15,-1-6 3 16,-4-10 8-16,-4-3 3 16,-16-7 3-16,-8 1-1 15,-12 7-3-15,-7 6 3 16,-9 11 8-16,-2 7 0 16,-2 6-14-16,-1 1-14 15,-3 3-44-15,2 9-15 0,-1 19-8 16,0 13 2-16,5 21 17 15,3 6 8-15,5 10 9 16,3 4 5-16,3 0 4 16,2 2-14-16,4-15 0 15,-1-10 2-15,-3-22 8 16,-6-13 22-16,-6-17 34 16,-4-7 4-16,-11-10-2 15,-4-12-6-15,-10-28-28 16,0-12-5-16,-2-23-3 15,2-7 1-15,10 6-2 16,3 5-2-16,14 6-1 16,9 6-5-16,10 4-1 15,3 4 0-15,7 13-7 16,3 7-2-16,9 9-4 16,4 5-2-16,-7 12 1 0,-7 6 3 15,-17 7-7-15,-10 6 7 16,-19 15 5-16,-18 8 4 15,-22 16 13-15,-10 7-1 16,-3 2-1-16,8 0-4 16,17-12-14-16,11-9-19 15,19-12-79-15,12-7-39 16,25-13-11-16,12-8-6 0,19-26 16 16,15-16 21-16,9-22-11 15,6-11 12-15,2-8 54 16,-11 0 23-16,-15 2 35 15,-13 4 35-15,-24 20 96 16,-7 10 49-16,-16 28 71 16,-4 9 10-16,-6 13-55 15,0 4-46-15,-4 13-75 16,-1 12-32-16,0 23-34 16,2 11-2-16,4 7-3 15,6-1-4-15,12 0-4 16,7 0-1-16,13-4-11 15,4-2-19-15,2-14-38 16,-5-7-14-16,-13-18-16 16,-17-18 1-16,-9 4-28 15,-19-15-10-15,-23-13 20 16,-9-4 38-16,-6-5 118 0,1 1 60 16,4-1 70-16,6 1 7 15,16 4-18-15,7 5-32 16,22 3-78-16,11 0-31 15,31-2-42-15,15-1-8 16,29 0 12-16,12 4 6 16,18 9 10-16,8 5 6 15,-2 11 7-15,-13 5 3 16,-38 0 6-16,-25 0 32 16,-33-2 41-16,-9 7 16 0,-18 6 14 15,-3 4-28-15,0 4-46 16,5-1-21-16,11 0-29 15,6-3-9-15,13 2-5 16,3-1 2-16,14 1 14 16,2-5 8-16,-2-9 9 15,-6-4 9-15,-15-7 42 16,-9-1 10-16,-21-6-6 16,-12 0-13-16,-21-6-64 15,-10-3-34-15,-9-10-74 16,3-4-60-16,14-7-164 15,18-4-232-15,39 0 333 16</inkml:trace>
  <inkml:trace contextRef="#ctx0" brushRef="#br0" timeOffset="4868.6">27637 8095 1536 0,'35'18'56'16,"-16"-19"29"-16,-1-3-39 16,-11-3 69-16,-5-5 13 15,-10-7 21-15,-9-4 23 16,-12-8-37-16,-10-1-9 0,-19-1-30 16,-6 0-22-16,-10-1-30 15,-3 1-6-15,-1 1-14 16,-3 3-5-16,-2 1-8 15,-4 7-4-15,1 1-3 16,-3 3-2-16,-12 4 0 16,-5 0 0-16,-14 2 3 15,-2-5 2-15,-3 0 12 16,-1-3 3-16,1-3 2 16,-1 1-1-16,0 0-8 15,1 3-3-15,5 4-5 16,-2 2-3-16,-8 2-2 15,1 1-1-15,-4 2 0 16,-4 1 0-16,4 5-1 16,-3 1 0-16,-3 4 1 0,6 1 0 15,3 2 3 1,6 0 1-16,4 3 2 0,2-3 0 16,7 1-1-16,2 1-1 15,6-2-1-15,2 2-1 16,-1-1 0-16,-1 3-2 15,1 1-1-15,1 2 1 16,0 2-1-16,1-1 1 0,8 0-1 16,6 0 0-16,11-1 1 15,3-1-1-15,-10 0 0 16,-4-3 0-16,-4 6 0 16,1-1 0-16,11 3 0 15,1 3 0-15,0 4 0 16,2 1 1-16,1 1-1 15,4 3-1-15,12-2-3 16,3 2-1-16,14 1 0 16,4 2 1-16,6 1 1 15,1-1 2-15,1 2 1 16,-3-2-1-16,5-1-3 16,2 1-2-16,6-5-2 15,4 1 0-15,2 2 1 16,2 1 1-16,4 4 1 15,5 1 1-15,4-1-1 16,5-2-1-16,7 0 0 0,6 3 0 16,12 1 2-16,8 1 1 15,3-4 2-15,-1-1 1 16,-9-7 2-16,-5-4 0 16,-3-4-1-16,1 0-1 15,4 1-1-15,5 3 0 16,8 2 1-16,2 0 1 0,12 1 0 15,3 0 0-15,5 1 0 16,3 0-1-16,0 0 1 16,5 2 1-16,8-1-2 15,12 2 1-15,-2-4 0 16,-6-2 1-16,-10-4 1 16,-8-2 1-16,9-3 1 15,8-1 2-15,4-1-1 16,-1 0-1-16,-1-1-1 15,-2-1-2-15,13-2 0 16,3-1 0-16,0-2 0 16,2-1 1-16,-1 1-1 15,5-1 1-15,2 2 0 16,0 0-1-16,-2-1 1 16,0 1-2-16,3-1 1 15,-2 0 1-15,3 1-1 16,4-1 1-16,2 0 2 15,1-3 1-15,-2 0 2 0,6-3 2 16,4 0-2-16,-5-2 0 16,3-1-3-16,-14 1-1 15,-3-2 0-15,1-2-1 16,-3 0 0-16,-5 0 0 16,-4 0-1-16,2 0 1 15,-9-1 1-15,-1-1 0 0,-1-3-1 16,-1 4 0-16,11-2 0 15,0-1 0-15,-9-2-1 16,1-4 1-16,-6-3 1 16,2-2-2-16,5-7 2 15,-7 1 1-15,-3-6 1 16,-7-1 3-16,-4-4 0 16,8-1 0-16,0-3 1 15,0-2 0-15,-8-4 1 16,-7-1 3-16,-14-3 5 15,-2 1 7-15,-7-10 13 16,-5-4 3-16,-9-5 7 16,-11-4-6-16,-15 3-11 15,-11 6-5-15,-21 0-15 16,-6-2-10-16,-17-6-11 16,-11-1-11-16,-29-1-16 0,-12 9-6 15,-20 16-35-15,-13 8-19 16,-4 14-61-16,-3 12-49 15,-17 16 116-15</inkml:trace>
  <inkml:trace contextRef="#ctx0" brushRef="#br0" timeOffset="12377.27">2733 10806 1024 0,'9'-26'54'0,"9"-1"0"15,6 3-5-15,9 10-40 16,3 1-8-16,5 5-1 16,-1-2-1-16,0 2 5 15,0-4 16-15,3-4 20 16,1-3 7-16,2-1 7 16,-2 2-12-16,-6 2-14 15,-2 3-6-15,1 4-10 16,2 2-3-16,5 2-6 15,2 0-1-15,4 5 0 16,1-1 3-16,2 1 9 0,0 0 5 16,1 1 6-16,-3-1 0 15,3 0-5-15,2 0-2 16,5 0-3-16,4-1 1 16,5 0 1-16,1-1 0 15,-1 2-3-15,1 1-4 16,0 2-4-16,-3 3-3 15,3 3 0-15,-1-2-1 16,-3 0 0-16,-1 0 1 16,3-1-1-16,-1-3 2 0,0 1-1 15,7-2 0-15,1 0 0 16,-1-2-1-16,6 0 1 16,-3-2 0-16,3 1 3 15,5 1 2-15,5-1 4 16,-2 0-1-16,2-2 1 15,-6 1-1-15,3-3-3 16,4 2 0-16,-2-4-1 16,1 1-1-16,-5-1-3 15,-3 0 23-15,2-1 9 16,-2 5 0-16,-4-2 3 16,-1 2-22-16,-6 0-10 15,-3 0 0-15,-1 1-2 16,0 1 0-16,0 0-1 15,-2 1 0-15,-7 0 1 16,-3 0 2-16,-9 0 5 0,1 1 2 16,-2-1 3-16,-1 1-2 15,2 1-4-15,-1-2-1 16,0 2-3-16,-2 0 0 16,-8 1-1-16,-1-1-2 15,3 1 1-15,0-1 0 16,5 0-1-16,0-1 1 15,5 2 0-15,2-3 1 0,4 0-1 16,0 0 0-16,-3-3-1 16,-2 2 0-16,2-1 0 15,0 0 0-15,3-1-1 16,2 0 1-16,-4 0-1 16,1 0 0-16,1-2 1 15,0 1 0-15,5 0 23 16,3 0 4-16,-1-1 2 15,2 2 0-15,-6-1-20 16,-1 1-3-16,-3-1-3 16,-2-1 1-16,-10 3-1 15,-2-2 0-15,-8 0 0 16,-3 0 1-16,-3 1 1 16,-3-1-1-16,-8 2 2 15,-3 1-1-15,-6-1 1 16,0 1 0-16,-1 0-9 15,0 1-5-15,4 5-76 0,2 4-82 16,1 17 92-16</inkml:trace>
  <inkml:trace contextRef="#ctx0" brushRef="#br0" timeOffset="14347.19">15747 10554 736 0,'0'-18'109'16,"-8"4"126"-16,7 9-181 15,-1 2-11-15,2 3-39 16,0 0-4-16,3-1 14 16,0-2 24-16,2-1 47 15,2-3 14-15,1-3 12 16,1-1-15-16,0 3-40 16,3 0-18-16,0 1-22 15,0 1-7-15,-3 2-7 16,2 1-2-16,2 3-6 15,0 0 0-15,2 0 1 16,3 2 1-16,0 0 2 16,3 1 0-16,3 0 0 15,2 0 1-15,6 0 1 0,3 1 2 16,9-2 4-16,5 1 2 16,5-2 2-16,5-1 1 15,4 0-2-15,0 0-1 16,2 0-3-16,-1 1-1 15,1 1-2-15,2-1 1 16,1 1 0-16,-1-2 3 16,3 0 7-16,2 0 2 15,11 0 3-15,1 0-1 0,3-2-3 16,0 2-1-16,-4 0-1 16,3 2-2-1,1 0-4-15,0 0 0 0,3-2-2 16,-4 4 1-16,2 0-1 15,3-2 1-15,-2 1 1 16,-2 2-1-16,-3-1 1 16,-4 0 0-16,3 2-1 15,-1 0 0-15,-2 0-1 16,-1 1 0-16,-9-1 0 16,-4 0 0-16,3-1 0 15,2 1 0-15,4-1 0 16,-1-1-1-16,-4 1 0 15,-3 0 0-15,-5-2 1 16,1 2 0-16,3 0 2 16,-1 0 7-16,1-1 14 0,2-1 3 15,1-1 1-15,-3-1-2 16,0-2-11-16,4-1 0 16,-1-3-2-16,1-1-4 15,1 1-2-15,0-1-1 16,-5 0 2-16,2 0 1 15,-5 1-1-15,-2-1 1 16,-2 1-3-16,-7 0-1 0,-1 0-2 16,-4 2 0-16,-6-2 0 15,-5 2 0-15,-7-1-2 16,-4 2-3-16,-8 2-6 16,-1 3-5-16,-6 6-72 15,-2 5-66-15,-20 15 82 16</inkml:trace>
  <inkml:trace contextRef="#ctx0" brushRef="#br0" timeOffset="35175.4">25582 12106 1309 0,'-2'-10'88'0,"-3"-5"52"16,0 1 6-16,-2 2 16 16,-2-1-6-16,-2 9 2 15,-2-2-6-15,-2 8-38 16,-2 6-27-16,17 18-60 15,-23 11-23-15,-7 25-19 16,0 12-2-16,-22 7 0 16,29-1-2-16,13-4-2 15,8-7-1-15,12-14-11 16,7-4-3-16,10-25 2 16,6-10 14-16,9-26 27 15,9-12 11-15,9-28 16 16,3-8-7-16,-4-5-2 0,-7 5 3 15,-16 16 4-15,-13 9 8 16,-16 17 18-16,-5 14 11 16,-2-1 8-16,-3 0-14 15,-1 16-50-15,-4 6-19 16,3 9-28-16,-1 1-3 16,9-1 9-16,7-1 0 15,5-3 1-15,5-3 5 0,0-9 12 16,2-6 10-16,0-12 16 15,-4-5 6-15,-3-7 19 16,-3-6 2-16,-10-2 7 16,-2 2 2-16,-11 0-9 15,-7 2-7-15,-7 5-16 16,-2 2-12-16,-3 8-28 16,3 3-16-16,6 7-34 15,3 1-23-15,11 0-57 16,6-3-56-16,8 3-74 15,10-5-17-15,15-12-37 16,7-6 40-16,10-11 86 16,1 0 44-16,-9 7 112 15,-9 7 46-15,-16 14 133 16,-9 9 55-16,-6 21 52 16,-2 10 6-16,-5 11-66 15,0-1-34-15,-1 0-28 0,1-2-16 16,3-7-42-16,2-5-19 15,4-12-24-15,-1-9-11 16,3-11-4-16,1-6 9 16,4-14 14-16,3-11 6 15,9-13 6-15,4-5-9 16,2 2-9-16,2 2-4 16,-7 8-2-16,-4 7-1 15,-8 11 9-15,-10 15 10 0,6-4 18 16,-6 14 8-16,-1 14-3 15,-2 6-8-15,-3 10-19 16,2-1-10-16,3-3-11 16,1-1-1-16,5-7-1 15,0-1 1-15,-3-12 1 16,2-6 1-16,-1-7 3 16,3-5 3-16,5-14 7 15,-1-8 1-15,7-11-3 16,2-1-5-16,0 1-5 15,3 6-1-15,-5 11 0 16,-5 3 1-16,-6 14 4 16,-4 4 2-16,0 9 8 15,-2 9 2-15,0 9-1 16,-1 4-1-16,0 1-7 16,1-1-5-16,3-4-3 15,2-4-1-15,1-4-3 0,-1-6-2 16,0-7-1-16,0-4 1 15,2-7 12-15,0-7 8 16,5-11 6-16,0-5-1 16,3-5-8-16,0 3-4 15,0 4-6-15,-2 5 1 16,-5 10 0-16,-8 9 0 16,1 1 0-16,4 0 1 0,-4 14 4 15,0 7 1-15,1 9 3 16,-1 4-2-16,0 5-8 15,2 1-2-15,3-2-5 16,0-4 0-16,0-13-6 16,-1-4-18-16,-2-12-70 15,-3-2-46-15,4-5-60 16,-1-9-27-16,5-18 133 16</inkml:trace>
  <inkml:trace contextRef="#ctx0" brushRef="#br0" timeOffset="36261.48">26818 12346 1105 0,'-8'26'54'15,"6"-6"55"-15,-1-1-97 16,2 2 24-16,0-1 24 15,0-3 53-15,1-1 18 16,0-5 8-16,0-3-15 16,0-7-17-16,0-1-7 15,0 0-14-15,2-3-1 16,4-9-16-16,1-3-9 0,6-8-15 16,0 2-7-16,4-2-24 15,-2 4-6-15,-2 6-5 16,-1 0-1-16,-6 9-1 15,0 1-3-15,-1 6 3 16,-1 4 3-16,2 8 4 16,0 6 4-16,0 5-2 15,-1 5-4-15,1 2-4 16,0-2-1-16,1-4-1 16,-1-4 0-16,-1-13-5 15,0-5-4-15,5-10 6 16,4-8-1-16,4-16 5 15,4-7 3-15,6-5-5 16,-1 2-1-16,5 4 2 16,-4 8 0-16,-9 11 2 15,-6 4 2-15,-12 12 6 16,5-1 2-16,-6 15 6 0,-1 5 1 16,-2 10-4-16,-2 0-3 15,1 0-8-15,2 1-3 16,2-6-5-16,2-2-4 15,4-8-8-15,2-4-2 16,7-10-5-16,2-4 1 16,5-11 1-16,3-3 3 15,-2-2 4-15,-1 5 2 0,-6 6 6 16,-4 7 3-16,-7 4 3 16,-2 4 2-16,1 6-2 15,2 0-1-15,6 2-9 16,4-1-2-16,7-5 2 15,0-3 5-15,3-5 13 16,-2-5 8-16,-6-5 28 16,-5-3 18-16,-11-6 34 15,-4 0 4-15,-14-4-17 16,-6 0-18-16,-4 5-28 16,-1 1-5-16,5 8-6 15,6-1-8-15,6 5-31 16,9 3-22-16,5-8-31 15,11 1-5-15,16 2 7 16,9 0 15-16,12 7 20 16,3 6 6-16,-4 12 12 15,-6 6 2-15,-17 5 8 0,-9 3 5 16,-15-1 7-16,-3-1 4 16,-4-6 3-16,3-5-1 15,0-9-14-15,2-7-4 16,6-9-1-16,4-8 2 15,10-14 8-15,5-8 3 16,8-8-4-16,5 3-4 16,-5 8-1-16,-1 4-1 0,-15 19 7 15,-10 4 24-15,-9 15 7 16,-6 13 2-16,-3 11-6 16,-1 4-25-16,4 0-14 15,5 1-6-15,6-7-29 16,4-2-16-16,8-12-73 15,4-7-53-15,2-17-126 16,-1-11 156-16</inkml:trace>
  <inkml:trace contextRef="#ctx0" brushRef="#br0" timeOffset="36807.94">28445 12222 1775 0,'10'-16'88'16,"0"4"39"-16,1 2-39 15,-2 9 8-15,-1 4-2 16,0 13-4-16,1 11-1 15,3 24-28-15,1 11-19 16,3 22-20-16,-1 8-6 0,4 16-12 16,1 5-1-16,5-10-3 15,0-13-4-15,-6-25 1 16,-7-14 0-16,-9-22-9 16,-3-9-11-16,0-15-5 15,0-10-3-15,-5-25 13 16,-3-13 17-16,-7-32 10 15,-1-16 1-15,6-19-3 16,4-6 0-16,8 9 6 16,8 15 4-16,6 20 8 15,2 10-4-15,-2 14 0 16,1 4-5-16,4 18-13 16,5 5-2-16,11 16-13 15,-3 8 8-15,-2 20 7 16,-6 5 5-16,-16 15 12 15,-9 2-6-15,-15 5 9 16,-15-5 3-16,-13-2 1 0,-5 1 0 16,-2-5-26-16,6 0-29 15,16-13-92-15,7-8-89 16,20-21-202-16,11-19-244 16,27-30 363-16</inkml:trace>
  <inkml:trace contextRef="#ctx0" brushRef="#br0" timeOffset="37022.06">29145 11714 2204 0,'-14'32'74'16,"0"12"1"-16,1 11-65 16,1 5 10-16,8 11-3 15,5 5 3-15,14 13 0 16,3 4-4-16,6-6-8 15,0-9-17-15,-3-17-74 16,-1-7-57-16,-6-16-231 16,2-8 208-16</inkml:trace>
  <inkml:trace contextRef="#ctx0" brushRef="#br0" timeOffset="37389.58">29132 12161 1616 0,'-6'-1'167'0,"4"1"267"16,13 1-448-16,10 0-26 16,19 1 5-16,12 0 30 15,17 0 28-15,5 4 15 16,1 3 4-16,-11 2 0 16,-25-2 19-16,-16 0 35 15,-53 23 188-15,-14-2-150 16,-5 5-33-1,-2-1-48-15,9-4-13 0,18-11-56 16,10-4-37-16,25-2-24 16,11-2-5-16,24 2 22 15,13 1 25-15,8 0 19 16,-6 3 9-16,-19-3 12 16,-15-2 12-16,-27-3 30 15,-12 3 7-15,-25 4-3 16,-13 1-15-16,-18-3-61 15,-4-3-43-15,7-9-142 16,9-5-188-16,21-10 224 16</inkml:trace>
  <inkml:trace contextRef="#ctx0" brushRef="#br0" timeOffset="38657.07">30128 11764 1542 0,'0'4'125'16,"3"-3"64"-16,-5-1-42 15,-8-2 5-15,-15-3-29 16,-11-2-3-16,-20-3-25 16,-8 1 2-16,-14-3-10 15,-4 1-13-15,-12-2-29 16,-11 0-11-16,-12-1-18 16,-4 0-4-16,-11-2-1 0,-3 3 5 15,0-2 13-15,-4-2 5 16,-7 2 4-16,0-3-3 15,-6-2-12-15,-9-1-5 16,4 0-7-16,-2-2-2 16,-10 3-5-16,3 0-1 15,-5 2-3-15,-6 4 0 16,3 3 0-16,-8 3-1 0,-5 7 1 16,3 1 1-16,-1 7-1 15,9 3-1-15,13 5-1 16,0 2 0-16,18 7 2 15,10 2 0-15,-6 5 0 16,11 0 0-16,3 2-3 16,4 0-1-16,13 5-1 15,1 2 1-15,0 8 0 16,-4 0 2-16,13 1 4 16,6-2 1-16,13 1 0 15,6 2-2-15,10 5-1 16,3 2 0-16,16-1-1 15,8 1-1-15,18-2-10 16,8-1-6-16,15-4-9 16,7-5 0-16,14 0 3 15,8-3 3-15,15 7 14 16,5-1 3-16,15 1 13 0,3-4 4 16,8-2-1-16,7-3 0 15,8-2 0-15,12-4-4 16,5-4 1-16,0-4-2 15,7-5-1-15,10-2-2 16,7-6 0-16,3-2-2 16,14-1-1-16,-12 2 0 15,7 2-1-15,4 4 0 0,-4 0 1 16,0-1 0-16,15-2 1 16,5-1-1-16,-5-4 1 15,5-2-1-15,-7 0 1 16,-7 0-1-16,7 2-1 15,0 2 3-15,-15-2-2 16,9 0 1-16,-2-2 1 16,-7-2 0-16,4-2 0 15,-4-2 1-15,-5-4 0 16,3-4 1-16,5-6 0 16,-2-4-1-16,-4-7 0 15,4-3 0-15,-2-5-1 16,-6-3-1-16,-3-1 2 15,-7 3-2-15,-10-4 1 16,-8-5 0-16,-16-10 1 16,-7-7 2-16,-24-8 1 15,-6-3 3-15,-12 0 3 0,-8 2 2 16,-15 6 7-16,-7 0-4 16,-14-4 3-16,-7-2-4 15,-11-4-10-15,-6-1-1 16,-14 4-18-16,-7 4-11 15,-15 5-22-15,-6 8-17 16,-18 4-65-16,-9 3-41 16,-13 13-138-16,-10 4 159 15</inkml:trace>
  <inkml:trace contextRef="#ctx0" brushRef="#br0" timeOffset="38967.15">28161 12626 1218 0,'-8'-1'38'0</inkml:trace>
  <inkml:trace contextRef="#ctx0" brushRef="#br0" timeOffset="43436.96">29646 9783 702 0,'0'-8'100'16,"1"-7"53"-16,1-3 6 16,3 1 11-16,-1 3-8 0,-2 0 1 15,-1 1 5-15,-1 0 6 16,-2 3-8-16,-3 2 6 15,-3 1-43-15,-1 1-27 16,-7 5-37-16,-7 3-29 16,-9 13-22-16,-5 6-3 15,-4 8-2-15,2 5-2 16,1 4-1-16,3 1-2 16,3 11-5-16,2 9-2 0,11 15-4 15,7 10-1-15,11 4-3 16,7-7-2-16,12-11-3 15,8-10-2-15,10-12-1 16,3-4 2-16,7-6-6 16,1-9-16-16,3-11-39 15,-4-8-25-15,-3-15-75 16,-3-8-43-16,-2-18 125 16</inkml:trace>
  <inkml:trace contextRef="#ctx0" brushRef="#br0" timeOffset="43848.75">29986 10027 1553 0,'-4'-6'119'0,"-2"-1"44"16,0 1 4-16,-2 0-21 0,-4 3-26 16,-7 4-29-16,-5 7-19 15,-5 14-35-15,-4 10-13 16,0 13-13-16,5 7-7 15,9 0-13-15,6-4-4 16,13-11-7-16,4-9 1 16,11-10 10-16,4-4 4 15,5-9 27-15,5-4 11 0,1-10 9 16,1-5 4-16,1-11-7 16,-5-4-2-16,-6-3-3 15,-4 2-2-15,-9 11-3 16,-3 6-1-16,-5 12-9 15,0 1-8-15,1 3-11 16,-2 10-4-16,1 8 0 16,2 7 3-16,5 0-1 15,1-1-3-15,1-4-3 16,2-3 0-16,-2-2 4 16,1-3-11-16,-2-1-53 15,-1-3-46-15,1-2-137 16,1 0-81-16,4-5 179 15</inkml:trace>
  <inkml:trace contextRef="#ctx0" brushRef="#br0" timeOffset="44069.7">30483 10262 1807 0,'3'26'69'15,"-4"-11"-5"-15,0 4-44 16,1 0 16-16,2 1-16 16,0 0 1-16,-1 2-2 0,0-1-12 15,0-1-2-15,0-2-3 16,1-3-13-16,-2-3-92 16,0-1-73-16,1-4 88 15</inkml:trace>
  <inkml:trace contextRef="#ctx0" brushRef="#br0" timeOffset="44400.82">30935 9770 1396 0,'7'8'109'0,"-8"-8"140"16,1 2-243-16,2 1 18 0,1 0 6 15,-1 6 37-15,-2 1 17 16,0 10-5-16,-2 6-10 16,2 9-33-16,1 7-15 15,6 4-14-15,4 0-6 16,2-2-3-16,1 0-1 15,-1-9 3-15,-1-5 5 16,-4-11-78-16,-1-5-57 0,-4-9-225 16,-1-5 184-16</inkml:trace>
  <inkml:trace contextRef="#ctx0" brushRef="#br0" timeOffset="44623.21">30715 9972 1687 0,'3'3'66'15,"7"2"17"-15,10 0-71 16,10-1 26-16,11-1-9 16,8-3 1-16,7-1-10 15,1-2-9-15,-5 3-7 16,-9 1 0-16,-11 3-32 15,-7 1-27-15,-7 2-86 16,-2 0-70-16,-8 2 114 0</inkml:trace>
  <inkml:trace contextRef="#ctx0" brushRef="#br0" timeOffset="44848.37">30776 10237 1527 0,'-3'19'64'16,"12"-11"12"-16,7 0-21 0,15 0 35 16,5-3-11-16,13-2-13 15,1-2-5-15,-1-2-29 16,-4-2-11-16,-14 3-10 16,-5-2 2-16,-7-1-54 15,0-1-38-15,3-3-96 16,2-4-67-16,5-7 133 15</inkml:trace>
  <inkml:trace contextRef="#ctx0" brushRef="#br0" timeOffset="45101.76">31585 9836 1676 0,'-3'11'65'0,"3"1"20"16,1 10-58-16,0 7 20 16,1 13-2-16,0 5 9 15,-1 9 0-15,1 4-11 16,4 2-5-16,0-4-12 16,5-9-22-16,0-7-5 15,2-10-33-15,2-7-34 16,-2-11-111-16,-3-4-70 0,1-13 126 15</inkml:trace>
  <inkml:trace contextRef="#ctx0" brushRef="#br0" timeOffset="45393.52">31560 9548 1681 0,'-2'0'40'0,"7"3"-31"16,5 3 11-16,13 10 18 16,5 7 13-16,14 20 18 15,4 9 9-15,9 17-1 16,6 7 2-16,6 12 1 16,1 9-2-16,-16 12-14 15,-9-4-9-15,-28-13-13 0,-8-7-13 16,-12-13-9-16,-7-1-11 15,-9-3-61-15,-6-8-54 16,-13-10-231-16,-8-6 193 16</inkml:trace>
  <inkml:trace contextRef="#ctx0" brushRef="#br0" timeOffset="45761.83">32423 10590 1281 0,'24'-3'110'0,"-7"2"54"15,-7 1 30-15,-14 5-20 16,-12 4-7-16,-24-2-9 16,-13 25-26-16,-22 17-25 0,-7 5-13 15,-23 27-24 1,-7-16-16-16,-1 1-35 0,4-2-11 15,35-9-39-15,20-9-44 16,28-20-191-16,17-11-158 16,36-29 221-16</inkml:trace>
  <inkml:trace contextRef="#ctx0" brushRef="#br0" timeOffset="45911.33">32320 10716 2129 0,'-67'50'64'16,"-5"5"-20"-16,-18 11-77 16,-7 4-88-16,0 0-180 15,3 1-137-15,29-16 212 16</inkml:trace>
  <inkml:trace contextRef="#ctx0" brushRef="#br0" timeOffset="52207.3">26354 12759 190 0,'-33'-9'67'0,"1"6"96"16,5-2 2-16,3 0 20 15,4 2 3-15,6-1-12 16,0 1-12-16,7 0-39 15,5 3-25-15,1 0-48 16,1 0-23-16,3-3-20 16,6 2 8-16,5-3 23 15,5 1 11-15,6-1 5 0,-1-1-9 16,9 3-23 0,6 1-11-16,13 2-11 0,11 1-2 15,15 2-2-15,8-1-1 16,9 1 1-16,3-1 1 15,7 0 4-15,7-1 3 16,14-2 3-16,7 0 0 16,24 0-3-16,-2-2-1 15,13-2-1-15,12 1 0 0,-1-2 0 16,4 0 0-16,3 1 5 16,-12 0 2-16,-2 3 6 15,-9 0 3-15,-23 1 1 16,-9 1 0-16,-22 2-1 15,-7 2-2-15,-18 1-4 16,-12 1-2-16,-18-1-5 16,-11-1-2-16,-11-1 0 15,-6 0-1-15,-13-2-19 16,-11 0-11-16,-9-1-52 16,-21-1-30-16,-34 1-104 15,-25 2-122-15,-41 2 193 16</inkml:trace>
  <inkml:trace contextRef="#ctx0" brushRef="#br0" timeOffset="52477.31">26869 12884 1638 0,'-28'-18'136'0,"15"4"66"16,31 6-157-16,18-2-20 15,41-1-39-15,23-5 15 16,29 3 14-16,12-1 1 16,20 0-5-16,-7 3-3 0,2 3-2 15,-1 2-2 1,-18 1-2-16,-4 4 1 0,-15 1 3 16,-5 0-26-16,-4 7-155 15,-1 4-231-15,-11-11 222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1-03T19:39:31.3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36 886 1170 0,'4'1'21'0,"-10"-1"-20"15,8 7-8-15,0 0 0 16,-3-1 16-16,-4 0 4 16,-7-8 23-16,-2-3 12 15,-6-9 15-15,-5-4 2 16,-8-5-18-16,-6-6-12 16,-11 1-21-16,0-3-3 15,-3 3 0-15,1 0 0 16,-3 6 2-16,0 2 0 0,-23 4-5 15,-3 1-1-15,-5 2-4 16,-4-1 0-16,4-2 1 16,-4 0 0-16,-10-4 4 15,-3-1 3-15,-5-1 2 16,-3-1-2-16,-4 1-3 16,-1 2-3-16,-6 0-1 15,-1 1-1-15,0 0-1 16,-5 1 0-16,0-1 0 15,1 1 0-15,3-3 0 16,2-1 0-16,-5-2-1 16,3-2 1-16,-4 3-1 15,1 3-1-15,-2 6 0 16,-2 3 0-16,1 7-1 16,1 0 1-16,1 4 0 15,-1 1 0-15,2 6 0 16,3 3-1-16,1 4 0 0,-1 4-1 15,4 4 1-15,-1 3 0 16,-1 5 0-16,2-1 0 16,1 6 0-16,2 1-1 15,-1 6-1-15,-1 3 0 16,2 2 0-16,1 2 0 16,9 4 1-16,4 1 0 15,2 7 0-15,1 2 0 0,5 0 0 16,9 3-2-16,2 0 0 15,1 3-1-15,6 5 0 16,3 3 0-16,17 0 0 16,9 0 1-16,9-4 0 15,5 1 0-15,4 0-1 16,7 3 0-16,4 4 1 16,4 1 0-16,7-2-1 15,1-1 0-15,11-5-1 16,6-1 1-16,10 4 0 15,3 2 1-15,5 1 0 16,3-2 0-16,4 0 1 16,7 0-1-16,9 5 0 15,7 4 1-15,11-1-2 16,6-4 0-16,2-3 0 16,1-3-1-16,5-2 2 0,14 4-1 15,12 2 0-15,4-6-1 16,11-1 0-16,4-6 1 15,2-8-2-15,5-1 2 16,6 2-1-16,-4-1-1 16,11 1 2-16,10-1 0 15,3-4 2-15,0-9-1 16,15-6 1-16,-3-3 0 16,0-4-1-16,8 1 1 0,-5-4-1 15,4-3 1-15,7-5 1 16,-1-4 1-16,16-8 1 15,0-4 1-15,10-6 0 16,-1-4 0-16,-10-4 1 16,1-3-1-16,-12-8-1 15,5-1 1-15,-11-7 0 16,-3-1 1-16,10-10 0 16,-14-5 1-16,4-8 0 15,-3-9 1-15,-29-12 1 16,1-5 1-16,-13-10 1 15,-11-2 0-15,2-8 3 16,-8-7-1-16,-8-11 17 16,-4-2 3-16,-26-6 2 15,-11-6 11-15,-26-6 0 16,-10-5 4-16,-17-9 10 0,-10 0-2 16,-18-4-6-16,-15-1-3 15,-17-3-8-15,-9 1-8 16,-27 3-9-16,-11 1-6 15,-31 13-20-15,-18 7-15 16,-22 16-29-16,-16 14-24 16,-26 32-62-16,-17 21-55 15,-40 49 103-15</inkml:trace>
  <inkml:trace contextRef="#ctx0" brushRef="#br0" timeOffset="15284.48">23502 3007 1426 0,'-39'-23'-6'16,"54"11"-176"-16,-17-14-68 16,7-11-24-16,1-9 50 15,-9-3 211-15,-6 0 103 16,-7 6 95-16,-2 5 10 16,0 4-37-16,5 3-35 15,3 3-66-15,2 3-16 0,3 7-25 16,2 4-9-16,6 12-6 15,4 4 1-15,4 18 14 16,3 13 9-16,9 29-1 16,3 20-3-16,7 25-12 15,-1 6-6-15,-1 2 1 16,-2-6 0-16,0-9 4 16,-1-4 0-16,-7-14 0 15,-3-11 2-15,-5-25 0 16,-5-9 1-16,-3-18 5 15,-2-6 9-15,-8-13 20 16,-6-9 8-16,-9-20 12 16,-5-13-4-16,-4-31-17 15,0-18-13-15,7-29-21 16,4-10-10-16,8-16-6 16,3 6-2-16,6 13 0 15,1 8 1-15,4 33 2 0,0 14 1 16,6 22-2-16,5 12-4 15,11 14-4-15,7 8-3 16,14 14 1-16,6 9 2 16,12 23 1-16,5 18-1 15,13 24 2-15,2 14 3 16,4 28 4-16,0 8 3 16,-19 1 5-16,-17-3 3 0,-33-22 7 15,-18-3 3-15,-34-4 7 16,-10-5 16-16,-22-9 38 15,-8-7 13-15,-4-17 11 16,2-5-14-16,13-14-39 16,11-7-19-16,22-15-25 15,9-6-44-15,19-18-123 16,12-15-92-16,30-35 120 16</inkml:trace>
  <inkml:trace contextRef="#ctx0" brushRef="#br0" timeOffset="15424.85">24602 2864 1809 0,'-5'29'34'16,"6"6"-160"-16,4 3-95 15,1 4 126-15</inkml:trace>
  <inkml:trace contextRef="#ctx0" brushRef="#br0" timeOffset="15584.1">24771 3159 1733 0,'-25'-6'67'16,"11"2"-11"-16,2-2-12 0,8-3-40 15,4 0-13-15,15-8-48 16,6-2-57-16,16-2 68 15</inkml:trace>
  <inkml:trace contextRef="#ctx0" brushRef="#br0" timeOffset="15849.78">25932 2609 1122 0,'11'-10'129'16,"-5"9"43"-16,-10 8 6 15,-11 9 5-15,-15 14-58 16,-11 12-22-16,-15 25-37 0,-7 13-8 16,-1 8-26-16,0 4-10 15,11-11-14-15,9-7-4 16,13-13-5-16,9-8-21 15,11-15-126-15,3-9-80 16,6-19 111-16</inkml:trace>
  <inkml:trace contextRef="#ctx0" brushRef="#br0" timeOffset="16094.13">25387 2681 1122 0,'-17'-6'85'0,"10"18"146"15,4 8-155-15,5 18 34 16,0 10 10-16,8 16-13 16,5 6-9-16,11 5-26 15,11-3-14-15,13-6-23 16,2-2-10-16,6-6-11 16,-2-3-2-16,-6-7-14 15,-5-4-32-15,-7-11-95 16,-3-6-53-16,0-16-157 15,4-10-146-15,9-24 283 16</inkml:trace>
  <inkml:trace contextRef="#ctx0" brushRef="#br0" timeOffset="16365.79">26487 2750 1286 0,'8'-11'89'15,"-9"17"43"-15,-8 10-13 16,-16 27-31-16,-8 10-19 15,-15 17-26-15,-2 2-13 16,9 1-4-16,5-5 4 0,18-7 10 16,9-5 6-16,18-7 2 15,9-3-4-15,18-7-7 16,11-4-7-16,15-13-7 16,5-8-5-16,12-12-6 15,1-8-3-15,-2-15-2 16,-7-5 0-16,-12-9-40 15,-10-5-36-15,-17-7-134 16,-6-1-164-16,-15 2 206 16</inkml:trace>
  <inkml:trace contextRef="#ctx0" brushRef="#br0" timeOffset="16558.84">26165 3121 1421 0,'9'5'42'0,"23"2"-4"16,13-2 19-16,25-12 24 0,12-9-13 15,20-10-31-15,9-6-14 16,-3-4-14-16,-6-1 15 16,-18-6-116-16,-17 1-105 15,-16 3 116-15</inkml:trace>
  <inkml:trace contextRef="#ctx0" brushRef="#br0" timeOffset="16807.48">27210 2491 1295 0,'5'-5'48'0,"-4"15"14"16,-1 9 18-16,-5 18 50 15,-3 9-8-15,-6 25-25 16,-1 16-19-16,3 14-45 16,3 4-10-16,12-10-12 15,5-8-2-15,6-17 0 16,4-5-1-16,-3-12-19 16,1-6-37-16,-5-15-116 15,-2-8-132-15,3-22 157 16</inkml:trace>
  <inkml:trace contextRef="#ctx0" brushRef="#br0" timeOffset="17048.05">27468 2368 1314 0,'3'2'66'15,"2"15"19"-15,-2 11 6 16,1 18 29-16,-3 13-18 15,-4 24-29-15,0 16-12 0,-1 18-39 16,4-1-9-16,4-7-5 16,3-15 1-16,-1-19 3 15,-3-8-1-15,-4-14-36 16,-5-4-44-16,-7-11-148 16,-2-9-161-16,-6-11 207 15</inkml:trace>
  <inkml:trace contextRef="#ctx0" brushRef="#br0" timeOffset="17524.16">26897 2645 1412 0,'-2'-19'64'0,"27"2"18"16,14-3 14-16,23-4 40 15,15-2-9-15,15 2-17 0,5 6-21 16,10 14-45-16,-4 5-12 16,-8 18-15-16,-13 4-6 15,-28 7-2-15,-19 2 2 16,-32 5 5-16,-14 1 2 16,-38 8 4-16,-20 5-2 15,-29 7-1-15,-9 1-3 16,-5-7-1-16,9-7-1 15,23-14-1-15,15-8-1 0,33-11-6 16,15-2-9-16,22-9-6 16,16-2-4-16,35-5-3 15,16-4 7-15,23 2 2 16,9 5 4-16,10 13 5 16,-3 12 3-16,-10 17 4 15,-15 3 3-15,-27 7 2 16,-13-1 3-16,-22-4 4 15,-8-1 2-15,-21-2 3 16,-12-1 1-16,-9 1-5 16,-5-6-5-16,1-5-21 15,2-2-33-15,7-6-132 16,6-2-135-16,15-9 161 16</inkml:trace>
  <inkml:trace contextRef="#ctx0" brushRef="#br0" timeOffset="17676.2">28314 2565 1861 0,'-16'-12'42'16,"8"12"-38"-16,0 2-14 16,-3 4-78-16,-2-1-86 15,0 12 96-15</inkml:trace>
  <inkml:trace contextRef="#ctx0" brushRef="#br0" timeOffset="17924.25">28314 2990 1557 0,'22'35'54'16,"7"12"-34"-16,12 8 12 15,5 7 13-15,6 4 26 16,5 3 16-16,-9-6 9 15,-6-5-6-15,-25-16-12 16,-16-9-7-16,-29-3-5 16,-14 0-5-16,-19-1-27 15,-5 2-30-15,1-5-71 16,4-4-46-16,13-7-108 16,8-6-77-16,25-9 168 15</inkml:trace>
  <inkml:trace contextRef="#ctx0" brushRef="#br0" timeOffset="18145.3">29616 2613 1437 0,'1'4'113'0,"-15"16"70"15,-21 27-100-15,-9 19 15 0,-17 21-26 16,-1 8-3-16,2 3-25 15,5-5-12-15,17-9-21 16,7-2-7-16,16-10-49 16,4-7-59-16,6-17-227 15,1-9 192-15</inkml:trace>
  <inkml:trace contextRef="#ctx0" brushRef="#br0" timeOffset="18384.97">29081 2707 1384 0,'-2'0'47'0,"3"17"3"16,7 6 19-16,12 19 32 16,4 9 4-16,10 12-9 15,8 7-23-15,9 3-31 0,3-4-16 16,6-2-14-16,1-3-1 15,-6-12 0-15,-5-7 1 16,-12-16 12-16,-8-5-45 16,-13-15-134-16,-4-3-151 15,-5-15 143-15</inkml:trace>
  <inkml:trace contextRef="#ctx0" brushRef="#br0" timeOffset="18598">29731 2930 1552 0,'11'-5'71'0,"18"6"-3"15,10 3 13-15,16-4-8 16,9 0-5-16,13-8-5 16,2 0-13-16,4-1-22 15,-1-1-11-15,-13-3-9 16,-2 0-11-16,-15 3-65 15,-11-1-60-15,-17 7-224 16,-16 5 197-16</inkml:trace>
  <inkml:trace contextRef="#ctx0" brushRef="#br0" timeOffset="18819.65">29746 3223 1510 0,'8'0'84'15,"22"0"5"-15,15 0 32 16,28-5-14-16,7-2-16 16,12-1-17-16,2-1-22 0,-9-3-25 15,-4-1-7 1,-11 0-7-16,-9 1-14 0,-16 1-115 16,-11 2-118-16,-24 4 123 15</inkml:trace>
  <inkml:trace contextRef="#ctx0" brushRef="#br0" timeOffset="19057.7">30094 2507 1757 0,'-14'2'47'0,"12"23"-23"16,-2 11 15-16,6 15 29 15,2 12 5-15,6 26 2 16,5 8-12-16,3 8-26 16,3 0-11-16,4-10-11 15,0-3-2-15,0-6-3 16,-4-6 0-16,-5-15-3 0,-5-7-24 16,-1-14-94-16,-2-6-78 15,2-15-370-15,3-9 327 16</inkml:trace>
  <inkml:trace contextRef="#ctx0" brushRef="#br0" timeOffset="20316.25">23496 4526 1533 0,'-10'8'42'0,"8"-6"27"0,8 17-81 15,1 8 19-15,-3 17 10 16,-3 13-2-16,-2 38 1 16,-3 17-5-16,0 23-2 15,-1 7-1-15,3-15 0 16,2-17 1-16,1-33 3 16,1-19 4-16,-1-31 12 15,-1-13 57-15,-3-14 53 16,-6-15 7-16,-5-30 1 15,-4-20-59-15,2-38-55 16,5-15-15-16,6-25-13 16,5 0-2-16,6 8-2 15,4 11 0-15,8 29 6 16,1 12-3-16,10 19-7 16,7 6-1-16,13 15-13 15,9 6 1-15,10 17 5 16,3 11 6-16,-9 20 6 0,-10 10 2 15,-19 16 5-15,-13 5 2 16,-21 6 9-16,-11-2 2 16,-28 0 4-16,-10-1-1 15,-19 5-6-15,-4-2-4 16,-1 0-2-16,5 1-1 16,11-3 5-16,8-2 0 0,18 2-2 15,8 0-1-15,23-1-10 16,9-2 0-16,21-6 2 15,12-2 2-15,22-4 8 16,11-2-1-16,12 2-1 16,0-1 0-16,-12-3-2 15,-8-4 0-15,-9 2 0 16,-9-5 0-16,-5 3 0 16,-3-2-9-16,-8-3-127 15,-1-1-101-15,-4-14 116 16</inkml:trace>
  <inkml:trace contextRef="#ctx0" brushRef="#br0" timeOffset="20471.23">24629 4792 2410 0,'-25'39'42'16,"-4"15"-130"-16,0 10-113 15,-9-2-286-15,2-9 269 16</inkml:trace>
  <inkml:trace contextRef="#ctx0" brushRef="#br0" timeOffset="20606.27">24519 5288 1388 0,'5'5'142'0,"2"1"64"15,0 0-35-15,1-4-101 16,4-1-35-16,6-6-26 15,1-3-7-15,14-13-143 16,4-5 103-16,4-6-37 16</inkml:trace>
  <inkml:trace contextRef="#ctx0" brushRef="#br0" timeOffset="25518.32">30879 3081 1156 0,'-17'-32'-25'0,"0"27"145"0,6 26-17 47,3-18-9-47,9 3-2 0,8 0-16 0,7 0 25 0,6-3 14 0,12 0-7 15,7-1-12-15,10-1-32 16,3-1-16-16,-9 0-23 16,-6 0-7-16,-9-3-5 15,-4-2 0-15,-2-1-43 16,-3-1-49-16,-2-1-132 15,1-3-93-15,4-7 155 16</inkml:trace>
  <inkml:trace contextRef="#ctx0" brushRef="#br0" timeOffset="25891.43">31421 2777 1018 0,'14'-4'116'0,"4"3"76"15,8 0-14-15,11 4-43 0,5 2-25 16,1 7-14-16,-3 3-4 16,-5 16-1-16,-3 8 5 15,-6 17-19-15,-4 5-12 16,-12 15-22-16,-5 5-11 16,-10 5-6-16,-7-1 2 15,-12-5 3-15,-6-12 4 16,-13-14 2-16,-6-8 0 15,-12-14-2-15,-3-4-3 0,4-15-5 16,4-8-1-16,16-13-6 16,9-9-5-16,13-11-25 15,10-5 2-15,19-6-10 16,14 2 3-16,19 4 22 16,10 3-3-16,11 11 2 15,1 4-2-15,4 12-4 16,-3 6-2-16,-4 9-17 15,1 2-21-15,6 1-67 16,3-2-43-16,0-2-98 16,-2-3-58-16,-9-3-113 15,-4-5-43-15,5-10 252 16</inkml:trace>
  <inkml:trace contextRef="#ctx0" brushRef="#br0" timeOffset="26278.64">32769 3286 1111 0,'6'-1'139'0,"-4"3"124"0,-3 3-25 16,-12 15-55-16,-10 8-14 15,-27 20-47-15,-13 7-10 16,-36 12-46-16,-10 3-16 16,-1 2-23-16,3 1-10 15,30-10-17-15,14-11-4 0,30-21-35 16,15-11-20-16,35-20-34 15,17-7-9-15,28-25-9 16,16-12 5-16,34-20-9 16,12-7 6-16,9-4 36 15,7 6 15-15,-14 15 49 16,-20 14 9-16,-37 24 13 16,-29 8 44-16,-59 23 46 15,-32 12 15-15,-39 21 15 16,-20 14-25-16,-30 16-18 15,-5 9-9-15,3 5-20 16,6-5-16-16,24-18-34 16,20-16-11-16,32-25-49 15,18-12-64-15,48-15-81 16,26-6-65-16,32-20 125 16</inkml:trace>
  <inkml:trace contextRef="#ctx0" brushRef="#br0" timeOffset="33597.12">25581 4663 1070 0,'-16'-17'82'0,"3"8"66"16,1-1 1-16,3 3-10 15,1 4-12-15,0 3-38 16,-3 3-14-16,-2 16-43 16,1 10-12-16,4 16-30 15,6 8-5-15,12 7-4 16,9-1 2-16,16-10 3 16,4-10 2-16,8-22 11 15,5-13 8-15,-1-24 39 16,-1-12 13-16,-12-15 13 0,-6-5 0 15,-11-3-21 1,-3 4-5-16,-5 10 2 0,-6 7 17 16,-5 15 14-16,-2 6-5 15,0 13-19-15,-5 1-33 16,0 23-38-16,0 15-10 16,2 35-4-16,3 22 6 15,10 28 10-15,5 14 2 16,10 11-5-16,4-6 0 0,-3-15 3 15,-3-11 3-15,-11-29 17 16,-6-11 7-16,-14-16 12 16,-10-6 7-16,-15-16 12 15,-4-8-1-15,-8-17-4 16,-3-8-8-16,-7-16-21 16,0-9-18-16,1-17-22 15,7-9-31-15,17-17-49 16,13-10-31-16,21-9-118 15,16-3-65-15,31-2 174 16</inkml:trace>
  <inkml:trace contextRef="#ctx0" brushRef="#br0" timeOffset="33947.62">26400 4882 180 0,'-3'2'72'16,"1"-2"95"-16,0-1 31 16,-1-2 47-16,-1-5-22 15,-2-2-44-15,-2-2-15 16,-1 0-41-16,-4 0-15 16,-8 4-6-16,1 2-8 0,-9 8-17 15,-2 8-12 1,-8 19-37-16,-6 14-12 0,2 21-12 15,3 5-4-15,15 2-4 16,11-3-1-16,12-6-8 16,5-5-3-16,23-6-2 15,11-7 0-15,23-9-1 16,7-5 3-16,4-16 8 16,-2-9 5-16,-5-16-35 15,-1-8-33-15,-6-13-127 16,-4-5-152-16,-16-3 199 15</inkml:trace>
  <inkml:trace contextRef="#ctx0" brushRef="#br0" timeOffset="34151.28">26023 5216 1351 0,'0'-5'36'15,"15"1"23"-15,16-3-2 16,21-6 24-16,8-2-9 16,10-9-43-16,-2-2-11 15,-4-2-27-15,-2 1-42 16,2-2-175-16,3 1 139 16</inkml:trace>
  <inkml:trace contextRef="#ctx0" brushRef="#br0" timeOffset="34368.33">26899 4702 1221 0,'-18'1'62'0,"8"14"40"16,0 8-28-16,4 17 18 16,0 14-9-16,3 20-30 15,0 7-3-15,1 4-23 16,1 0-13-16,2-2-8 15,1 1-1-15,4-9-31 16,5-10-34-16,4-23-151 16,5-12 123-16</inkml:trace>
  <inkml:trace contextRef="#ctx0" brushRef="#br0" timeOffset="34601.05">27182 4483 1284 0,'2'12'71'16,"-15"4"66"-16,-2 10-91 15,-10 28 5-15,-2 15 1 16,1 26-13-16,4 14-8 16,14 2-14-16,6-3-11 0,9-12-6 15,6-12 0-15,3-14-13 16,3-11-18-16,-6-21-105 15,-4-10-128-15,-19-22 147 16</inkml:trace>
  <inkml:trace contextRef="#ctx0" brushRef="#br0" timeOffset="35037.42">26513 4835 1343 0,'-19'-23'53'15,"17"-2"8"-15,28-6-9 16,19-4 19-16,34-9 36 16,13-1 6-16,21 7 1 15,6 10-7-15,6 18-41 0,-7 9-16 16,-20 17-26-16,-18 5-6 16,-39 12 11-16,-15 8 6 15,-26 7 11-15,-15 1 3 16,-27 8-11-16,-11 3-5 15,-20 1-6-15,-7-2-4 16,2-11 0-16,7-12-3 16,19-13-5-16,14-7-5 15,19-8-18-15,17-7-19 16,-3 6-10-16,18-4 4 0,16 0 21 16,6 0 15-16,27 4 8 15,10 3-6-15,11 6-6 16,4 5-1-16,-7 8 2 15,-6 3 5-15,-12 2 5 16,-10 2 4-16,-17-2 4 16,-8-1 1-16,-12-1-7 15,-2 2-17-15,-2-10-78 16,-1 0-71-16,3-10-276 16,3-7 248-16</inkml:trace>
  <inkml:trace contextRef="#ctx0" brushRef="#br0" timeOffset="35199.4">28225 4664 2007 0,'-21'-7'55'0,"4"3"-38"15,5 4-126-15,2 0-65 16,-1 2-307-16,1-1 263 15</inkml:trace>
  <inkml:trace contextRef="#ctx0" brushRef="#br0" timeOffset="35425.21">28255 5159 1400 0,'10'52'109'16,"4"13"1"-16,7 11 15 15,3 1 5-15,-1-6-50 16,-5-8-12-16,-12-15-15 16,-6-4-1-16,-12-10-5 15,-5-1-4-15,-3-6-51 16,0-5-66-16,0-7-201 16,1-5-265-16,9-10 296 15</inkml:trace>
  <inkml:trace contextRef="#ctx0" brushRef="#br0" timeOffset="35893.97">29075 4888 1290 0,'-5'21'76'16,"-6"28"13"-16,-3 11-19 15,4 12-39-15,7 0-6 16,20-8 14-16,11-3 17 15,13-13 27-15,-1-9 14 16,-6-22 19-16,-2-13 0 0,-3-23-7 16,-3-12-9-16,-4-19-29 15,-4-3-14-15,-5-5-25 16,-2 2-8-16,-3 14-9 16,-1 7-6-16,0 16-14 15,1 10-10-15,2 16-11 16,3 11-2-16,5 22 6 15,3 17 6-15,11 32 4 16,5 17 2-16,15 21 2 16,1 5 3-16,2 6 4 15,-3-1 1-15,-11-7 6 16,-5-9 2-16,-17-23 9 16,-14-12 7-16,-22-18 13 15,-13-6 8-15,-18-20 5 16,-7-10-7-16,-11-22-25 15,-3-13-11-15,4-27-37 16,5-14-24-16,18-26-39 0,14-14-36 16,30-29-86-16,18-11-43 15,41-12-130-15,18 2-73 16,19 12 260-16</inkml:trace>
  <inkml:trace contextRef="#ctx0" brushRef="#br0" timeOffset="36062.12">30154 5145 851 0,'8'-6'148'0,"4"3"123"16,4 3-68-16,14 4-85 16,3 1-19-16,13 1-8 15,5 1-6-15,19 2-20 16,7 2-18-16,5 1-30 16,-4-2-17-16,-25-3-79 15,-13-2-48-15,-24-2 61 16</inkml:trace>
  <inkml:trace contextRef="#ctx0" brushRef="#br0" timeOffset="36258.04">30220 5475 1619 0,'-5'12'61'0,"25"-4"-13"15,14 0 5-15,21-2 25 16,13-3-9-16,17-8-4 0,-2-3-13 15,-4-9-29-15,-8-2-4 16,-16-4-42-16,-2-4-52 16,-15 0-208-16,-7-2 165 15</inkml:trace>
  <inkml:trace contextRef="#ctx0" brushRef="#br0" timeOffset="36466.43">30296 4852 1566 0,'-30'30'47'0,"22"21"-12"15,8 12 1-15,19 17 33 16,10 9-7-16,13 7-11 16,6 3-10-16,13-2-32 15,-1-8 0-15,-5-14 0 16,-10-8-15-16,-15-4-89 15,-4-2-100-15,-3 0 100 16</inkml:trace>
  <inkml:trace contextRef="#ctx0" brushRef="#br0" timeOffset="37057.26">31780 4962 1596 0,'-17'29'72'15,"-7"-29"7"-15,-10 19-51 16,-14 14-9-16,-24 26-15 16,-10 14-4-16,-5 25 0 15,9 6-3-15,33 0-8 16,19-8-3-16,42-22-8 16,20-13 5-16,37-27 31 0,15-13 30 15,14-31 45 1,5-17 14-16,3-24-2 0,-1-9-17 15,-17-15-11-15,-16-6 5 16,-35-5 18-16,-18-3 9 16,-25 11 12-16,-13 8-5 15,-28 13-30-15,-17 7-19 16,-20 10-80-16,-3 5-49 16,3 13-140-16,10 9 22 0,6 7 80 15</inkml:trace>
  <inkml:trace contextRef="#ctx0" brushRef="#br0" timeOffset="37182.33">32024 5569 1269 0,'-124'61'0'0</inkml:trace>
  <inkml:trace contextRef="#ctx0" brushRef="#br0" timeOffset="60949.98">14851 16829 2282 0,'10'0'25'0,"-37"-3"-22"15,32 3-68-15,3-37 51 16,2-35 25-16,-1-23 12 16,-7-53-9-16,-2 18-6 15,-5 16 1-15,-4 24 15 16,-3 49 36-16,-1 17 17 15,-2 20 5-15,-3 6-16 0,-17 22-50 16,-13 30-25-16,-10 57-17 16,-1 23-3-16,19 26 1 15,16-11 10-15,19-41 6 16,7-26 13-16,4-41 19 16,-2-18-2-16,3-20 1 15,5-10-10-15,15-35-6 16,11-22-1-16,16-34-4 15,-1-6-3-15,-13 15-1 16,-9 22 0-16,-20 39 18 16,-7 15 23-16,-4 37-3 15,-2 19-6-15,-3 61-17 16,2 33-19-16,-3 29-32 16,0 4-15-16,6-20-28 15,0-19-20-15,3-23-49 16,3-18-52-16,3-38 116 15</inkml:trace>
  <inkml:trace contextRef="#ctx0" brushRef="#br0" timeOffset="61336.52">15347 16101 2411 0,'-8'-13'174'16,"-3"12"122"-16,-3-2-169 15,-8 3-131-15,-5 11-27 0,-23 23-37 16,-8 22 1-16,-7 30 35 16,1 12 17-16,17 1 23 15,11-10 2-15,19-18-11 16,6-14-6-16,11-24-14 16,6-7-12-16,11-20 4 15,5-11 6-15,16-20 29 16,8-10 15-16,7-17 5 15,1-1 0-15,-12 10-19 16,-10 7-2-16,-15 18 20 16,-8 10 4-16,-6 16 12 15,-2 13-3-15,-1 25-29 16,0 20-6-16,-4 48-30 16,1 18-14-16,2 15-80 15,3 2-54-15,5-15-82 16,2-12-64-16,2-27-104 0,2-27 229 15</inkml:trace>
  <inkml:trace contextRef="#ctx0" brushRef="#br0" timeOffset="61737.33">15895 16090 2261 0,'-12'-17'190'0,"-4"11"155"16,-3-1-160-16,-2 4-103 15,-3 6-37-15,-8 14-60 16,-6 11-14-16,-12 34-3 16,0 13 9-16,7 18 13 15,5 8 3-15,20-20 4 16,8-14 0-16,10-28-7 16,3-15-1-16,9-17-13 15,2-5-2-15,18-16 11 16,7-8 6-16,9-29 10 15,-1-13 0-15,-6-7-1 16,-5 3-1-16,-15 28 13 16,-3 16 9-16,-14 22 9 15,-4 10-1-15,-2 34-17 16,-4 17-11-16,-6 33-31 16,-2 16-34-16,2 13-84 15,2 1-58-15,6-10-60 0,4-15 6 16,0-41 44-16,4-19-8 15,7-35 5-15,9-13 11 16,22-38-136-16,9-24 212 16</inkml:trace>
  <inkml:trace contextRef="#ctx0" brushRef="#br0" timeOffset="62086.69">16392 16120 1143 0,'26'-50'294'15,"-20"37"301"-15,-6 4-134 16,-5 3-210-16,-4 3-74 15,-13 6-125-15,-8 6-42 0,-15 18-29 16,-2 8-1-16,-1 23 14 16,4 9 4-16,11 14 1 15,6 1-1-15,10-20-1 16,7-11 2-16,10-26-11 16,5-10-7-16,15-15-4 15,9-8-1-15,16-30 16 16,9-19 7-16,7-18 1 15,-2-5 2-15,-10 24 1 16,-11 14 7-16,-23 28 14 16,-9 10 1-16,-6 29-6 15,-2 21-10-15,-11 49-14 16,-7 21-5-16,-5 25 3 16,-1 3-16-16,9-5-42 0,9-12-24 15,12-34-52-15,6-21-25 16,11-40-117-16,8-20-84 15,22-49 197-15</inkml:trace>
  <inkml:trace contextRef="#ctx0" brushRef="#br0" timeOffset="62439.2">17193 15909 2800 0,'-9'-5'119'16,"1"-2"76"-16,-11 4-202 15,-9 5-10-15,-23 23-22 16,-12 14-2-16,-12 20 16 16,6 6 12-16,15 2 8 15,13-2 4-15,22-7-6 16,9-5-34-16,16-16-17 16,11-9-4-16,20-19 6 15,11-11 37-15,15-20 36 16,9-10 9-16,-7-6 7 15,-9 5 5-15,-18 14 13 16,-15 8 2-16,-15 15 4 16,-4 10-5-16,-4 29-24 15,-3 21-10-15,-4 35-15 16,-8 22-14-16,-9 29-48 16,-4 4-38-16,1 9-149 0,5 1-87 15,4-17 174-15</inkml:trace>
  <inkml:trace contextRef="#ctx0" brushRef="#br0" timeOffset="39245.23">19435 562 1500 0,'-38'20'27'16,"46"6"-35"-16,-13 14 0 16,-3 3 25-16,-2-1 26 15,-3-1 20-15,-1-13 50 0,-1-4 10 16,1-12 8-16,1-4-6 15,0-6-29-15,-1-2-13 16,-7-8-21-16,-7-3-7 16,-12-8-16-16,-8-6-5 15,-16-5-11-15,-13-8-3 16,-12-4-1-16,-5 1-2 16,-5-3 2-16,-6-1-2 0,-19-2-6 15,-3-1-2-15,-16 2-3 16,-1 2 1-16,-8 4 0 15,-9 0 1-15,-15 2-1 16,1 5-3-16,-18 4-1 16,-4 10 0-16,-5 5 0 15,-5 2 1-15,5 8-1 16,-3 1 0-16,7 5-1 16,-4 2-1-16,1 5 0 15,6 1-1-15,-7 8 0 16,9 6 0-16,-6 9 2 15,2 5 0-15,7 7-1 16,-7 6 0-16,17 8-1 16,-9 2 0-16,11 7 2 15,12 0-1-15,1 2 0 16,16 0 1-16,18-1 1 16,3-2-1-16,8 4-1 0,9 8-1 15,4 14-3-15,7 6-2 16,12 9-3-16,0 1 0 15,9 1 0-15,3 7-1 16,21-3-2-16,11-3 0 16,20 1-2-16,10-5-2 15,18 8-2-15,10-5-1 16,20 3 2-16,12-2 1 0,28 4 1 16,6 3 1-16,9-10 3 15,9-1 1-15,17-13 3 16,7 4-1-16,23 3 0 15,11-6 1-15,1-4 2 16,14-1 1-16,22-5 0 16,-3 1 1-16,25-3 1 15,-1-5 1-15,11-10 1 16,-1-7 1-16,8-8 2 16,3-2-1-16,6-1 1 15,6-1-1-15,1-6 0 16,9-7 0-16,2-14 1 15,5-7 1-15,0-15 0 16,0-6 0-16,-4-15-1 16,3-6 0-16,-8-10 0 15,6-2 0-15,-14-8 1 16,-6-4 0-16,-5-5 1 0,-17-1 0 16,-6-14 0-16,-6-6 1 15,-7-10 0-15,-13-6 2 16,-13 4 0-16,-13-3 3 15,-28-9-1-15,-5-6 1 16,-23-10 0-16,-12 1-2 16,-14-9-2-16,-9-1-2 15,-23-7-1-15,-10-3 2 0,-29 2 12 16,-16 0 3-16,-29 8 4 16,-12 1 1-16,-26-4-10 15,-7 3-8-15,-17-2-9 16,-16 0-2-16,-22 11 0 15,-10 2 3-15,-27 6 6 16,-7 2 0-16,-18 13 0 16,-10 5-4-16,-10 6-4 15,-3 4-3-15,-21 6 0 16,-8 6-8-16,-11 14-1 16,-3 4 1-16,-4 10-4 15,2 6 12-15,-2 8 0 16,-5 5 1-16,8 5-1 15,-4 3 1-15,10 6-2 16,-1 3 1-16,14 3 2 16,-1 8 0-16,14 5 2 0,4 4 1 15,8 7 1-15,10 7 0 16,0 5 3-16,16 6 0 16,-3 6 0-16,8 6-1 15,14 8-4-15,1 5 1 16,27 4 0-16,12 0 0 15,17 3 0-15,6 6-1 16,17 12 2-16,8 3-1 16,22 4-4-16,12 4-4 15,20 12-6-15,9 12-1 0,16 9-1 16,8 4 0-16,15 9 0 16,6-2 4-16,19 4 7 15,13 3 2-15,33 5 0 16,15-5-5-16,18-2 5 15,12-1 1-15,18-15 7 16,3-5 7-16,39-8-7 16,1-6 0-16,14-6 1 15,15-1-2-15,7-17 4 16,13-8 2-16,16-18-2 16,2-7-1-16,14-8 0 15,4-8-1-15,5-15-2 16,13-10-1-16,4-17-8 15,10-9-6-15,3-22-56 16,-7-10-51-16,1-22-130 0,-9-7-420 16,-10-18-184-16</inkml:trace>
  <inkml:trace contextRef="#ctx0" brushRef="#br0" timeOffset="43697.18">9384 6432 1330 0,'9'7'35'0,"-27"-6"-27"16,6 4-12-16,2 14-9 15,1 9-3-15,-3 15 13 16,0 4 9-16,3 3 26 15,4-4 15-15,6 7 20 0,8 3 3 16,12 4 1-16,7 8-8 16,13 7-16-16,0 2-6 15,0 0-14-15,2 0-4 16,4-8-4-16,7-1-2 16,10-3-6-16,4-4 0 15,3-8 2-15,-2-3 5 0,-10-12 13 16,-4-5 8-16,-9-7 5 15,-2-6-1-15,2 1-9 16,-1-1-7-16,1 0-10 16,4 2-4-16,-3-2-3 15,-1-1-1-15,-8-4 1 16,-8-5 1-16,-12-4 1 16,-7-2 2-16,-6-4 2 15,0-1-2-15,0-4 0 16,2-1 1-16,-1-5 0 15,1-1 1-15,-4 1 4 16,1-2 1-16,-4 1 5 16,-1 1 0-16,-4 0-2 15,0 2-1-15,-9-7 13 16,7 11-20 0,-1-1 1-16,2 3 7 15,1 1 4-15,5 2 7 0,0-1-2 16,0 1-13-16,1 0-7 15,3-1-12-15,0 1-3 16,7 1 2-16,4 1 0 16,13 2 5-16,8-2-1 15,9 3 1-15,3-1 0 16,-2 1 3-16,-2 1 1 16,-10-1 2-16,-3-2 1 15,-10 1 1-15,-4-2-1 0,-8-2-1 16,-2 2 1-16,-6-2 4 15,1 0 5-15,-2 0 15 16,0 1 7-16,-16 6 1 16,-6 3-5-16,-15 7-11 15,-3 4-2-15,-2-1 0 16,2-1-2-16,8-3-9 16,3-4-15-16,10-4-77 15,4-2-68-15,14-6 76 16</inkml:trace>
  <inkml:trace contextRef="#ctx0" brushRef="#br0" timeOffset="47030.53">15434 3478 1997 0,'-168'-20'-81'15,"109"3"141"-15,37-7-28 16,11 16-45-16,22 4-11 15,12 2 2-15,23 0 31 16,15-1 22-16,38 2 23 16,23 1 0-16,44 1-5 15,26 2-4-15,34 1-15 16,17 1-3-16,22 0-11 16,5 1-3-16,13-5-2 15,-10-1 1-15,0-8 1 16,-6-4 4-16,-16-2 2 15,-15 1 2-15,-48 4 0 16,-20 8-1-16,-59 7-2 16,-24 4-4-16,-43 0 36 15,-22 0 29-15,-44 3 26 16,-29 2 7-16,-57 9-31 0,-41 2-27 16,-69-6-28-16,-35-1-2 15,-53-8-7-15,-16-3 0 16,-33-1 7-16,-16-2-4 15,-28-1 3-15,-4-2-3 16,-3-2-7-16,14-3-1 16,25-1 1-16,12-1 2 15,48 2-1-15,19-1 2 0,56 0-2 16,33 3-1-16,54-3 6 16,38 3 6-16,55-1-10 15,20 1-32-15,52 1-27 16,26 0-15-16,49-3 1 15,42-3 31-15,51-8 12 16,27-2 8-16,52-10-17 16,12-6-15-16,30 0-119 15,5-1-45-15,-1 11-199 16,-3 8 227-16</inkml:trace>
  <inkml:trace contextRef="#ctx0" brushRef="#br0" timeOffset="47950.35">13089 6679 1067 0,'3'-14'50'0,"6"6"17"16,-3 3-9-16,-7 7 53 15,-8 10-13-15,-17 21-12 16,-9 13 0-16,-21 23-4 16,-8 9 15-16,-20 15 16 15,-8-1-1-15,-7 1-32 16,0 1-9-16,7-12-4 16,2-2-4-16,6-8-18 15,5-3-11-15,18-17-23 16,11-9-7-16,19-20-11 15,8-10-9-15,11-15-55 0,5-9-11 16,10-28-4-16,7-12 3 16,12-18 51-16,7-5 11 15,5 11 12-15,-1 10 3 16,-3 18 5-16,-5 7 4 16,-11 17 8-16,-5 5 10 15,-10 12 24-15,-8 10 3 16,-13 19 14-16,-5 6 3 15,-11 16 11-15,-1 3 9 0,4-2-1 16,5-2-9-16,11-16-33 16,8-8-20-16,13-13-33 15,7-6-10-15,17-6-6 16,12-3 1-16,28-13 5 16,15-7-32-16,17-10-105 15,3-5-80-15,3-2 113 16</inkml:trace>
  <inkml:trace contextRef="#ctx0" brushRef="#br0" timeOffset="48815.4">7003 11965 1779 0,'-16'8'70'0,"42"-12"13"16,-9-3-49-16,18-11-17 15,5-7 8-15,10-14 7 16,3-12-2-16,9-19-1 0,4-7-3 15,6-14-4-15,0 0 0 16,-5 2-3-16,-8 1 2 16,-11 6-2-16,-3 5-3 15,-7 11-5-15,0 6-1 16,-5 15-4-16,-3 9 0 16,-6 12 0-16,-8 6 2 15,-9 10 3-15,-5 7 6 0,-1 0 9 16,-4-4 0-16,-11 5-28 15,-7 3-22-15,-11 8-42 16,-4 2-5-16,-3 5 20 16,0 3 17-16,0 2 30 15,2 0 5-15,4 3 2 16,6-2 13-16,7-3 19 16,2 0 11-16,11-10 12 15,6-8-11-15,6 0-19 16,11-10-7-16,15-15-1 15,6-10 6-15,12-19 7 16,7-7 1-16,14-5-5 16,7 5-5-16,-3 12-8 15,-6 9-4-15,-21 22-9 16,-11 11 0-16,-13 24-8 16,-1 16-39-16,-4 28 364 0,3 16-253 15,-15 2 73-15</inkml:trace>
  <inkml:trace contextRef="#ctx0" brushRef="#br0" timeOffset="51241.48">9681 5790 395 0,'-20'-26'104'16,"6"6"76"-16,-4 0-23 16,-2 1-23-16,-2 5-5 15,-4 4 6-15,0 9-21 16,-2 4 1-16,1 15-27 15,-4 8-9-15,-7 18-4 0,-2 7-5 16,1 14-15-16,5 7-15 16,7 5-17-16,3 6-5 15,3 7 5-15,0 1 4 16,8-1 6-16,4-5 1 16,7-8-8-16,3-4-5 15,8-2-9-15,2-1-7 16,9-1-5-16,3 1-1 0,10-2-4 15,11-4 5-15,12-8 6 16,7-5 1-16,1-9 8 16,-1-5-4-16,-4-2 3 15,1 1-1-15,13 1-2 16,5 1 0-16,0 1-4 16,-1 1 1-16,-12-3 0 15,-3 5-1-15,-1 0-1 16,10 1-2-16,11-5-1 15,-3-6-2-15,-1-7 2 16,-8-6 1-16,-8-6 2 16,3 0 2-16,7-6 0 15,0 0-2-15,-4-3 0 16,-10-3 0-16,-19-1 3 16,-10 0 1-16,-13 0 8 15,-6 0 10-15,-8 0 21 0,-4 3 5 16,-8 2 1-16,-3 1-20 15,-11-3-101-15,-2-1-60 16,-4-7-174-16,2-6-195 16,4-15 288-16</inkml:trace>
  <inkml:trace contextRef="#ctx0" brushRef="#br0" timeOffset="51511.44">10708 7387 452 0,'-30'-14'170'0,"2"7"139"0,2 9-67 16,5 6-34-16,4 7-47 15,5 2-17-15,11 4-38 16,5 1-14-16,19 4-28 16,13 3-11-16,25-1-20 15,17-1-8-15,17 0-14 16,-2-1-3-16,-8-4-3 16,-8-6 0-16,-15-1 1 15,-6-5 2-15,-24 1 32 16,-14 2 45-16,-29 8 21 15,-10 8 4-15,-28 17-17 16,-9 7-42-16,-12 17-16 16,-11 4 14-16,-6 2-141 15,2-8-90-15,19-45 103 16</inkml:trace>
  <inkml:trace contextRef="#ctx0" brushRef="#br0" timeOffset="55046.7">9755 3590 1126 0,'-21'-26'137'16,"9"40"96"-16,2-22-3 0,8 5-69 16,1 1-44-16,2 5-52 15,5 1-8-15,13 17 5 16,9 11 8-16,22 27 4 15,8 13-12-15,7 17-24 16,-3 0-8-16,-10-11-10 16,-7-6-1-16,-6-18-14 15,-3-3-25-15,-7-15-97 16,-4-9-62-16,-11-20-166 16,-6-13-162-16,-8-29 292 15</inkml:trace>
  <inkml:trace contextRef="#ctx0" brushRef="#br0" timeOffset="55255.88">10168 3559 877 0,'-8'-40'175'0,"4"28"166"15,-2 12-51-15,-6 16-92 0,-6 10-48 16,-14 26-76-16,-3 9-14 16,-4 25-24-16,0 2-14 15,0 5-13-15,0-1-3 16,5-10-9-16,3-9-36 15,18-27-152-15,10-10-169 16,14-36 186-16</inkml:trace>
  <inkml:trace contextRef="#ctx0" brushRef="#br0" timeOffset="55461.78">10276 3680 997 0,'6'0'118'0,"4"4"133"16,10-2-67-16,24-2-14 16,8-2-20-16,12-9-52 15,3-2-26-15,1-6-40 16,1 0-7-16,-3 4-5 16,-4 3 4-16,-20 6-24 15,-11 4-44-15,-19 8-138 16,-12 7-227-16,-24 13 232 15</inkml:trace>
  <inkml:trace contextRef="#ctx0" brushRef="#br0" timeOffset="55663.87">10254 3915 924 0,'23'8'155'0,"12"-5"77"16,21-3 4-16,6 0-27 15,3-7-78-15,-4-1-35 16,-1-1-53-16,0-2-14 16,-6 3-6-16,-3-3 2 0,-10-2-42 15,-8 0-56 1,-13-1-210-16,-8-4 162 0</inkml:trace>
  <inkml:trace contextRef="#ctx0" brushRef="#br0" timeOffset="55873.55">10412 3459 721 0,'-17'3'156'0,"8"4"119"16,8 5-21-16,8 14-54 16,8 11-18-16,10 20-3 15,1 13-21-15,-1 17-47 16,-3 3-28-16,-4-2-40 15,-2-8-11-15,0-13-16 16,1-12-16-16,1-13-118 16,4-10-102-16,9-22 113 15</inkml:trace>
  <inkml:trace contextRef="#ctx0" brushRef="#br0" timeOffset="56154.24">11066 3739 1350 0,'-18'5'133'0,"15"-1"55"15,7-1-57-15,16-3-68 16,11-2-24-16,16-6 3 16,11-4-11-16,7-5-9 15,-4-2-9-15,-10-4-89 16,-9-5-106-16,-7-1 97 16</inkml:trace>
  <inkml:trace contextRef="#ctx0" brushRef="#br0" timeOffset="56492.14">11412 3454 934 0,'22'6'140'0,"7"0"59"16,14 5 10-16,4-3-22 16,4 5-54-16,-2 3-25 15,-9 5-10-15,-4 3-12 16,-22 5 6-16,-12 3 8 15,-22 6-30-15,-12 3-6 0,-14 6-24 16,-5 0-10-16,1-4-7 16,3-3-5-16,9-12 20 15,10-6 5-15,15-9-12 16,8-4-5-16,13-3-33 16,10-2-11-16,19-1 2 15,9-3 7-15,16-7 5 16,6-4 5-16,8-11-40 15,1-7-48-15,-9-11-132 16,-1-6-100-16,-8-4 167 16</inkml:trace>
  <inkml:trace contextRef="#ctx0" brushRef="#br0" timeOffset="57090.74">12328 3189 754 0,'-31'-19'220'15,"-7"1"227"-15,-11-2-175 0,-3 0-14 16,-6-4-72-16,-3-1-32 16,-14-5-46-16,-8-2-15 15,-17-3-20-15,-8 0-10 16,-8-1-18-16,-1 1-9 16,-8 3-15-16,0 3-6 15,-9 14-10-15,-4 8-4 0,3 17-6 16,0 12-2-16,-8 17-3 15,4 7 1-15,1 6 1 16,-4 3 1-16,10 6 5 16,5 4 2-16,10 10 2 15,9 7 1-15,13 0 3 16,3 0 0-16,15 1 3 16,7-5-1-16,26-1-10 15,15 2-8-15,23 2-17 16,11-2-6-16,27 3-4 15,21 0 2-15,32-1 4 16,16 3 2-16,34-7 6 16,12-9 3-16,17-16 9 15,18-14 8-15,9-20 11 16,1-11 4-16,15-19 6 16,-7-11-1-16,5-19-3 15,-6-10 0-15,-8-16-1 0,-2-3-1 16,-26-8 1-16,-5 3 1 15,-15 1 1-15,-17 1 1 16,-27-1 3-16,-16-1 5 16,-42-5 14-16,-13-1 8 15,-24 4 12-15,-10 1 2 16,-24 5-4-16,-12 4-6 16,-36 13-13-16,-13 4-16 15,-19 13-55-15,-6 2-45 0,2 7-120 16,8-1-25-16,17-1 108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1-03T19:40:55.85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1026 3799 516 0,'-2'4'85'16,"2"-4"64"-16,-2-1-19 16,-1-1 14-16,0 1-11 15,-1-1-12-15,-1 0-13 16,4 0-6-16,1 2-17 16,0-2-7-16,0 1-12 0,-1 0-2 15,0 0-5-15,0 0 2 16,-2 0 0-16,-9-4-2 15,8 4-5-15,4 1-4 16,-1 0-16-16,-1 0-7 16,1 0-14-16,0 0-5 15,0 0-3-15,0 0 1 16,-1 0 0-16,2 0 1 16,0 0 1-16,0 0 0 15,0 0-2-15,0 0 2 0,0 0-1 16,0 0 0-16,0 0 2 15,0 0-2-15,0 0 0 16,0 0-2-16,0 0 0 16,0 0 0-16,0 0 6 15,0-2 2-15,0 2 6 16,0 0 3-16,0 0 0 16,0 0-3-16,0 0-9 15,-1 0-8-15,1 0-10 16,0 0-7-16,0 0-1 15,0 2 3-15,3 1 4 16,-1 1 5-16,0-2 3 16,1 2 0-16,-2-3 1 15,0 0 0-15,0 0 1 16,0 0 0-16,-1 1 2 16,0-2 2-16,0 0 6 0,0 0 2 15,0 0 4-15,0 0-1 16,0 0-3-16,-2-6-2 15,0 1-3-15,-1-1-1 16,1-2 1-16,0-1 0 16,-1 1 0-16,-1-1 1 15,-1-1 7-15,-2 3 1 16,0 1 2-16,-1 1 0 0,-5 3-9 16,-3 1 0-16,-9 2-7 15,-3 6-2-15,-2 7 0 16,-1 5 0-16,-4 13 10 15,0 6-2-15,5 14 1 16,0 3-4-16,15-3-9 16,5-5-3-16,11-11-2 15,6-6 0-15,12-8 1 16,5-6 2-16,9-13 3 16,4-8 2-16,8-15 3 15,-1-7 1-15,-3-11 4 16,-1-3 3-16,-10-9 2 15,-5-3 0-15,-10 6-2 16,-6 3-1-16,-6 22 0 16,-3 8 1-16,0 14-5 15,-2 4-1-15,1 19-5 16,-1 9-6-16,4 14 0 0,1 5 0 16,5-7 0-16,4-8 0 15,5-4-3-15,2-6-27 16,1-4-67-16,-1-6-36 15,-1-9-110-15,-2-7-67 16,0-15 182-16</inkml:trace>
  <inkml:trace contextRef="#ctx0" brushRef="#br0" timeOffset="244.42">21132 3435 937 0,'-17'-8'87'16,"9"1"16"-16,8 16-5 15,6 7 0-15,10 16-1 16,6 8 17-16,16 14-2 16,3 5-17-16,4 10-26 15,1 7-4-15,-11 0-15 16,-7-2-3-16,-16-10-4 16,-11-7-7-16,-19-11-12 15,-7-2-4-15,-1-5-32 16,1-5-30-16,10-11-88 15,6-7-61-15,10-16-238 16,7-11 243-16</inkml:trace>
  <inkml:trace contextRef="#ctx0" brushRef="#br0" timeOffset="550.94">22238 3449 1218 0,'1'3'99'0,"-7"-3"60"15,-6 0 20-15,-15 4 0 16,-9 5-20-16,-10 6-45 16,-5 5-21-16,-1 18-40 15,4 12-27-15,1 24-25 16,7 18-8-16,15 5-6 15,10-4-2-15,25-21-15 16,15-14-2-16,18-19-14 16,6-10-5-16,7-15-25 15,2-8-28-15,-3-15-88 16,-4-10-79-16,-18-13 148 16</inkml:trace>
  <inkml:trace contextRef="#ctx0" brushRef="#br0" timeOffset="2213.27">22085 3926 798 0,'-45'19'105'0,"13"-3"122"0,8-6-99 16,18-1-35-16,5-5-13 15,19-6-30-15,10-4-6 16,20-10-4-16,14-5-3 16,13-1-8-16,3 2-3 15,-10 8-17-15,-10 5 6 16,-24 10 24-16,-13 7 14 15,-15 11 26-15,-6 6 1 16,-12 10-15-16,-3 0-15 0,-4-2-25 16,0 0-8-16,5-9-16 15,6-1-3-15,8-12-26 16,4-4-8-16,15-12-38 16,5-9-13-16,7-14-2 15,0-10-2-15,-3-4 30 16,-1-3 15-16,-6 10 25 15,-2 8 12-15,-8 13 14 16,-5 11 14-16,-6 17 25 16,0 9 6-16,-5 11 7 15,1 6-7-15,1-1-19 16,3-3-7-16,5-7-11 16,1-4-7-16,1-12-2 15,-1-3 3-15,-3-9 15 16,1-6 17-16,-1-13 11 15,1-8 0-15,2-15-9 16,0-6-13-16,2-2-11 0,3-2-3 16,3 8-3-16,5 1-1 15,2 13 2-15,3 6 1 16,-4 14-2-16,-2 6 1 16,-7 7 0-16,-6 5 2 15,-9 13 8-15,-8 3 0 16,-11 10-5-16,-4 0-3 15,2-6-8-15,3-4 1 0,9-9-1 16,6-3-5-16,7-1-6 16,6-3 0-16,12-2 3 15,9 0 2-15,12-5 6 16,7-1 0-16,5-3-3 16,0 0 0-16,-9-2-1 15,-6 1 1-15,-13 0 1 16,-6 1 2-16,-9 0 4 15,-7 0 3-15,1 0 9 16,-2 0 3-16,0 0 3 16,-2 0-4-16,-3-11 8 15,2 0-4-15,3-15-7 16,4-3 1-16,6-15-22 16,3-2-1-16,5 0-1 15,2 3 1-15,-3 15-1 16,-3 10-3-16,-2 16-8 15,-3 7 1-15,1 19 1 0,-1 11 2 16,6 13 5-16,-4 4-1 16,8-2-21-16,4-4-24 15,2-9-51-15,1-6-29 16,-11-12-40-16,-7-7-6 16,-19-12-48-16,-11-4-10 15,-13-11 30-15,-4-6 40 16,-5-7 154-16,1-2 75 0,7 6 109 15,2 3 20-15,17 11-5 16,6 4-27-16,11 6-87 16,4 1-25-16,17 3-37 15,11 0-4-15,20 1 21 16,13-3 3-16,17-2 3 16,-3-4 1-16,3-9-1 15,-10-4-3-15,-13-7-4 16,-2-4-2-16,-13-4-5 15,-6 4-2-15,-15 6-4 16,-8 8 6-16,-14 14 11 16,4 0 3-16,-8 21 6 15,-3 13-8-15,-2 17-17 16,-2 9-5-16,3 11-10 16,3 1-1-16,1 11-1 15,3-1-3-15,6-11-3 16,0-9-10-16,-1-24-5 0,0-13 7 15,-5-16 3-15,0-9 10 16,1-12 11-16,-1-13-1 16,1-26 1-16,4-15 2 15,8-22-9-15,4-9-3 16,14-1-5-16,5 3-1 16,0 14 3-16,-1 15 2 15,-7 27 2-15,-2 12 4 0,-6 26 4 16,-2 10 10-16,-11 27 1 15,-7 12 0-15,-13 15-5 16,-6 2-10-16,-4-6-5 16,0-5 0-16,5-14 2 15,4-7 2-15,9-15 0 16,3-6-4-16,3-12-14 16,5-8-4-16,1-14-7 15,7-11 0-15,14-17 7 16,7-2 2-16,9 2 6 15,-3 6 3-15,-3 21 2 16,-7 6-1-16,-8 22-1 16,-4 8 1-16,-9 13 4 15,-2 4 3-15,-4-1 4 16,0-2-2-16,0-8-1 16,1-4 0-16,1-8 3 0,1-4 6 15,4-11 11 1,1-7 2-16,4-14 0 0,1-3-5 15,2-9-11-15,-2-1-4 16,0 9-1-16,-3 6 0 16,-9 17 7-16,0 15 1 15,-4 22 12-15,0 10-1 16,-1 16-18-16,1-1-22 0,5-4-78 16,6-4-66-1,21-11 84-15</inkml:trace>
  <inkml:trace contextRef="#ctx0" brushRef="#br0" timeOffset="2677.19">25484 3788 1976 0,'-5'0'68'16,"4"6"-4"-16,1 15-38 15,0 9 4-15,4 11 2 16,3 3 1-16,7-5-11 16,5-6-5-16,11-13-4 0,3-7-1 15,5-13 8 1,-2-3 2-16,-3-13 5 0,-3-1 5 15,-10-13 3-15,-3-7 0 16,-5-1-5-16,-6 3-2 16,-3 11-16-16,-1 9-2 15,0 14-5-15,-1 8-24 16,2 24 3-16,4 16-1 16,3 26 7-16,-3 14 3 0,7 32 3 15,3 14 2-15,6 11 1 16,7 2 2-16,2-15-1 15,0-11-1-15,-4-21-7 16,-5-18-7-16,-11-35-29 16,-5-16-35-16,-6-29-124 15,3-5-72-15,-1-49 138 16</inkml:trace>
  <inkml:trace contextRef="#ctx0" brushRef="#br0" timeOffset="2837.95">26081 3822 1932 0,'12'7'48'15,"8"0"-26"-15,14 5-26 16,8 0 18-16,7 1-5 0,1-2-3 16,1-2-54-16,-4-4-64 15,-16-5-349-15,-4-8 281 16</inkml:trace>
  <inkml:trace contextRef="#ctx0" brushRef="#br0" timeOffset="2985.61">26252 3921 1993 0,'10'22'43'0,"10"-3"-51"16,11-1 15-16,15-10 3 15,10-6-5-15,16-9-16 16,7-5-36-16,4-9-142 15,-7-6 119-15</inkml:trace>
  <inkml:trace contextRef="#ctx0" brushRef="#br0" timeOffset="3262.44">27170 3018 1208 0,'-7'-17'97'0,"3"9"75"0,2 5 15 16,2 3-39-16,0 5-14 16,5 11-48-16,0 10-24 15,5 19-17-15,4 10-15 16,27 84-17-1,-19-64-23-15,2-4-33 16,-2-9-117-16,-2-9-114 16,-3-7 140-16</inkml:trace>
  <inkml:trace contextRef="#ctx0" brushRef="#br0" timeOffset="3480.02">26874 3666 1667 0,'43'8'58'15,"11"1"-29"-15,27-6 7 16,7-3 1-16,10-6-17 16,3-3-6-16,-2-4-6 15,-3-2 2-15,-14 0-95 16,-12 2-82-16,-21 4 92 15</inkml:trace>
  <inkml:trace contextRef="#ctx0" brushRef="#br0" timeOffset="3757.51">27287 3797 1462 0,'-42'22'57'16,"12"0"18"-16,4 1 18 15,4 2 29-15,-1-2-6 16,4 2-22-16,1 4-11 0,4 2-13 16,3 3-4-16,7 8-3 15,1 4 1-15,6 16-5 16,3 13-5-16,5 11-11 16,6-1-9-16,4-8-13 15,2-12 0-15,-1-14-33 16,-2-6-26-16,-4-13-65 15,-3-5-53-15,-2-12-156 16,-4-8 176-16</inkml:trace>
  <inkml:trace contextRef="#ctx0" brushRef="#br0" timeOffset="4133.47">26812 4308 1556 0,'4'17'62'0,"22"1"88"0,10 0-158 16,17-9 55-16,8-3 1 15,22-9-14-15,7-7-10 16,5-7-27-16,0-5-10 16,-14-3-97-16,-6-1-75 15,-15-1-138-15,-4 1-69 16,-13 7 71-16,-8 4 81 15,-17 11 272-15,-7 3 157 0,-14 6 135 16,-1 5 40-16,-9 8-34 16,-5 6-54-16,-8 5-75 15,-6 7-36-15,1 4-72 16,-1 3-26-16,8-3-33 16,5-4-9-16,12-7-16 15,7-3-5-15,16-4-19 16,5-6-15-16,13-5-63 15,9-5-46-15,11-9-120 16,3-5-160-16,11-14 244 16</inkml:trace>
  <inkml:trace contextRef="#ctx0" brushRef="#br0" timeOffset="4273.09">28130 4349 1121 0,'-38'47'119'0,"-7"4"188"15,0-1-286-15,2-7 1 16,-1-11-23-16,8-6-41 16,13-10-208-16,6-4 165 15</inkml:trace>
  <inkml:trace contextRef="#ctx0" brushRef="#br0" timeOffset="4427.93">27839 4379 1478 0,'5'32'47'0,"20"1"-23"16,1 0 1-16,19-7-15 15,2-5 4-15,9-10-48 16,8-4-46-16,-3-12 49 16</inkml:trace>
  <inkml:trace contextRef="#ctx0" brushRef="#br0" timeOffset="4616.52">28259 4093 1418 0,'11'17'59'16,"3"5"-3"-16,12 16-29 16,5 5 15-16,5 11 14 15,4 8 6-15,1 7-4 16,3 0-13-16,-5-8-38 0,-8-5-38 15,-22-9-165-15,-18-2 128 16</inkml:trace>
  <inkml:trace contextRef="#ctx0" brushRef="#br0" timeOffset="5374.33">20696 5770 1819 0,'-21'-7'24'0,"28"7"-27"0,2 6 6 16,2 16 53-16,0 14 9 15,0 25-3-15,1 11-9 16,-2 4-15-16,-1-6-2 16,-4-15-4-16,-1-10-4 15,-3-12-4-15,1-4-5 16,-1-12-8-16,0-4-1 0,-1-12 2 16,2 0 12-16,6-4 15 15,1-13 2-15,9-10-4 16,5-3-15-16,9-3-16 15,1 3-4-15,3 10-6 16,0 6-3-16,-5 13-2 16,-4 1 1-16,-8 11 3 15,-2 6 5-15,-12 3 12 16,-1 7 19-16,-11 2 27 16,-4 2 10-16,-7-2 0 15,3-3-13-15,-3-7-49 16,1-3-31-16,-2-12-90 15,-5-5-66-15,-1-18-213 16,4-15 217-16</inkml:trace>
  <inkml:trace contextRef="#ctx0" brushRef="#br0" timeOffset="5603.16">20999 5403 1237 0,'16'15'125'16,"-5"17"253"-16,8 13-331 15,16 20 64-15,6 11 33 16,18 12 12-16,6 3-12 16,2 6-46-16,-6-2-29 15,-19-12-38-15,-10-8-13 16,-25-5-4-16,-8 4-17 0,-16 5-55 16,-4 3-38-16,-11-5-136 15,1-4-120-15,-1-1 199 16</inkml:trace>
  <inkml:trace contextRef="#ctx0" brushRef="#br0" timeOffset="7242.28">22628 5870 1199 0,'-4'0'92'16,"4"-2"110"-16,-3 1-79 0,0 1 19 16,-8 1-8-16,-3 4-31 15,-6 11-57-15,-4 9-15 16,-1 20-13-16,0 11 0 16,5 8-5-16,5-3-5 15,12-3-8-15,8-9-2 16,14-11 4-16,5-6 7 15,10-17 12-15,4-11 6 16,9-23 1-16,4-10-3 0,2-12-6 16,-2-4-5-16,-8 6-2 15,-7 7 0-15,-19 14-1 16,-4 9-2-16,-11 9-7 16,-1 4-2-16,-1 13-4 15,0 2 0-15,3 6 1 16,6-1 0-16,6-7 2 15,0 0 0-15,8-8 4 16,0-5 6-16,2-11 8 16,1-6 4-16,-4-11 8 15,-3-3 4-15,-10-4 2 16,-8 0 0-16,-11-1-3 16,-8 3-4-16,-6 5-11 15,-3 5-14-15,-1 13-26 16,0 9-14-16,2 11-29 15,4 3-21-15,10 2-72 16,4-2-47-16,18-9-6 0,12-7-7 16,16-9-6-16,7-7 29 15,7-8-7-15,-1 4 33 16,-9 11 102-16,-5 8 70 16,-16 18 128-16,-4 10 37 15,-9 13 50-15,-3 0-23 16,-5 4-32-16,0-2-15 15,-3-8-22-15,1-4-9 16,2-13-36-16,0-8-17 0,1-10-5 16,5-6-5-16,7-13-12 15,6-8-6-15,6-13-26 16,2-4-6-16,2 3-3 16,-6 3 0-16,-5 13 1 15,-4 8-1-15,-7 14-5 16,-2 8 2-16,-4 13 1 15,2 7 2-15,-2 7 5 16,1 4 0-16,4-3 0 16,1-1 0-16,3-5 1 15,-1-6 5-15,-1-9 6 16,2-6 6-16,1-7 12 16,0-5 0-16,5-10-3 15,0-6-4-15,3-6-13 16,-1-3-4-16,1 3-5 0,-2 0-1 15,-6 18 0-15,-2 3-3 16,-7 7-4-16,-1 7-1 16,-1 3 1-16,1 9 2 15,2 10 4-15,2 2-2 16,4 3-5-16,3-1-1 16,3-8-2-16,-1-5 2 15,-3-10-9-15,0-6-25 0,-3-10-40 16,3-8-57-1,2-13-130-15,0-7-140 0,-1-11 217 16</inkml:trace>
  <inkml:trace contextRef="#ctx0" brushRef="#br0" timeOffset="7632.55">23848 6087 883 0,'-13'5'52'15,"-1"3"107"-15,-3 10-208 0,0 1 7 16,1 3-20-16,0 4-35 15,3 2-48-15,3 0-2 16,-1-1 29-16,4-4 39 16,1-5 73-16,3-5 16 15,0-5 72-15,2-2 51 16,1-5 77-16,0 0 21 16,0-1-16-16,2-1-39 0,4-4-67 15,0-3-25-15,1-2-52 16,0 0-12-16,-3 0-8 15,0 3-2-15,-4 4-52 16,0 1-101-16,0 1 88 16</inkml:trace>
  <inkml:trace contextRef="#ctx0" brushRef="#br0" timeOffset="8773.95">23836 6117 1466 0,'-7'1'41'0,"3"2"-3"16,1 0 19-16,0 6 33 0,2 4 12 15,1 10 1-15,4 6-8 16,0 5-27-16,8-2-11 15,0-5-17-15,-1-6-7 16,-1-9 2-16,-4-4 3 16,-4-8 8-16,2-6 4 15,0-13-1-15,3-4-8 16,2-12-16-16,2-4-7 0,2 1-13 16,5 3-3-16,3 1-6 15,2 6-3-15,-3 12-4 16,0 4-3-16,-5 13 2 15,0 9 3-15,-2 11 7 16,-2 4 5-16,1 7 4 16,1-2 0-16,1 2-2 15,1-1-1-15,-2-5 0 16,-1-4 0-16,-4-12 4 16,-1-3 3-16,1-8 6 15,3-5 0-15,5-13-1 16,5-6-5-16,3-11-8 15,3-3-3-15,-3 3-3 16,-4 4-1-16,-5 13-1 16,-6 9-6-16,-3 8-5 15,0 9 0-15,-2 12 4 0,-1 6 7 16,-2 6 4-16,0 3 0 16,4-2-4-16,2 2 0 15,6-11-3-15,2-5 1 16,4-13-16-16,3-6-2 15,5-16-15-15,4-7-6 16,5-8 12-16,-3-3-6 16,0 3-1-16,-2 7 2 15,-8 11 3-15,-1 8 3 0,-7 13 18 16,-2 4 5-16,-2 10 5 16,1 5 4-16,4 0 0 15,4 2 0-15,10-6 1 16,-2-3 2-16,5-10 12 15,1-4 6-15,-5-12 9 16,3-6 5-16,-9-9 5 16,-6-2 12-16,-14-6 1 15,-8-2-6-15,-16 0-7 16,-5 0-12-16,-10 7 13 16,-2 4 12-16,0 11-6 15,0 10-8-15,5 13-36 16,8 3-25-16,12 3-59 15,12-3-19-15,21-3 1 16,12-4-28-16,18-7 31 16,8-3 20-16,4-4 8 15,-1 3 43-15,0-1 26 0,-7 3-4 16,-10 2 34-16,-9 3 13 16,-16 8 41-16,-9 3 24 15,-10 5-12-15,-3 3-7 16,-1 1-38-16,0-3-16 15,4-6-18-15,1-5-1 16,8-8 12-16,4-4 2 16,9-10-3-16,3-6-5 0,6-6-14 15,-8-1-4-15,-1 3-3 16,-4 4 0-16,-7 10-4 16,1 4-1-16,-5 8 3 15,-2 6 1-15,0 8 3 16,0 5 0-16,0 3-21 15,4 1-18-15,4 1-59 16,2-2-55-16,8-3-141 16,3-8-168-16,3-10 255 15</inkml:trace>
  <inkml:trace contextRef="#ctx0" brushRef="#br0" timeOffset="9247.62">26174 5862 1693 0,'4'8'70'16,"-3"17"11"-16,0 12 13 16,-2 20 11-16,-1 7-11 15,1 8-22-15,1 5-14 16,3 14-28-16,4 10-10 15,4 4-19-15,3-7-4 16,4-14-33-16,1-11 2 0,-3-26-32 16,-6-9 4-16,-8-24 31 15,-2-9 4-15,-6-18 38 16,3-12 2-16,-8-20 14 16,-1-12-3-16,2-16-2 15,-1-12-3-15,7-10-14 16,7 0-5-16,11 11-1 15,4 15-2-15,1 24 0 16,1 16-1-16,0 15 0 16,0 8 2-16,2 8 7 15,-1 0 8-15,-5 8 11 16,-4 3 3-16,-7 6 16 16,-5 3 6-16,-16 4 8 15,-6 0-1-15,-9 4-17 16,-3-3-14-16,5-4-52 15,2-4-35-15,9-10-109 0,4-3-89 16,9-17 142-16</inkml:trace>
  <inkml:trace contextRef="#ctx0" brushRef="#br0" timeOffset="9450.61">26728 5609 2011 0,'-7'29'65'0,"-3"14"-39"0,-6 21 30 16,2 8 24-16,1 9-1 16,6 2-4-16,9-6-29 15,7-8-22-15,6-8-55 16,2-7-33-16,-2-8-106 16,-3-5-87-16,-5-15 139 15</inkml:trace>
  <inkml:trace contextRef="#ctx0" brushRef="#br0" timeOffset="9776.37">26798 6045 555 0,'61'2'89'0,"5"0"61"15,-2 3 13-15,-8 2-47 0,-13 0-5 16,-20 1 55-16,-10 1 47 16,-18 4 26-16,-6 2 2 15,-4 3-74-15,-1 2-58 16,4 1-63-16,3 0-24 16,12 0-14-16,6 1 6 15,16 1 11-15,7-1 5 16,7 0-1-16,-2-3-7 0,-13-6-6 15,-9-4 3-15,-19-2-24 16,-15 0-28-16,-30 4-121 16,-16 0-80-16,-22 0 118 15</inkml:trace>
  <inkml:trace contextRef="#ctx0" brushRef="#br0" timeOffset="10479.87">20977 8222 1501 0,'4'-4'59'0,"0"-4"54"16,-4 0 4-16,-8-3 24 15,-7 0-2-15,-8 1-35 0,-7 4-12 16,-7 8-23-16,1 9-12 15,-1 14-28-15,0 7-8 16,10 13-3-16,2 3 3 16,16 5 1-16,6-2 8 15,14-9-3-15,9-5-6 16,12-11-12-16,12-4-14 16,16-15-35-16,3-9-35 0,5-20-96 15,-2-7-56-15,-9-17 114 16</inkml:trace>
  <inkml:trace contextRef="#ctx0" brushRef="#br0" timeOffset="10693.03">21177 7691 1300 0,'-11'11'107'15,"6"3"246"-15,14 12-357 16,8 12 14-16,15 18 69 15,6 8 19-15,19 23 23 16,5 5 6-16,3 8-24 16,-2 2-19-16,-18-5-36 15,-11 4-14-15,-21-3-17 16,-10-4-19-16,-16-8-67 0,-6-7-67 16,-7-9 65-16</inkml:trace>
  <inkml:trace contextRef="#ctx0" brushRef="#br0" timeOffset="12013.23">22674 8187 1356 0,'-5'-16'99'16,"0"10"87"-16,1 2-55 16,1 1 13-16,0 2-6 15,1 1-31-15,1 4-54 16,0 9-19-16,1 16-26 15,0 10-3-15,6 19 0 16,3 5 1-16,11 2-5 16,5-2 1-16,14-13 4 15,4-7 10-15,-2-13 9 16,2-13 42-16,-5-17-4 16,-18-9 5-16,0-19-17 15,-1-9-6-15,-5-13-15 16,1-3-12-16,-2-5-19 15,-2 1-16-15,-4 5-44 0,0 8-40 16,-3 15-131-16,-2 7-211 16,4 3 258-16</inkml:trace>
  <inkml:trace contextRef="#ctx0" brushRef="#br0" timeOffset="12372.46">23182 8401 1838 0,'16'7'68'0,"6"0"-23"0,16-10 1 16,2-5 8-16,3-12-9 15,-4-6 1-15,-10-7-1 16,-5-3-1-16,-5 0-9 16,-4 5-5-16,-8 5-9 15,-6 6-7-15,-9 8-10 16,-7 2-2-16,-10 14-10 15,-4 9 3-15,-8 15 20 16,-3 5 10-16,3 12 39 16,5 3 6-16,14 0 0 15,10 2-9-15,18-7-27 16,11-3-8-16,17-9-15 16,8-5-5-16,11-12-9 15,3-8-6-15,7-13-14 16,0-5-14-16,-3-9-48 15,-2-3-44-15,-12 0-137 0,-5-1-202 16,-7 3 270-16</inkml:trace>
  <inkml:trace contextRef="#ctx0" brushRef="#br0" timeOffset="14103.86">22929 8069 909 0,'14'-11'89'16,"-3"1"45"-16,-9 7 86 15,-4 8-4-15,-25 19-10 16,-17 11-2-16,-27 21-86 16,-6 7 2-16,3 9-31 15,11-2-25-15,22-11-43 0,12-8-16 16,18-20-9-16,11-8-10 16,19-13 1-16,12-10 5 15,22-20 3-15,11-10 9 16,19-17 1-16,2-2 0 15,-14 7 2-15,-13 6 0 16,-33 18 19-16,-21 16 17 16,-8 4 7-16,-24 21-2 15,-27 22-10-15,-14 12-10 16,-10 17 3-16,2 2 3 0,18-10-7 16,14-8-10-16,25-28-24 15,10-10-18-15,21-16-8 16,13-6-1-16,24-12 10 15,16-8 14-15,19-11 3 16,-5-3 2-16,-15 11 4 16,-16 6 2-16,-32 18 13 15,-11 11 4-15,-20 21-1 16,-12 11-2-16,-11 11 5 16,-4 4-59-16,0-1-80 15,6-5-62-15,17-14-197 16,13-9-142-16,33-26 292 15</inkml:trace>
  <inkml:trace contextRef="#ctx0" brushRef="#br0" timeOffset="14445.29">24138 8221 1281 0,'-4'4'158'0,"-6"-2"294"16,-6 1-387-16,-5 7 13 15,-5 6 18-15,-8 16-6 16,-4 8-11-16,8 16-27 16,3 2-8-16,8-5-18 15,26-7-3-15,11-11-5 16,8-9-8-16,14-14-4 15,6-10 2-15,10-19 11 16,2-12 6-16,-1-13 5 16,-5-5 1-16,-14-4 0 15,-12-1 0-15,-18-2-9 16,-7 0-8-16,-8 8-79 0,1 5-59 16,-7 9-170-16,-3 2 152 15</inkml:trace>
  <inkml:trace contextRef="#ctx0" brushRef="#br0" timeOffset="14615.35">24179 8339 1967 0,'3'46'102'0,"4"6"17"16,3 5 2-16,7 0-10 16,2-3-30-16,6-5-32 15,1-8-18-15,6-11-31 16,-1-9-37-16,8-12-132 15,5-8-139-15,6-24 159 16</inkml:trace>
  <inkml:trace contextRef="#ctx0" brushRef="#br0" timeOffset="15002.69">24789 8646 1717 0,'2'22'57'0,"0"-18"22"0,0-7 14 16,2-22 48-1,0-10-7-15,-1-18-25 0,-1-8-20 16,-1 0-29-16,0 3-9 16,1 10-24-16,0 9-7 15,-2 20-8-15,0 17-6 16,2-7-24-16,3 18-6 15,8 12-5-15,2 5 0 0,16 11 21 16,6 0 1-16,10-3 5 16,5-2 2-16,8-7 15 15,-4-5 13-15,-11-10 27 16,-6-6 17-16,-22-7 32 16,-10-8 5-16,-15-11-16 15,-6-7-24-15,-10-14-75 16,-3-3-43-16,8-7-88 15,7 0-44-15,19-3-129 16,12-3 164-16</inkml:trace>
  <inkml:trace contextRef="#ctx0" brushRef="#br0" timeOffset="15654.63">26128 8350 1721 0,'-2'1'46'15,"-10"4"8"-15,-5 3 28 16,-3 6 42-16,-2 4 5 16,2 6-43-16,2 0-9 15,4 2-60-15,4 2-17 16,11-7-21-16,9-2-16 0,5-10 6 15,3-5 7-15,2-10 24 16,-1-8 9-16,-4-9 21 16,-2-4 10-16,-11-5-5 15,-7-1-5-15,-7 2-7 16,-2 4-7-16,0 10 17 16,-1 9 10-16,-2 12-9 15,-1 6-4-15,4 9-22 16,7 3-12-16,17-2-4 15,7-3-2-15,12-7 2 16,9-5 7-16,7-14 10 16,4-6 5-16,-2-13 5 15,-8-6 0-15,-11-7 6 16,-6-3 0-16,-11-2 5 16,-3-5-2-16,-8-5-3 15,-2 2-1-15,-5 5-4 16,1 10 1-16,-2 20-1 15,4 9-5-15,4 10-17 0,-4 2-9 16,3 21-9-16,0 15-2 16,1 27 9-16,0 12 4 15,0 24 5-15,1 10 1 16,4 18 2-16,1 3 1 16,7-6-24-16,2-7 31 15,9-22-2-15,1-6-1 16,-3-21 32-16,1-12-41 15,-6-26-24-15,0-10-25 0,1-22-108 16,2-15-37-16,4-30-172 16,0-16 193-16</inkml:trace>
  <inkml:trace contextRef="#ctx0" brushRef="#br0" timeOffset="16029.95">27019 8008 1793 0,'0'2'76'0,"0"-2"20"16,-2 0-1-16,1 3 21 16,0 8-6-16,-1 10-18 15,2 11-19-15,2 16-30 16,4 5-8-16,3 9-8 0,1 0-4 15,8 0-9-15,4-2-4 16,14-3 2-16,5-5 0 16,-1-13 3-16,-5-6 5 15,-9-16 17-15,-4-8 6 16,-5-12 13-16,2-8 3 16,-4-14-3-16,-1-7 2 15,-4-9-11-15,-3-9-7 16,-1-9-21-16,-3-1-10 15,3-3-28-15,0 3-17 0,2 2-61 16,1 1-42-16,-1 3-121 16,2 7-97-16,6 14 199 15</inkml:trace>
  <inkml:trace contextRef="#ctx0" brushRef="#br0" timeOffset="16190.15">27705 8533 2329 0,'-2'14'62'15,"4"-7"-6"-15,-1-8-162 16,2-9-22-16,0-19-74 0,4-7-124 16,12-13 208-16</inkml:trace>
  <inkml:trace contextRef="#ctx0" brushRef="#br0" timeOffset="16545.06">28008 8513 2127 0,'0'8'97'16,"0"-5"28"-16,-7-12-40 15,-6-10 20-15,-5-16 4 16,-1-9-16-16,2-11-30 15,0-6-17-15,4-3-39 16,5-2-8-16,8 1-9 16,5 1 0-16,5 14 2 15,2 10 1-15,1 19-2 16,1 5 0-16,9 14-4 16,-1 4 7-16,4 21 10 15,5 15 5-15,1 28 6 16,6 11-4-16,5 9-7 15,-7 3 0-15,-1-7-3 16,-3-4 0-16,-6-6 0 16,0-10 17-16,-10-15-82 15,-3-10-58-15,-6-21-63 16,-1-12 54-16</inkml:trace>
  <inkml:trace contextRef="#ctx0" brushRef="#br0" timeOffset="16718.63">28032 8438 2347 0,'32'9'50'0,"14"-1"-50"16,7-1-12-16,8-12-57 15,-1-4-49-15,3-14-136 16,6-4 128-16</inkml:trace>
  <inkml:trace contextRef="#ctx0" brushRef="#br0" timeOffset="16874.93">28797 8631 2808 0,'-16'42'13'0,"52"-28"-150"15,-24-4-93-15,3-21-173 16,-1-14 215-16</inkml:trace>
  <inkml:trace contextRef="#ctx0" brushRef="#br0" timeOffset="17726.27">20861 10607 989 0,'32'12'119'0,"-4"-7"113"15,-2-3-12-15,-6-4 7 16,-6-4-21-16,-7-5-13 15,-4-2-8-15,-8-2-14 16,-4 1-25-16,-10 3-56 16,-5 5-23-16,-9 12-43 15,-3 7-20-15,3 20-28 16,1 11-8-16,12 18 5 16,5 2 5-16,12-8 10 15,7-2 3-15,14-18 4 16,7-5-4-16,11-14-1 15,6-12 0-15,3-24 0 16,-4-12 1-16,-11-24 3 0,-7-10 1 16,-8-19 1-16,-5-9 0 15,-3-10-6-15,-2-4-2 16,-6 2 1-16,-1-1 2 16,-3 20 15-16,-1 13 11 15,1 30 19-15,0 17 8 16,1 19 6-16,4 7-5 15,-4 3-26-15,3 13-8 0,2 22-11 16,4 17-2-16,4 28 5 16,4 7 2-16,6 11-3 15,5 3 1-15,4 2-2 16,4 2 0-16,3-13-2 16,-3-11-2-16,-9-21-56 15,-4-11-37-15,-12-17-127 16,-2-7-167-16,-1-22 227 15</inkml:trace>
  <inkml:trace contextRef="#ctx0" brushRef="#br0" timeOffset="17981.08">21608 10026 1624 0,'-1'11'136'0,"-13"14"284"0,37 8-455 16,20 14 13-16,5 27 34 16,15-2 33-16,4 4 13 15,-3 5 3-15,-4 7-5 16,-20 8-30-16,-13 1-10 16,-23-6-3-16,-12-6-10 15,-18-5-23-15,-6-3-46 16,-10-8-154-16,-3-6 134 0</inkml:trace>
  <inkml:trace contextRef="#ctx0" brushRef="#br0" timeOffset="18648.68">23073 10319 1500 0,'-11'-16'139'16,"8"3"55"-16,3 7 8 16,0 6 4-16,0 12-58 15,-1 11-22-15,1 26-56 16,4 20-20-16,0 34-22 16,5 11-18-16,2 0-9 15,5-6-3-15,0-23-17 16,1-10-17-16,-5-22-23 15,-5-14-16-15,-5-21-45 16,-2-15-33-16,-4-11 3 16,-5-16 13-16,-7-25 55 15,-4-10 47-15,-5-17 22 16,-1-6 5-16,0-16 7 16,1-1 2-16,0 3 28 15,4 8 33-15,5 24 48 0,7 16 14 16,9 16-21-16,3 4-33 15,13 10-51-15,3 2-15 16,17 13-2-16,14 11 2 16,21 20 5-16,11 10 2 15,10 15 4-15,-2 10-1 16,-8 11 5-16,-12 3 4 16,-25-3 17-16,-13-3 27 0,-31-8 36 15,-14-4 21-15,-25 1-1 16,-8 2-23-16,-5-5-40 15,3-5-35-15,8-18-59 16,6-9-50-16,11-20-106 16,6-12-92-16,19-28 152 15</inkml:trace>
  <inkml:trace contextRef="#ctx0" brushRef="#br0" timeOffset="18987.34">24360 10503 1937 0,'-3'0'100'0,"-8"5"51"16,-3 1 15-16,-16 8 17 15,-5 4-37-15,-2 7-81 16,1 2-28-16,11 1-45 0,9-3-16 15,14-5-33-15,7-3-3 16,17-10 3-16,10-6 6 16,12-9 30-16,2-5 6 15,-2-4 11-15,-6 3 3 16,-15 4 8-16,-7 2 8 16,-15 8 21-16,1-1 1 0,-13 4-27 15,-5-1-27-15,-4-2-140 16,0-5-89-16,2-17 131 15</inkml:trace>
  <inkml:trace contextRef="#ctx0" brushRef="#br0" timeOffset="19220.64">24362 10225 1259 0,'-11'56'109'15,"2"5"119"-15,0 21-99 16,1 8 15-16,1 9 17 15,-1 3-11-15,5-6-15 16,4-8 1-16,9-14-34 16,2-5-17-16,-2-10-16 15,2-7-16-15,-5-14-14 0,0-8 6 16,-2-16-45-16,-1-5-19 16,-2-9-81-16,0-1-51 15,9-19-80-15,2-13-93 16,16-26 193-16</inkml:trace>
  <inkml:trace contextRef="#ctx0" brushRef="#br0" timeOffset="19762.87">25020 10520 1751 0,'3'-1'105'0,"6"9"49"16,-1 7 5-16,-1 17 11 15,-2 11-32-15,-3 20-39 16,1 4-17-16,0 5-19 16,2-4-15-16,6-5-27 15,3-7-10-15,0-13-11 16,0-9 1-16,-5-16-12 16,-4-8-18-16,-3-10-15 15,-1-11 0-15,-2-19 10 16,-2-11 18-16,0-23 16 15,-1-8 1-15,7-17 2 16,4-9-1-16,10-9-1 16,7 3 5-16,7 21 18 0,3 18 4 15,2 24 5-15,-3 9-4 16,-2 15-14-16,-4 5-2 16,-2 15-2-16,2 6-1 15,-3 11 2-15,-2 4 0 16,-6 4 1-16,-8-2-9 15,-11 5-2-15,-10 3-4 16,-14 7-7-16,-6 4 9 16,-8 4 3-16,-2 0 12 0,4-3 27 15,3-2 16-15,15-4 4 16,12-2-12-16,20-4-18 16,12-3-17-16,16-5-11 15,4-2 1-15,6-6-14 16,9-4-2-16,13-8-15 15,11-5-17-15,9-9-88 16,-1-5-65-16,-2-6 101 16</inkml:trace>
  <inkml:trace contextRef="#ctx0" brushRef="#br0" timeOffset="20051.09">26551 10952 957 0,'5'-5'151'16,"-17"12"178"-16,-14 6-93 15,-28 17-17-15,-15 8-14 16,-30 19-15-16,-4 5 11 15,-4 15 13-15,-6-6-138 16,35 4-46-16,16-36-18 0,30-10-185 16,24-11-86-16,19-27-128 15,14-21 181-15</inkml:trace>
  <inkml:trace contextRef="#ctx0" brushRef="#br0" timeOffset="20184.95">26650 10941 1059 0,'0'31'248'0,"-45"28"300"16,-19 14-170-16,-24 14-105 16,-8 3-47-16,-10 0-110 15,9-6-55-15,11-14-153 16,8-11-90-16,27-21-255 16,10-17 234-16</inkml:trace>
  <inkml:trace contextRef="#ctx0" brushRef="#br0" timeOffset="20294.99">26102 11617 1627 0,'20'29'120'16,"0"0"46"-16,-1-3-56 15,-6-4-92-15,-4-8-92 16,-3-24 41-16</inkml:trace>
  <inkml:trace contextRef="#ctx0" brushRef="#br0" timeOffset="-13099.53">9364 2934 247 0,'-7'-8'65'16,"0"0"58"-16,1 3-54 0,0 0-18 15,3 2-10-15,-2-2-6 16,1-1 2-16,2-2-2 15,1-4-18-15,0-1-3 16,-1-3-10-16,2 0 0 16,0 1-1-16,0-2-1 15,2 0 0-15,-2-2-1 16,0 2-1-16,0-3 17 0,1 2 43 16,0 2 34-1,0 6 58-15,0 1 17 0,-1 5 10 16,0 3-11-16,0-1-17 15,-1 1-16-15,0 1-34 16,0 0-12-16,-4 4-34 16,3 4-11-16,2 10-12 15,1 5-6-15,1 9 0 16,3 5-6-16,-2 6-5 16,2 3-2-16,-4 0-2 15,-1-6 0-15,-1-5 0 16,-2-5-1-16,0-6 0 15,2 0-1-15,-1-6 3 16,1-2 1-16,-1 0-62 16,2-2-103-16,2 1 91 15</inkml:trace>
  <inkml:trace contextRef="#ctx0" brushRef="#br0" timeOffset="-12770.27">9320 3456 702 0,'-8'23'194'16,"0"-9"218"-16,3-1-122 0,4-1-82 16,1 2-31-16,0 3-44 15,0 2-20-15,-1 3-42 16,-2 3-16-16,1 7-24 15,0 0-6-15,-2 6-9 16,2 2-3-16,-3 4-3 16,1 1-1-16,2 1-2 15,0-2 0-15,-1-6 0 16,0-6 1-16,-1-5 0 16,2-2-1-16,2-5 26 15,1 2-75-15,4-3-160 16,2-1-137-16,2 0 132 15</inkml:trace>
  <inkml:trace contextRef="#ctx0" brushRef="#br0" timeOffset="-12450.14">9337 4530 1398 0,'-14'27'155'16,"8"2"111"-16,1-3-65 16,3 4-82-16,0 2-19 15,0-1-24-15,1 3-5 0,0 0-26 16,-2 0-4-16,1 3-10 16,-2 1-5-16,1 3-9 15,-1 3-3-15,2-1-5 16,-2-2-2-16,1 4-2 15,1 1-1-15,-2 4 1 16,3 1-1-16,0-7 29 16,1-6-63-16,3-9-170 15,2-5-157-15,3-10 150 16</inkml:trace>
  <inkml:trace contextRef="#ctx0" brushRef="#br0" timeOffset="-12122.13">9355 5908 1455 0,'-15'38'157'16,"8"-1"106"-16,3-3-69 15,2 1-90-15,1-1-20 16,1 0-17-16,-1 4-9 15,1 2-11-15,-1 3-3 16,-1 4-5-16,-1 0-3 16,1 0-9-16,-1-1-4 0,1-1-6 15,0 0-3-15,-1-3-5 16,2-1-1-16,0-3-3 16,1 1 1-16,0 5-1 15,0 0-1-15,2 1-4 16,-1-3-35-16,4-5-154 15,2-5-122-15,-1-7 153 16</inkml:trace>
  <inkml:trace contextRef="#ctx0" brushRef="#br0" timeOffset="-11821.52">9406 7659 1337 0,'-17'50'229'16,"5"0"179"-16,5-3-179 0,0-1-54 15,3 2-76-15,2-2-18 16,0 4-32-16,2 1-14 16,1-1-20-16,1 0-4 15,2-6-5-15,-2-3-1 16,0 1 0-16,2-1 0 15,-2 3-1-15,1 1 0 16,0-5 0-16,1 1 1 0,2-6 0 16,0 1 26-16,1-3-112 15,0-4-89-15,4 1 104 16</inkml:trace>
  <inkml:trace contextRef="#ctx0" brushRef="#br0" timeOffset="-11501.6">9421 9380 1580 0,'-20'49'142'0,"7"-1"100"15,1 2-52-15,8-3-71 16,3 1-15-16,4 0-29 15,0-2-10-15,3-5-11 0,-1-5-3 16,0-1-7-16,-1 2-6 16,-1 1-12-16,-1 6-6 15,0 1-8-15,0 3-3 16,0 10 0-16,-2 3-2 16,0 3 2-16,0-5-1 15,-5-12 2-15,0-8 1 16,-2-9-57-16,0-4-75 15,-1 0-224-15,2 1 189 0</inkml:trace>
  <inkml:trace contextRef="#ctx0" brushRef="#br0" timeOffset="-11221.26">9344 11098 1513 0,'-11'58'218'16,"3"1"170"-16,3 1-167 16,1-3-56-16,0-6-70 15,0-4-23-15,3-6-35 16,-1 0-11-16,2-3-14 16,0-1-3-16,1 2-3 15,1 2 0-15,2 6 0 16,-2 2-1-16,1 2 3 0,-2-3-2 15,-1-4 2-15,0-3-2 16,0-5-14-16,0-1-53 16,0-5-177-16,1-2 148 15</inkml:trace>
  <inkml:trace contextRef="#ctx0" brushRef="#br0" timeOffset="-10937.33">9400 12747 1410 0,'-10'61'224'15,"1"2"179"-15,2-5-176 16,1-7-51-16,0-4-76 16,1-3-24-16,1-3-35 15,4 0-15-15,0 2-14 16,2 0-3-16,1 5-3 15,1 1 0-15,-1 0-1 16,1-3 0-16,-1-2 2 16,-1-5 1-16,-2-5 7 15,-2-2-24-15,0-3-111 16,2-2-94-16,-1 0 99 16</inkml:trace>
  <inkml:trace contextRef="#ctx0" brushRef="#br0" timeOffset="-10652.13">9377 14512 1804 0,'-5'58'191'0,"2"-8"156"15,2-4-180-15,2 0-49 16,0-1-47-16,1-2-16 0,3-2-29 15,-2 0-9-15,0-4-7 16,1 6-2-16,-2 0-1 16,0-3 2-16,-2 1 1 15,0-2 1-15,-2 2 0 16,-2-1-5-16,1-5-64 16,-2 0-62-16,0-4-166 15,-1-1-366-15,-3-1 390 16</inkml:trace>
  <inkml:trace contextRef="#ctx0" brushRef="#br0" timeOffset="-10403.06">9339 16030 1481 0,'-10'63'231'0,"-1"-6"188"16,3-3-186-16,-1 0-53 15,3 3-75-15,2 2-22 16,1-1-31-16,3-1-13 16,2-5-15-16,1-2-4 15,1-6-10-15,-1 0-2 16,3 0-1-16,-1-3 0 16,0-2 3-16,-2-5-4 0,0-9-127 15,-2-6-72-15,-1-9 94 16</inkml:trace>
  <inkml:trace contextRef="#ctx0" brushRef="#br0" timeOffset="-10055.9">9366 17376 996 0,'-2'50'229'0,"-7"3"239"15,0-1-187-15,5-4-141 16,0-3-41-16,3-3-49 16,1-2-16-16,1 1-19 15,1-2-5-15,1 0-3 16,0-1-1-16,-1-4 0 0,0 0 0 16,0 0 4-16,-1-3-11 15,-1 1-45-15,0 0-28 16,-4 6-51-16,-2 0 1 15,1 6 39-15,-1 3 26 16,1 8 39-16,0 3 33 16,-4 3 15-16,2 3 2 15,2-7 9-15,3-4-24 16,4-11-11-16,4-8-76 0,7-15 51 16</inkml:trace>
  <inkml:trace contextRef="#ctx0" brushRef="#br0" timeOffset="-8114.27">9818 2385 1041 0,'-4'-19'137'0,"-14"-1"118"0,5 2-34 16,7 2-28-16,2 2-27 15,4 5-32-15,2 2-11 16,7 3-35-16,7 4-9 16,11 12-7-16,7 11-4 15,10 19-3-15,1 9-11 16,4 14-21-16,0 5-10 16,0-1-8-16,2-2-3 15,-6-7-1-15,-4-8 0 0,-5-9-1 16,-4-6 16-16,-7-10-77 15,-6-5-73-15,-10-9-214 16,-1-5 169-16</inkml:trace>
  <inkml:trace contextRef="#ctx0" brushRef="#br0" timeOffset="-7902.34">10211 2335 1123 0,'-15'0'221'16,"1"1"144"-16,-2 8-100 16,-3 6-52-16,-6 13-90 15,-4 9-26-15,-7 19-39 16,-2 8-15-16,-2 9-21 0,2 4-9 16,6-7-10-16,5-8-3 15,12-20-51-15,11-11-69 16,17-23 70-16</inkml:trace>
  <inkml:trace contextRef="#ctx0" brushRef="#br0" timeOffset="-7606.82">10507 2483 1537 0,'-4'1'142'16,"5"-1"93"-16,12-2-81 15,6-3-38-15,13-3-26 16,7 0-16-16,15-2-24 16,4 2-9-16,7 3-16 15,0 0-5-15,-10 2-5 16,-10 3-1-16,-15 0 4 15,-10 0 12-15,-9 2-78 16,-4 2-54-16,-7 4-193 16,-8 0 144-16</inkml:trace>
  <inkml:trace contextRef="#ctx0" brushRef="#br0" timeOffset="-7386.12">10484 2687 1179 0,'23'0'197'0,"4"0"85"16,17-6-25-16,13 0-50 15,17-1-94-15,8 0-31 0,-2 1-41 16,-6 1-11-16,-17-1-9 16,-14 1-2-16,-8 0 4 15,-4-4-10-15,-9 2-107 16,-3-1-93-16,-12 0 94 15</inkml:trace>
  <inkml:trace contextRef="#ctx0" brushRef="#br0" timeOffset="-7139.27">10682 2174 1138 0,'-12'-3'180'0,"9"3"132"16,3 6-58-16,3 14-71 16,3 12-40-16,7 27-26 15,0 13-2-15,2 13-30 16,19 98 24-16,-18-92-79 16,4-11-16-16,0-9-5 15,5-20-7-15,2-13-47 16,7-18-154-16,0-10 129 15</inkml:trace>
  <inkml:trace contextRef="#ctx0" brushRef="#br0" timeOffset="-6822.79">11321 2638 1168 0,'-13'-7'227'15,"5"5"198"-15,7 1-201 16,1 1-40-16,8-3-102 15,7 1-38-15,14-3-28 16,3 0-4-16,7 3-7 16,1 0-1-16,0-1 4 0,3-1-9 15,-5-6-121-15,0-3-120 16,-1-3 128-16</inkml:trace>
  <inkml:trace contextRef="#ctx0" brushRef="#br0" timeOffset="-6450.91">11589 2298 1146 0,'-11'6'130'0,"17"0"107"16,8-1-28-16,18 0-44 16,9-2-36-16,14 3-44 15,4 1-7-15,-4 3-4 16,-7 2-3-16,-7 5 5 15,-8 2-7-15,-15 4 6 16,-9-2 4-16,-21 5-16 16,-12 4-4-16,-16 10-23 15,-5 9-11-15,-9-1-12 16,3 1-3-16,7-8-5 16,6-3-1-16,20-10-12 15,7-3-2-15,18-8 1 16,9-4 2-16,17-8 9 15,10-4 1-15,15-12-2 16,2-5 0-16,6-8 2 0,-3-1 0 16,-3-2-25-16,0-2-59 15,3 3-166-15,2 0 142 16</inkml:trace>
  <inkml:trace contextRef="#ctx0" brushRef="#br0" timeOffset="-6210.8">12568 2576 1390 0,'-7'7'248'16,"-3"3"126"-16,-6 13-88 15,-9 4-59-15,-16 14-121 16,-13 9-31-16,-25 13-35 15,-5 2-13-15,6-7-18 16,10-11-8-16,32-17-73 16,15-11-122-16,30-23-327 15,20-10 293-15</inkml:trace>
  <inkml:trace contextRef="#ctx0" brushRef="#br0" timeOffset="-6054.65">12735 2622 1427 0,'-28'23'194'0,"-20"22"144"0,-10 11-38 16,-14 16-86-16,-5 5-63 15,-14 0-80-15,1-5-27 16,13-12-81-16,13-10-88 16,43-16 72-16</inkml:trace>
  <inkml:trace contextRef="#ctx0" brushRef="#br0" timeOffset="3562.4">7209 9788 871 0,'-23'-5'133'16,"19"0"89"-16,2-3-37 15,-1-1-22-15,3-2-51 16,1-1-26-16,7-1-32 16,0 4-5-16,5 1-5 15,2 1 2-15,3 4 3 0,1 3-1 16,-1 10-3-16,-3 3-4 15,-3 4-6-15,-4 5-1 16,-8-1 2-16,-2-2-2 16,-9-2-2-16,-2-6-3 15,-3-2 3-15,-2-3-2 16,-1-10-3-16,0-7-3 16,4-10-18-16,2-4-4 0,4-6-2 15,3-2 1-15,6 0 5 16,5-2 4-16,7 6 0 15,5 6 0-15,6 7 1 16,3 7-2-16,5 8 0 16,0 4 0-16,-3 9 0 15,-1 3 5-15,-11 10 11 16,-5 2 6-16,-14 4 9 16,-6 1 1-16,-13-5-6 15,-1-3-6-15,-3-9-7 16,0-5-4-16,1-10-9 15,2-4-7-15,3-12-9 16,4-6-5-16,5-13-2 16,5-6 2-16,10-3 7 15,4 0 3-15,12 8 5 16,4 4 3-16,6 13 2 16,2 8 3-16,2 13 2 15,-3 9 0-15,-2 15 2 0,-3 4 1 16,-13 10 6-16,-7 1 5 15,-17 0 5-15,-7 0-1 16,-13-6-3-16,-5-4-2 16,-3-9-11-16,1-4-3 15,4-11-9-15,5-4-4 16,7-12-9-16,3-1-3 16,6-10-4-16,3-8-1 15,10-2 4-15,5-7 3 0,9 3 4 16,5 4 3-16,8 10 7 15,3 6 3-15,6 14 3 16,-2 9 1-16,-3 12 2 16,-5 7 1-16,-12 4 6 15,-5 1 1-15,-12 1 5 16,-8-3 2-16,-12 0-4 16,-6-3 0-16,-5-7-9 15,1 2-6-15,3-16-9 16,4-8-8-16,8-18-11 15,3-10-3-15,11-13-2 16,4-6 3-16,13-4 8 16,7 3 4-16,11 4 6 15,2 7 3-15,6 16 3 16,-1 9 4-16,-2 16 8 16,-7 12 5-16,-16 21 11 15,-11 8 3-15,-20 9 4 0,-13 0-2 16,-12-6-6-16,-2-3-5 15,2-11-12-15,5-4-11 16,8-19-25-16,5-8-18 16,11-25-66-16,3-11-54 15,14-23-160-15,9-13-172 16,22-10 274-16</inkml:trace>
  <inkml:trace contextRef="#ctx0" brushRef="#br0" timeOffset="3944.82">7214 9109 1327 0,'-22'11'139'0,"10"-5"106"16,3 0-12-16,6 0-42 16,2-1-33-16,5-2-43 0,6 1-21 15,12-4-26-15,8 0-5 16,9-2-25-16,4-4-11 15,2-1-14-15,-2-2-4 16,-3 3-3-16,-4 1 21 16,-4 1-108-16,-2-1-83 15,-2-3-506-15,3-3 383 16</inkml:trace>
  <inkml:trace contextRef="#ctx0" brushRef="#br0" timeOffset="4208.09">7740 8847 1146 0,'-9'0'195'15,"2"7"217"-15,-2 8-230 16,1 6-25-16,-7 9-51 16,1 3-18-16,5 5-31 15,2-1-7-15,8-1-7 16,8-3 1-16,9-6-8 15,3-3-4-15,10-10-4 16,8-5-5-16,8-9-7 16,4-6-4-16,0-8-6 15,-5-4-1-15,-10-6-39 0,-10-2-39 16,-12-3-152 0,-3 1-161-16,-6-1 212 0</inkml:trace>
  <inkml:trace contextRef="#ctx0" brushRef="#br0" timeOffset="4375.18">7980 8872 996 0,'-18'21'193'0,"4"6"190"15,6 8-125-15,2 4-16 0,4 10-43 16,2 4-32-16,0 0-63 16,2-2-27-16,3-10-45 15,1-5-17-15,3-9-20 16,4-5-48-16,1-9-126 15,3-3-107-15,3-10 134 16</inkml:trace>
  <inkml:trace contextRef="#ctx0" brushRef="#br0" timeOffset="4591.83">8232 9146 1207 0,'-1'18'164'15,"1"6"139"-15,0 7-75 16,2 2 5-16,0 4-53 16,-1-1-43-16,0 1-64 15,0-4-22-15,2-4-35 16,-1-7-12-16,3-9-57 0,-1-5-69 16,3-10-206-1,4-5 183-15</inkml:trace>
  <inkml:trace contextRef="#ctx0" brushRef="#br0" timeOffset="4790.31">8482 8956 1443 0,'-1'27'104'0,"3"13"74"15,3 8-8-15,1 7-13 16,1 2-31-16,-2-2-64 15,-1-6-20-15,0-6-32 16,0-7-6-16,3-12-129 16,0-5-119-16,7-14 135 15</inkml:trace>
  <inkml:trace contextRef="#ctx0" brushRef="#br0" timeOffset="5033.16">8598 8734 1025 0,'25'3'84'0,"14"9"66"0,8 4-8 15,10 20 17-15,1 5 12 16,1 14 5-16,-1 0-3 16,-14 7-31-16,-9-1-27 15,-25 2-37-15,-9-1-14 16,-17-5-25-16,-7-8-4 15,-17-3-87-15,-11-4-58 16,-14-11-151-16,-10-5-214 0,-10-13 278 16</inkml:trace>
  <inkml:trace contextRef="#ctx0" brushRef="#br0" timeOffset="5254.17">7407 8500 949 0,'-52'13'106'0,"0"12"151"16,3 8-98-16,2 26-8 16,-2 12 4-16,8 32-46 15,5 13-18-15,21 22-46 16,15 10-22-16,24 2-23 15,15-2-4-15,21-20-83 0,12-17-73 16,36-26 90-16</inkml:trace>
  <inkml:trace contextRef="#ctx0" brushRef="#br0" timeOffset="7670.55">11620 12201 706 0,'-19'2'178'15,"3"-2"187"-15,1-4-174 16,-1-3-19-16,1-3-42 15,2-2-9-15,5-3-15 16,5-2-10-16,7-3-12 16,7 0-4-16,5-1-7 15,3-1 1-15,6 8-7 16,1 4-9-16,2 10-18 16,0 5-10-16,-6 13-4 15,-5 4 2-15,-15 6 6 16,-4 4 2-16,-15 5-4 15,-6-1-3-15,-8 0-9 16,-1-2-2-16,0-8-5 0,0-6-1 16,2-13-4-16,4-7-2 15,5-14-8-15,4-11-2 16,8-11-5-16,4-8 0 16,12-6 4-16,6 2 4 15,11 0 7-15,3 6 3 16,2 11 3-16,0 11 0 15,0 21 0-15,-1 16 0 16,-1 18 2-16,-2 8-1 0,-8 5 2 16,-8 1 2-16,-14 0 5 15,-6-1 1-15,-13-6 1 16,-2-4-3-16,-1-13-5 16,-2-9-5-16,4-16-7 15,-1-6-2-15,3-19-3 16,1-11-2-16,7-15-3 15,7-3 0-15,9-4-1 16,8 3 2-16,11 12 5 16,6 5 2-16,5 15 5 15,5 9 1-15,3 19 1 16,-2 13 0-16,-7 16 6 16,-7 6 2-16,-17 7 7 15,-9 1 3-15,-12-3 0 16,-5-3-2-16,-4-11-9 0,2-5-5 15,4-15-12-15,2-9-10 16,8-15-30-16,3-13-38 16,11-18-110-16,11-5-92 15,20-11 146-15</inkml:trace>
  <inkml:trace contextRef="#ctx0" brushRef="#br0" timeOffset="7983.82">12551 11666 1399 0,'-10'-8'183'15,"-2"2"127"-15,-1 6-85 16,-4 7 1-16,-4 13-75 15,-1 10-35-15,-2 13-32 16,4 8-15-16,7 11-16 16,4 6-11-16,9 11-25 15,4 0-9-15,3-4-10 16,5-4-4-16,4-19-5 16,5-7 1-16,5-17-77 15,1-9-55-15,4-20-154 16,-1-10-222-16,1-30 301 0</inkml:trace>
  <inkml:trace contextRef="#ctx0" brushRef="#br0" timeOffset="8269.24">12855 11727 988 0,'-6'10'200'0,"2"10"239"15,-5 14-253-15,-2 13-27 16,-1 18-38-16,0 8-7 15,9 8-35-15,6-4-6 0,15-12-36 16,7-12-15-16,9-25-16 16,6-11 1-16,7-27 16 15,4-14 9-15,-1-24 13 16,-5-10 7-16,-9-10 6 16,-8-5-3-16,-15 2 1 15,-6 6-8-15,-12 11-11 16,-10 6-3-16,-8 15-7 15,-1 5-9-15,-4 15-83 16,2 7-89-16,5 9-390 16,8 14 320-16</inkml:trace>
  <inkml:trace contextRef="#ctx0" brushRef="#br0" timeOffset="8439.28">13339 11942 1597 0,'18'31'174'15,"-3"8"114"-15,-1 3-38 16,-1 4-86-16,-3-1-51 16,-4-4-63-16,-3-6-18 15,-1-10-19-15,0-5-47 16,-1-8-167-16,2-6-388 16,7-14 341-16</inkml:trace>
  <inkml:trace contextRef="#ctx0" brushRef="#br0" timeOffset="8650.07">13554 11996 1583 0,'7'0'116'16,"5"-1"63"-16,8-5-78 15,8-5 10-15,7-5-50 16,4-3-28-16,5 1-18 15,-5 3-4-15,-7 3-4 16,-8 2-25-16,-8 0-123 16,1-7-129-16,2-5 138 15</inkml:trace>
  <inkml:trace contextRef="#ctx0" brushRef="#br0" timeOffset="8838.24">13949 11693 1563 0,'-4'21'110'16,"6"10"95"-16,4 6-64 16,4 10-17-16,0 3-8 15,0 7-45-15,2 0-12 16,-2-4-32-16,2-4-18 0,1-14-78 16,0-9-68-16,-1-13-451 15,-1-7 362-15</inkml:trace>
  <inkml:trace contextRef="#ctx0" brushRef="#br0" timeOffset="9080.69">14158 11411 998 0,'34'-20'99'0,"10"14"94"15,4 10-20-15,2 23-1 16,4 12 1-16,1 25 1 15,1 11 5-15,2 17 8 16,-6 4-26-16,-10 8-41 16,-12 4-23-16,-22-2-43 15,-12 3-5-15,-17-17-18 16,-7-12-23-16,-5-14-119 16,-1-9-85-16,3-9 96 0</inkml:trace>
  <inkml:trace contextRef="#ctx0" brushRef="#br0" timeOffset="12701.26">29205 5631 1266 0,'16'-15'100'15,"-13"4"48"-15,2 5 29 16,-5 3-3-16,-1 0-11 0,-3 2-22 16,-2-3-24-16,-2 2-50 15,-1 1-21-15,-6 6-31 16,-1 4-11-16,-3 20-10 16,-6 13-5-16,-6 33-1 15,0 16 1-15,4 17 0 16,8-4 2-16,15-15 6 15,11-3 1-15,15-12 1 16,7-3 1-16,6-4 2 16,-3-11 2-16,-8-16 4 15,-5-8-23-15,-4-15-91 16,-2-9-55-16,4-12-391 16,0-12 331-16</inkml:trace>
  <inkml:trace contextRef="#ctx0" brushRef="#br0" timeOffset="12934.91">29331 5876 1629 0,'-11'4'66'15,"8"0"-5"-15,1-1 20 16,5-1 42-16,3 2-4 15,15-3-4-15,6-1-14 0,15-1-53 16,5-4-15-16,3 1-17 16,1-2-5-16,-6-2-49 15,-9 1-52-15,-6-3-136 16,-5-1-179-16,1 2 225 16</inkml:trace>
  <inkml:trace contextRef="#ctx0" brushRef="#br0" timeOffset="13169.35">29738 5647 1289 0,'-19'14'123'0,"11"8"216"16,1 7-284-16,4 6 64 16,3 2 14-16,8 1 2 15,5-3-10-15,13-5-34 16,6-4-25-16,11-9-26 15,1-5-11-15,-1-12-11 0,-1-10-16 16,-5-11-54-16,-3-6-43 16,-5-10-108-16,-4-3-69 15,-6-8-270-15,-3-3 307 16</inkml:trace>
  <inkml:trace contextRef="#ctx0" brushRef="#br0" timeOffset="13339.32">30149 5556 557 0,'0'0'146'16,"-5"11"186"-16,-1 6-53 15,-4 13-50-15,4 7-9 0,1 16-44 16,3 9-16-16,4 8-42 16,0 1-24-16,7-3-43 15,-3-8-22-15,1-11-15 16,-1-13-3-16,-4-13-30 16,3-7-54-16,-2-7-176 15,0-1-268-15,6-8 285 16</inkml:trace>
  <inkml:trace contextRef="#ctx0" brushRef="#br0" timeOffset="13529.44">30299 5912 1625 0,'4'21'94'15,"4"5"25"-15,3 15-29 16,1 1 7-16,-2-3-29 15,0-7-8-15,-2-9-36 0,2-6-11 16,-3-5-29-16,-1 0-50 16,1-7-196-16,2-2 161 15</inkml:trace>
  <inkml:trace contextRef="#ctx0" brushRef="#br0" timeOffset="13894.21">30708 5722 1503 0,'-13'30'59'0,"6"14"0"16,3 2 19-16,4-2-6 16,2-2-6-16,7-6-12 15,0-4-10-15,2-10-7 16,0-4-7-16,-4-9-11 15,-1-5-1-15,-4-3-21 16,-1-1-15-16,0 0-33 16,1-1-13-16,-1 0 3 15,-1 1 4-15,0 0 11 16,0 0 8-16,1 2 13 16,-2 2 8-16,0 1 15 15,-1-1 2-15,1 2 7 16,1 0-1-16,0 1 1 0,-1 2-2 15,1-2-5-15,0-1 0 16,0 0-46-16,-1-3-71 16,1-3 69-16</inkml:trace>
  <inkml:trace contextRef="#ctx0" brushRef="#br0" timeOffset="14270.26">31005 5282 1503 0,'9'-11'84'16,"6"7"-4"-16,6 11 26 15,-1 3-15-15,5 19 4 16,3 6 1-16,6 9-16 16,5 31-12-16,1-2-25 0,1 5-9 15,-5 6-13-15,-2 4-3 16,-4 4-4-16,-8-1 1 15,-10-16 1-15,-10-10-16 16,-16-10-77-16,-13-3-74 16,-20 1 73-16</inkml:trace>
  <inkml:trace contextRef="#ctx0" brushRef="#br0" timeOffset="14773.82">29182 6718 1206 0,'1'-6'172'0,"-1"4"201"15,1 1-226-15,-1 1 7 16,0 0-15-16,-1 0-11 15,-4 3-30-15,-1 4-20 16,-6 12-45-16,-1 9-13 16,-3 15-10-16,-3 9-1 15,-1 18-2-15,0 7-1 16,8 1-1-16,5-3-3 16,13-6-2-16,8-5-3 0,13-2-1 15,5 1-1-15,5-11-4 16,5-8-24-16,7-19-97 15,6-10-57-15,5-18-187 16,1-13-229-16,1-14 357 16</inkml:trace>
  <inkml:trace contextRef="#ctx0" brushRef="#br0" timeOffset="15240.65">29819 6879 1526 0,'-2'-3'168'0,"0"0"40"16,-4 3-1-16,-4 3-33 15,-9 8-86-15,-3 6-26 0,2 15-36 16,2 8-10-16,9 12-12 16,5 0-4-16,10-5-4 15,7-11 3-15,18-12 6 16,5-6 7-16,13-11 14 15,2-5 7-15,1-11 10 16,-1-7 5-16,-12-8 6 16,-4-6 0-16,-19-13 4 15,-8-3-2-15,-10-6-7 16,-9 2-5-16,-9 12-13 16,-6 6-10-16,-7 15-56 15,0 6-25-15,2 11-103 16,2 6-66-16,5 14 130 15</inkml:trace>
  <inkml:trace contextRef="#ctx0" brushRef="#br0" timeOffset="15425.29">30273 6910 1212 0,'9'28'192'15,"-1"19"264"1,0 9-281-16,-3 7 14 0,-3-5-46 15,-3-8-54-15,0-6-16 16,1-5-43-16,1-1-14 16,4-10-61-16,2-4-68 15,7-10-182-15,2-7 160 0</inkml:trace>
  <inkml:trace contextRef="#ctx0" brushRef="#br0" timeOffset="15614.97">30572 7032 1911 0,'-4'3'77'0,"9"2"2"16,2-1 26-16,6-4-16 16,4-3-3-16,4-8-29 15,4-6-17-15,8-7-21 16,2-1-34-16,3 3-112 15,-1 2-81-15,-4 6 94 16</inkml:trace>
  <inkml:trace contextRef="#ctx0" brushRef="#br0" timeOffset="15820.44">31077 6839 1655 0,'0'17'95'15,"7"11"34"-15,-6 3 32 16,3 5-30-16,-5 6-22 0,1-2-51 16,1-2-24-16,3-5-27 15,4-3-3-15,-1-8-60 16,2-5-56-16,2-5-182 16,2-3 156-16</inkml:trace>
  <inkml:trace contextRef="#ctx0" brushRef="#br0" timeOffset="16086.98">31239 6537 1424 0,'-6'11'124'0,"8"-7"190"15,4 8-293-15,5 13 32 16,7 6 10-16,14 13 19 15,10 10 2-15,17 16-8 0,5 11-3 16,-4 14 3-16,-4-1-1 16,-14-8-7-16,-6-2-9 15,-11-7-23-15,-7 5-7 16,-17 8-33-16,-10-1-24 16,-15 2-86-16,-8 1-106 15,-17 8 123-15</inkml:trace>
  <inkml:trace contextRef="#ctx0" brushRef="#br0" timeOffset="16799.01">29915 8557 1312 0,'-4'8'186'15,"3"-13"289"-15,0 5-373 16,-1 3 1-16,-8 11-32 16,-6 11-19-16,-8 22-23 0,-7 9 0 15,-5 18-2 1,-2 7-3-16,-2 11-5 0,2 8-4 15,3-9-7-15,-1-11 10 16,1-22-71-16,0-13-57 16,3-13-149-16,5-10-173 15,3-15 244-15</inkml:trace>
  <inkml:trace contextRef="#ctx0" brushRef="#br0" timeOffset="17024.05">29480 8630 1822 0,'9'22'54'0,"1"1"10"15,3 7 19-15,9 8 59 16,6 3 0-16,7 8-26 16,0 3-21-16,4 6-41 15,6 1-19-15,7-1-19 16,8-3-4-16,4-11-12 15,1-3-24-15,-3-15-78 16,-5-7-65-16,-5-9-237 16,-1-7 229-16</inkml:trace>
  <inkml:trace contextRef="#ctx0" brushRef="#br0" timeOffset="17308.84">30372 8868 2320 0,'7'1'53'0,"21"-22"-30"16,15 20 24-16,18-5 43 15,4-1 0-15,4-5-16 16,1 0-15-16,2-1-30 15,7 0-12-15,-3 4-9 16,-7 0-2-16,-21 5-47 16,-14 3-32-16,-20 1-96 15,-12 0-63-15,-5 9-288 16,-16 6 301-16</inkml:trace>
  <inkml:trace contextRef="#ctx0" brushRef="#br0" timeOffset="17516.27">30454 8985 1800 0,'0'5'103'0,"17"3"20"16,9 1 22-16,14 0 1 0,4 0-31 16,7-6-35-16,1-1-19 15,9-4-33-15,0-3-10 16,9-4-12-16,-1-3-21 15,-8-3-84-15,-5-2-61 16,-15-2-187-16,-9 0 184 16</inkml:trace>
  <inkml:trace contextRef="#ctx0" brushRef="#br0" timeOffset="17793.02">30555 8450 1886 0,'-9'0'53'0,"5"7"13"16,8 9-48-16,13 11 55 15,8 10 28-15,5 16 33 16,4 7-8-16,5 9-22 16,1 1-16-16,4 6-36 15,-2 1-10-15,-9 9-19 16,-5 2-5-16,-9-10-2 15,-2-7-20-15,-1-18-63 16,3-7-51-16,5-9-181 16,2-4-264-16,7-14 328 0</inkml:trace>
  <inkml:trace contextRef="#ctx0" brushRef="#br0" timeOffset="18021.54">31415 8991 2023 0,'6'5'132'0,"2"1"104"0,16 1-137 16,7 0 24-16,10-2-18 15,4-3-15-15,3-2-40 16,4-6-16-16,0-1-16 15,1-2-23-15,-5-7-88 16,-3-1-69-16,-5-6-356 16,-6-2 305-16</inkml:trace>
  <inkml:trace contextRef="#ctx0" brushRef="#br0" timeOffset="18344.55">31946 8528 2196 0,'45'13'63'16,"-1"4"-33"-16,12 8-19 15,-1 1 10-15,-5 2 3 0,-4 1 3 16,-10-2 1-16,-5-2-3 16,-21 0 1-16,-11-2 0 15,-26 12 1-15,-11 6 0 16,-18 12-13-16,-1 4 14 15,7-3 42-15,3-7 20 16,15-12 18-16,9-6-16 0,19-7-40 16,10-2-18-16,22-2-11 15,10-4-2-15,17-9-6 16,10-7-22-16,24-14-57 16,9-5-39-16,9-10-127 15,0-1-62-15,-12-1 160 16</inkml:trace>
  <inkml:trace contextRef="#ctx0" brushRef="#br1" timeOffset="28471.09">10485 11622 646 0,'-13'2'91'0,"9"-2"74"15,-1 0-14-15,1-1-29 0,0-3-10 16,1-2 6-16,1-3-4 15,3-1-8-15,3-3 1 16,1 1-22-16,4-1-8 16,-3 5-19-16,0 0-17 15,-3 6-19-15,1 1 0 16,0 1 10-16,1 3 5 16,-1 5 7-16,-3 0-3 15,-1 5-5-15,-4 1-1 0,-4 4-5 16,-1 0-3-16,-3-4-6 15,-1-1-2-15,-1-7 9 16,1-4 2-16,-3-5 2 16,2-6-3-16,4-3-15 15,3-2-6-15,7-4-6 16,5 2 0-16,8-3 3 16,3-1 2-16,2 2 2 15,1 1 0-15,-6 9-4 16,0 1-1-16,-3 9-1 15,-3 4 2-15,2 9 6 16,-1 0 2-16,-5 4 7 16,-3 0 1-16,-5 2 4 15,-3 0-1-15,-5 1-1 16,0-1-1-16,-2-6-4 16,-1-3-1-16,0-9-3 0,-1-5-2 15,2-8-4-15,3-6-4 16,5-5-5-16,4-1-2 15,8-2-3-15,5 1 1 16,6 1 1-16,3-1 1 16,5 5 0-16,-3 3 0 15,2 11-1-15,-3 4 1 16,-2 8 3-16,-2 4 4 16,-4 3 4-16,-4 0 2 0,-5 2 7 15,-5 0 3-15,-5-3 2 16,-2 0 3-16,-7-3 1 15,0-3 5-15,-1-7-1 16,0-2-2-16,2-10-8 16,2-2-8-16,3-7-9 15,1-1-3-15,6 0-5 16,3 2-3-16,6 2-2 16,4 3 0-16,5 3 2 15,-2 2 0-15,2 8 3 16,2 2 1-16,-3 8 4 15,1 4 1-15,-4 1 6 16,-4-1 2-16,-6 0 6 16,-1 0 3-16,-3-3 2 15,-5-1 2-15,-5-5 0 16,-1-3-2-16,-2-6-3 16,-2-5-4-16,6-7-8 0,3-4-2 15,4-3-7-15,4 2-2 16,3 3-5-16,4 6 0 15,0 6 0-15,1 5 3 16,4 11 3-16,-1 7 2 16,3 10 3-16,-1 0 3 15,-6 3 5-15,-4-4 1 16,-4-4 3-16,-1-2 1 0,-5-7-11 16,3-5-22-16,-1-17-124 15,2-11-81-15,9-24 110 16</inkml:trace>
  <inkml:trace contextRef="#ctx0" brushRef="#br1" timeOffset="31855.32">7245 12772 1456 0,'-68'36'85'0,"10"-12"28"15,18-6-48-15,14-7-25 16,8-3-24-16,10-6-23 16,7-1-16-16,9-1 6 15,9-2 5-15,11-3 18 0,5-1 17 16,10 3-4-16,7-1-4 16,15 5-8-16,15 5-1 15,17 1 0-15,5-1 0 16,8-7 4-16,4-6 5 15,9-13 7-15,2-8 0 16,6-10-1-16,-2-4-4 16,-5 0-7-16,5-5-2 15,3-2 0-15,-2-5-1 0,-3-1 0 16,-8-1 0-16,-9-2-1 16,-2-1 0-16,-6-1 0 15,-8-3-1-15,-9 6 0 16,-11 4 1-16,-6 4-1 15,-1 4 0-15,-9 8 0 16,-3 4 0-16,-13 11 0 16,-5 3 0-16,-12 3 1 15,-6 2-1-15,-6-1 1 16,-1-1 0-16,-3 2 1 16,1 2 1-16,-6 5 7 15,-4 6 6-15,0 0 10 16,0 0 2-16,0 0-8 15,0-1-6-15,0 1-15 16,0 1-6-16,1-1-8 16,2-5-2-16,4-3 1 15,1-3 0-15,6-2 4 0,2-1 5 16,3 2 6-16,0 0 4 16,0 3 6-16,1-2-4 15,-1 2 2-15,-2 1 1 16,-1 2 6-16,-3 1 3 15,-4 2 3-15,0 2-1 16,-3 1-2-16,-5 1 2 16,0 0 16-16,-1 0 10 15,0 0 15-15,0 1-1 0,-7 5-14 16,-1 1-10-16,-5 4-16 16,-2 0-5-16,1 0-12 15,3-3-22-15,10-8-151 16,-1 5-70-16,15-20 111 15</inkml:trace>
  <inkml:trace contextRef="#ctx0" brushRef="#br1" timeOffset="43121.71">10510 13456 251 0,'-1'2'90'0,"-1"1"106"0,0-2-31 0,1-1-42 0,0 1-19 0,1-1-11 0,-1 1 4 0,1-1 27 15,0 0 11-15,0-1-12 16,-1 0-7-16,-5-10-43 15,5 5-18-15,-1 2-19 16,2-3-17-16,2-1-10 16,2 0-4-16,5-1-6 15,-1 0-2-15,3 3 2 16,0 2 1-16,1 4 4 16,-2 0 4-16,-3 6 12 15,-4 2 5-15,-3 5 10 16,-4 0 2-16,-6 4-2 15,-2-3 2-15,-4-2 8 16,-3-3 12-16,-4-4 17 16,4-4-1-16,3-5-9 0,0 0-14 15,8-5-29-15,1-1-12 16,8-6-17-16,5-3-5 16,11-5-2-16,2-2 1 15,3 1 5-15,1 1 3 16,-1 10 6-16,-2 3 3 15,-3 10 8-15,-5 3 7 16,-8 9 14-16,-2 6 6 16,-6 7 2-16,-5 5-3 0,-7 0-10 15,-2 0-3-15,-3-8-6 16,0-5-2-16,4-11-1 16,2-1 0-16,3-8-3 15,4-1-5-15,1-8-8 16,4-6-8-16,9-7-4 15,6-4 0-15,7-2 3 16,-1 1 3-16,4 8 5 16,0 4 2-16,-2 10 5 15,0 7 5-15,-6 11 8 16,-1 7 4-16,-6 9 4 16,-2 3 1-16,-5 4 0 15,-6 0-1-15,-5-4-1 16,-2-3-2-16,-6-5-2 15,0-3-3-15,-3-9-4 16,2 1 0-16,3-9-7 16,3-4-2-16,4-8-5 15,3-2-3-15,4-5-9 0,3-1-1 16,6-3-4-16,4 1 1 16,7-2 5-16,0 3 2 15,2 5 6-15,-3 7 4 16,1 13 11-16,-3 6 3 15,-3 13 4-15,-3 4 2 16,-5 4-1-16,-3-4 1 16,-4-1 1-16,-6-1 1 15,-5-4 1-15,-5 1-3 0,-3-12 2 16,-2-2 0-16,5-9-5 16,1-3-6-16,4-11-17 15,4-2-9-15,4-6-9 16,5 1 12-16,9-6-117 15,6-2-7-15,10-18 65 16</inkml:trace>
  <inkml:trace contextRef="#ctx0" brushRef="#br1" timeOffset="47074.84">9976 11237 115 0,'0'4'18'16,"0"-2"25"-16,0-1 2 16,0 4 4-16,-1-4-3 0,1 1-9 15,0-2-22-15,0 0-3 16,0 0-2-16,-1 3 2 16,0-1 18-16,-2 2 16 15,1 0 50-15,2-3 25 16,0 0 18-16,-1 0-2 15,1 0-22-15,0-1-13 16,0 0-15-16,0 0-3 0,0 0-8 16,0 0-8-16,0 0-19 15,0 0-9-15,0 0-6 16,0 0-2-16,1-1-4 16,0 0-2-16,0 0-3 15,1 0 3-15,-1-1 8 16,0 2 5-16,0 0 3 15,0 2 5-15,-1-1 1 16,0 1 0-16,0 6-4 16,-1-4-6-16,-2-1 0 15,3 0 6-15,0-2 9 16,-2-1 1-16,-5 1-14 16,2-2-10-16,0-4-18 15,2 1-7-15,1-4-4 16,1-1-1-16,3 1-4 15,0-1 0-15,4 5 1 16,1-2 2-16,4 1 1 0,0 1 0 16,2 3 1-16,1 0 1 15,0 2 2-15,0 3 3 16,-3-1 6-16,-5 2 6 16,-4 2 13-16,-2 2 1 15,-6 2-1-15,-1 2-4 16,-5 4-10-16,-1-2-3 15,-1-2-6-15,1-2-1 16,1-5-4-16,4-2-2 16,7-4-2-16,-6-3-4 0,7-4-3 15,-3-1-1-15,5-5 1 16,1 0 1-16,4-3 5 16,-1 1 2-16,2 2 6 15,2 0 0-15,2 5 0 16,3 2 0-16,-1 3 0 15,1 3 0-15,-4 3 3 16,-1 1 1-16,-4 4 9 16,-3-3 4-16,-6 7 4 15,-3 1 0-15,-7 1-5 16,-1 1-4-16,-4-2-4 16,-1-3-3-16,0-4-3 15,4-2-1-15,-1-4 2 16,2-4 2-16,1-4 2 15,-2-3-1-15,3 1-3 16,3-2-3-16,7 0-7 0,1-1-5 16,4-1-3-1,5 1 1-15,6-1 0 0,-1 1 3 16,5 4 1-16,-4 3 3 16,1 6 1-16,2 5 3 15,-3 5 3-15,3 1 3 16,-6 5 4-16,-4-1 3 15,-5 2 5-15,-5 0 0 16,-5 2-1-16,-3-1-2 0,-5-4-3 16,-1-1-2-1,-2-4-5-15,3-7-2 0,-2-2-8 16,1-3-4-16,2-7-7 16,2-2-1-16,3-7-1 15,6-1 0-15,6-4 4 16,4 2 1-16,8-1 1 15,2 3 2-15,4 4 3 16,0 3 1-16,-1 6 2 16,-1 2 2-16,-3 6 4 15,-3 4 3-15,-3 4 7 16,-2 2 4-16,-7 6 2 16,-4 1 1-16,-7 4-5 15,-3 0-3-15,-3-2-3 16,3-3-1-16,0-6-4 15,-2-4-2-15,3-6-7 16,-2-2-5-16,3-8-4 16,1 1-2-16,6-5-1 0,3-1-1 15,6-1 1-15,4-2 1 16,6 2 3-16,4 0 2 16,3 6 5-16,1 4 1 15,1 5 2-15,1 4 4 16,-1 4 1-16,-2 3 2 15,-7 1 7-15,-4 1 4 16,-9 1 8-16,-5 1-1 16,-10 3 1-16,-6 0-4 0,-8-2-4 15,-2-3-2-15,-2-2-3 16,1-5-3-16,2-4-4 16,4-2-5-16,6-2-8 15,6 2-9-15,10-6-12 16,6 1-1-16,13-4 0 15,8-7 5-15,13 3 10 16,1 0 3-16,3 6 8 16,-2 2 2-16,-13 5 3 15,-3 6-15-15,-15 3-100 16,-6-1-77-16,-3-6 94 16</inkml:trace>
  <inkml:trace contextRef="#ctx0" brushRef="#br1" timeOffset="53600.71">9964 12220 260 0,'-8'6'-44'16,"3"5"40"-16</inkml:trace>
  <inkml:trace contextRef="#ctx0" brushRef="#br1" timeOffset="54272.13">9879 14581 561 0,'0'-3'47'0,"-1"3"40"0,-1 3-55 16,-1 2-27-16</inkml:trace>
  <inkml:trace contextRef="#ctx0" brushRef="#br1" timeOffset="55469.54">9822 15814 406 0,'-7'11'100'0,"1"-3"98"16,2 0-16-16,-1-3-2 16,0-2 2-16,2-2-12 15,0-1-40-15,3 0-20 16,-1 0-41-16,0 0-17 0,0-1-31 15,-5-5-6-15,6 1 2 16,-1-1 5-16,1 5 10 16,0 0 3-16,0 1 14 15,0 0 13-15,1 1 2 16,-1 5-4-16,0 7-18 16,-4 2-13-16,-3 4-10 15,-1 0-2-15,-2-2-9 16,2-4 15-16,2-5 11 15,0-3 4-15,3-7 3 16,-2-6-17-16,3-7-16 16,-1-6-7-16,3-2-1 15,4 0 0-15,2 5 2 16,2 2 2-16,3 6 3 16,2 3 3-16,1 5 5 15,1 4 1-15,2 6 8 0,-3 5 2 16,-1 7 3-1,-2 4-1-15,-8 1-3 0,-3-1-3 16,-2-2-3-16,-4-4-3 16,-6-8-5-16,-3-3 1 15,-4-7-4-15,-4-4 0 16,2-11-5-16,1-4-3 16,4-5-6-16,5-2 0 15,5 1-2-15,3 2 1 16,7 4-1-16,4 0 1 0,4 4 3 15,2 2 3-15,7 6 5 16,4 4 3-16,3 9 6 16,-1 4 2-16,-5 6 7 15,-5 3 2-15,-11 5 3 16,-6 1 0-16,-11 2-5 16,-2 1-3-16,-6 0-6 15,-2-5-2-15,0-5-5 16,-1-6-4-16,3-12-7 15,3-6-4-15,2-13-7 16,3-5-3-16,5-3 2 16,5-2 2-16,7 1 5 15,3 2 2-15,12 5 3 16,4 3 3-16,8 6 4 16,7 7 5-16,-1 6 3 15,-2 6 3-15,-8 6 7 16,-9 3 4-16,-12 6 6 0,-4 3 1 15,-11 2-4-15,-6 1-4 16,-10-3 0-16,-2-4 1 16,-2-9-3-16,0-5-3 15,2-13-20-15,4-4-9 16,7-12-11-16,4-2 1 16,10-11-48-16,4-3-65 15,6-11 79-15</inkml:trace>
  <inkml:trace contextRef="#ctx0" brushRef="#br1" timeOffset="59018.51">13846 13406 447 0,'-6'6'64'0,"-2"1"72"16,3 2-18-16,-1-3-6 16,-3 1 5-16,-1-3 8 0,0 1 5 15,1-1 18-15,-1-3 0 16,3-1-19-16,-2-3-12 15,0-2-44-15,1-3-18 16,0-1-24-16,1-2-9 16,3 1-5-16,1 1 4 15,3 3 5-15,0 1 0 16,6-3-2-16,2-1-5 16,8 0-8-16,3-1-4 0,5 3-6 15,-1 1-1-15,-5 5 1 16,-1 1 3-16,-9 5 8 15,-2 2 12-15,-5 5 18 16,-4 4 7-16,-9 7 6 16,-2-1 2-16,-10-1 15 15,-4-4 9-15,-5-6 14 16,-4-8-1-16,4-6-28 16,2-4-17-16,10-8-30 15,4-1-12-15,11-7-10 16,4-3-3-16,5 1 0 15,4 2 1-15,9 3 3 16,3 2 0-16,7 8 1 16,1 4 1-16,0 8 0 15,1 5 2-15,-6 7 5 16,-5 2 3-16,-8 7 5 16,-4 1 5-16,-6-1 6 0,-5 1 0 15,-5-6 0-15,-3-2-2 16,-3-6-5-16,-1-3-2 15,1-6-10-15,-2-3-6 16,1-9-9-16,1-6-1 16,7-6 1-16,3-4 2 15,9-1 0-15,5 0-3 16,12 3-1-16,6 3 1 0,9 1 2 16,2 8 1-16,1 10 5 15,-8 3 1-15,-5 8 3 16,-6 4 5-16,-9 3 8 15,-2 4 4-15,-8 6 7 16,-7 1 2-16,-7 4-1 16,-2-3-3-16,-5-7-2 15,3-6-3-15,2-8-9 16,-3-6-6-16,1-10-12 16,0-9-6-16,4-16-5 15,7-4 1-15,15-3 5 16,9 0 2-16,11 9 5 15,3 5 2-15,-2 12 2 16,2 9 1-16,-4 13 4 16,-3 8 3-16,-3 14 8 15,-7 5 2-15,-11 9 11 0,-8 3 4 16,-11-1 1-16,-3-5-1 16,-3-12-8-16,3-8-6 15,4-10-14-15,2-6-15 16,-2-6-48-16,2-3-33 15,0-10-70-15,3-5-36 16,12-13-76-16,10-4-47 16,17-7 181-16</inkml:trace>
  <inkml:trace contextRef="#ctx0" brushRef="#br1" timeOffset="59479.28">14317 13130 1606 0,'-13'3'141'16,"4"-1"207"-16,12-2-341 15,0-2-18-15,7-2-9 0,0-2 4 16,7 0 16-16,1-1 8 16,7-2 25-16,5-1 12 15,7-4 13-15,7-1-1 16,14-3-12-16,6-3-9 15,9-3-14-15,0 0-6 16,-5 3-9-16,-3 2-1 16,-7 1 0-16,-1 2 0 15,-4-3 0-15,-4 1 0 0,-10 3-1 16,-3 2 0-16,-14 3-1 16,-5 3 9-16,-11 4-56 15,-6 3-38-15,-9-2-244 16,-7 2 184-16</inkml:trace>
  <inkml:trace contextRef="#ctx0" brushRef="#br1" timeOffset="59869.43">14501 12889 2011 0,'-7'6'76'0,"11"-10"33"16,7 1-89-16,6-4-11 0,2 2 2 16,-6 3 3-16,-3 2 23 15,-11 7 47-15,-10 4 9 16,-12 13 8-16,-6 3-19 16,-10 5-37-16,-2 0-7 15,0 0-13-15,2-1-5 16,7-6-8-16,1-4-2 15,4-5 3-15,1-5 5 16,5-5 10-16,3-1 3 0,7-2-1 16,5-2-4-16,6-1-13 15,-1 0-9-15,2 2-14 16,5 0-2-16,13 8 0 16,6 3 2-16,12 8 0 15,2 4-3-15,9 1 31 16,3-5-84-16,12-12-150 15,9-12-81-15,5-25 93 16</inkml:trace>
  <inkml:trace contextRef="#ctx0" brushRef="#br1" timeOffset="64834.04">13851 11529 284 0,'-1'0'25'15,"0"0"24"-15,-2-2 3 16,0 0 33-16,-4-2 47 15,3 2 20-15,2 0-1 16,1 2-15-16,-5-4-14 16,0 4-10-16,0 0-5 15,1 0-7-15,0 0-24 16,0 0-10-16,1 0-3 16,3 0 7-16,1 0-3 0,-1 0-5 15,1-1-21-15,0-5-14 16,6 1 1-16,1-1 1 15,4 3 3-15,2-2-3 16,-3 4-12-16,0 1-6 16,-3 0-2-16,-2 4 6 15,-3 1 14-15,-2 1 9 16,-4 4 8-16,-3-1-1 0,-3 1-7 16,-1-3-1-16,-3-4 6 15,0-3 10-15,0-1 8 16,0-4-3-16,7-3-16 15,2 0-14-15,9-3-17 16,5-2-7-16,7-1-4 16,3 0-2-16,1 2-1 15,-3 1 1-15,-2 8 2 16,-2 0 1-16,-5 6 10 16,-1 3 5-16,-4 6 13 15,-3 2 4-15,-7 5 3 16,-4 2-1-16,-4 1-5 15,0 1-4-15,-1-6-3 16,-1-4-1-16,-1-7-4 16,-1-4-1-16,2-4-6 15,0-4-4-15,6-7-9 0,4-3-6 16,10-3-7-16,5-2 1 16,9-2 4-16,3 6 4 15,5 0 3-15,-1 4 1 16,-2 7 2-16,-3 1 2 15,-5 11 5-15,-3 1 4 16,-3 5 6-16,-2 4 4 16,-7 1 6-16,-4 2 1 15,-8 4 0-15,-5-1-2 16,-7 0-3-16,0-5-2 0,-4-6-5 16,-2-4-3-16,0-9-9 15,0-4-3-15,7-6-3 16,2-2-1-16,13-4-1 15,6-1-2-15,13-1-2 16,6-1 0-16,14-1 2 16,3 3 1-16,5 6 1 15,0 5 3-15,-10 8 3 16,-5 4 5-16,-10 9 6 16,-2 3 3-16,-7 7 8 15,-4 3 2-15,-8 2 3 16,-6 3-1-16,-6-1-5 15,-3-3-2-15,-3-8-6 16,-1-5-5-16,-2-10-6 16,2-7-5-16,4-11-8 15,1-5-3-15,12-9-1 0,5-3 0 16,14-2 0 0,9 0 2-16,13 2 5 0,3 5 1 15,4 9 5-15,1 9 2 16,-6 9 3-16,-1 9 1 15,-6 7 5-15,-3 5 2 16,-9 0 8-16,-4 3 4 16,-13-1 7-16,-5-1-1 15,-11 1-3-15,-7-3-10 16,-7-6-39-16,-3-6-38 0,-5-16-131 16,-1-16 109-16,1-19-22 15</inkml:trace>
  <inkml:trace contextRef="#ctx0" brushRef="#br1" timeOffset="70956.7">18182 15872 817 0,'0'2'91'16,"0"-2"100"-16,-1 0-28 16,0 0 25-16,-2-3 15 15,-2 1-19-15,-2-2-37 16,0 1-14-16,1 2-27 16,0-2-10-16,1 2-20 15,4 1-15-15,0 0-28 16,1 0-20-16,0-1-26 15,1-7-6-15,6 1-2 16,2-3 6-16,6-2 10 16,-1 3 3-16,-2 2 5 0,-3 3 7 15,-4 4 13-15,-2 0 11 16,-3 6 15-16,-1 0 2 16,-4 5-4-16,-2-1-7 15,-3 3-4-15,-1-2 1 16,0-3-4-16,2-3-5 15,5-5-19-15,1-1-10 16,2-8-13-16,2-2-1 16,6-5-1-16,4-2 2 0,5 1 3 15,4 1 4-15,2 4 5 16,-1 5 2-16,-3 6 9 16,-4 2 6-16,-3 10 10 15,-3 3 5-15,-6 6 4 16,-2 4-2-16,-3 2-3 15,-6 0-1-15,-4-1-3 16,-3-1-2-16,-6-7-3 16,0-1 2-16,-1-9 2 15,2-5-1-15,5-9-10 16,0-8-7-16,8-14-16 16,2-5-4-16,6-4 0 15,5 0 1-15,2 5 3 16,6 5 1-16,6 6 5 15,2 7 2-15,6 11 8 16,2 7 4-16,-4 11 8 0,-2 6 1 16,-4 6 4-1,-7 4 2-15,-7 5 3 0,-5 0 0 16,-12 0-3-16,-1 0-2 16,-5-8-10-16,0-4-4 15,-3-10-9-15,-1-5-3 16,-2-14-6-16,0-9-3 15,8-15-6-15,1-8-3 0,12-7-2 16,4 1 2-16,12 6 6 16,6 6 2-1,9 6 5-15,4 7 3 0,11 8 5 16,1 8 4-16,-4 9 7 16,-2 6 2-16,-14 8 12 15,-8 2 4-15,-12 7 8 16,-8 2-1-16,-10-2-7 15,-5 0-5-15,-8-9-11 16,-3-6-5-16,0-11-8 16,-1-5-4-16,6-12-12 15,5-7-6-15,7-7-10 16,4-1-3-16,13-4-63 16,7-3-68-16,9-5-121 15,8-4 133-15</inkml:trace>
  <inkml:trace contextRef="#ctx0" brushRef="#br1" timeOffset="71424.17">18708 15820 1297 0,'-27'12'141'0,"13"-7"114"16,4-3-65-16,7-2-58 15,1-1-24-15,4-1-34 16,4-2-5-16,5-2-10 15,7-2-2-15,11 0-6 16,3-2-8-16,7 2-13 16,13-1-9-16,14-1-12 15,10-1-2-15,9-2-4 16,-4-1 1-16,-8 0-1 16,0 0-1-16,2 1 2 15,2-1-2-15,-5 2 1 16,-6 2 0-16,-10 7 2 15,-5 0 1-15,-12 3 2 0,-3 4 2 16,-14-1 2-16,-8 1-11 16,-8-2-34-16,-5 2-36 15,-9 2-139-15,-8-1-76 16,-15-7 147-16</inkml:trace>
  <inkml:trace contextRef="#ctx0" brushRef="#br1" timeOffset="71815.45">19049 15534 1484 0,'13'11'84'0,"3"-13"91"16,-2 0-49-16,0-2 0 15,-3 2-6-15,-10 2 28 16,-1 1-4-16,-9 6-6 15,-5 4 1-15,-20 6-73 16,-10 5-25-16,-19 11-14 16,-6 4-5-16,2 10-9 15,2 1 6-15,14-3 6 16,7-3 0-16,12-10-2 16,8-6-10-16,12-10-14 15,2-6-6-15,14-3-4 16,9 2 4-16,14 0 5 15,7 1 2-15,11-4 5 16,4-1-4-16,7-1-2 0,6-2-1 16,3 3-8-16,-2 1-38 15,-10 0-145-15,-5 0-84 16,2-7 128-16</inkml:trace>
  <inkml:trace contextRef="#ctx0" brushRef="#br1" timeOffset="75481.92">18137 11150 395 0,'0'0'106'0,"2"1"129"16,-2-1-27-16,0 0-21 15,-2 0 1-15,0-1-13 16,0 0-8-16,2 1-25 16,-1-2-24-16,-1 1-33 15,1 0-18-15,-1-3-25 16,1 3-7-16,-1 0-17 15,1-1-9-15,1-8-9 16,6 7-2-16,4-1-2 16,-2-1 3-16,3 2 3 15,2-1 3-15,0 2 3 16,2 0 2-16,-2 0 6 16,-3 1 6-16,-6 1 16 15,-3 0 16-15,-2 4 12 0,-5-1-1 16,-4 2-12-16,-5 1-15 15,1-3-12-15,-1 1-3 16,3-4 0-16,3-1 1 16,3-2-3-16,4 0-1 15,2-1-9-15,3 1-3 16,0-1-7-16,2 0-3 16,5-1-2-16,4 0 1 0,7 2 1 15,3 1 1-15,-1 2 2 16,-1 2 1-16,-8 2 7 15,-5 1 7-15,-5 1 18 16,-4 1 8-16,-6 4 6 16,-5 1-2-16,-6 1-11 15,-6-3-6-15,-1 0-7 16,1-4-4-16,3-5-5 16,3-1-3-16,5-6-2 15,5-1-1-15,6-2-5 16,1-1-3-16,6-1-7 15,-4 0-2-15,8 0 0 16,3 1 1-16,6 2 5 16,6 3 3-16,1 5 3 15,-4 1 4-15,-5 5 8 16,-5 3 3-16,-8-1 9 0,-3 2 6 16,-6 4 3-16,-7 1 0 15,-11 0-5-15,-3 1-4 16,-5-4-5-16,2-2-2 15,6-5-8-15,2-2-5 16,8-3-6-16,3-2-4 16,5-3-14-16,2-1-4 15,9-7-7-15,7 0-1 16,10-6 4-16,3 1 4 16,10 0 7-16,5 4 4 0,-4 4 9 15,0 4 5-15,-14 6 10 16,-8 0 12-16,-13 7 16 15,-7 4 5-15,-13 5 0 16,-7 6-5-16,-11 0-10 16,0-2-3-16,-2-2-6 15,6-5-5-15,9-8-14 16,6-5-9-16,7-5-23 16,1-4-11-16,9-5-13 15,2-5-17-15,12-7-140 16,6-8-44-16,24-5 120 15</inkml:trace>
  <inkml:trace contextRef="#ctx0" brushRef="#br1" timeOffset="81593.08">11569 12638 804 0,'-22'-4'92'15,"16"2"75"-15,4 0-79 16,2-4-29-16,1-1-27 15,2 0-9-15,0-2 10 16,1 3 26-16,-4 5 8 16,1 0-1-16,0 0-8 0,-1 0-15 15,1 1-10-15,2 3-8 16,1 5-2-16,4 17-7 16,1 8 3-16,4 27 2 15,4 12-2-15,6 20-3 16,3 4-3-16,-8 2 17 15,13 5 3-15,6 11 1 16,2-3 0-16,10-8-20 16,-13-9-5-16,-14-23 0 15,-9-2-1-15,-7-11-2 16,-2-9 0-16,-4-20-16 16,2-10-35-16,-2-18-94 15,-2-2-112-15,-5-32 130 16</inkml:trace>
  <inkml:trace contextRef="#ctx0" brushRef="#br1" timeOffset="81901.31">11318 13005 1700 0,'-11'-6'60'0,"12"-5"33"16,21-10-95-16,1-6 0 0,2-19 2 15,-4-11 0-15,-3-22 4 16,2-13 3-16,-1 4 18 16,1 8 16-16,0 29 20 15,-3 18 2-15,1 24-18 16,0 6-16-16,1 13-20 15,4 5-5-15,6 15 0 16,1 8-3-16,2 11-62 16,-2 5-65-16,2 8 69 15</inkml:trace>
  <inkml:trace contextRef="#ctx0" brushRef="#br1" timeOffset="89068.33">9578 18516 636 0,'-4'10'79'0,"0"-1"72"15,1-1-31-15,1 1-18 16,0 0-7-16,0 1-7 16,-1-2-6-16,0 0-8 15,-1-1-7-15,-2-1-14 16,0 0-9-16,0 0-13 15,2 0-9-15,-1-1-9 16,1-2-3-16,2 0-5 16,-2 1-2-16,3 1 2 15,-1 2 4-15,1 0 3 0,1 2 11 16,-3-1 21-16,1-1 9 16,0 0 16-16,0-2-6 15,2-4-23-15,0 0-13 16,0 0-19-16,0-1-3 15,0 0 9-15,0 0 6 16,0 0 25-16,0 0 11 16,2-7 8-16,-1 0 2 0,0-2-15 15,-1-3-10-15,0-2-15 16,0-3-7-16,-2-2-8 16,0-2-2-16,-1-2 0 15,1 4-1-15,-2 1 7 16,3 0 5-16,1 2 2 15,0 0 6-15,0-1 4 16,0 1 0-16,-1 0 5 16,-1 0-4-16,1-1-10 15,1 1-4-15,-1-2-8 16,0 0-1-16,0 1-1 16,-2 2 0-16,1 1 16 15,1 0 1-15,-2-1 3 16,1 2-1-16,2-1-15 15,0 2-3-15,1 2-5 16,2 0-1-16,-2 2 0 16,0 0 0-16,0 1 1 15,-1-2-1-15,0 0 13 0,0-1 1 16,-1 0 3-16,1-2 0 16,0 2-12-16,0-1-2 15,0 0-3-15,0 0-1 16,0-3 0-16,0-3-1 15,1 2 4-15,0-3 2 16,1-1 2-16,-1 0 1 0,1 0-3 16,-1 2-1-16,0 1-1 15,1 1-1-15,-1 2 1 16,-1 0 0-16,0-1 1 16,0 1 1-16,0-2 1 15,0 1 2-15,0 0-2 16,-1-1-3-16,1-2-2 15,0 0-2-15,0 0 1 16,1-1-1-16,-1-1 2 16,-3 1 0-16,0 2 1 15,1 0 0-15,-2 2 2 16,0 0 5-16,2 0 2 16,0-2 0-16,-1 2-1 15,2-1-4-15,0-1-3 16,0 2-1-16,0-1-2 15,-1-1 0-15,1 0-2 16,0-1 2-16,0 1-1 0,-2-2 1 16,1 0 0-16,-1 0-1 15,0-2-1-15,1-1 0 16,-1-2-1-16,3 0 0 16,0-1 0-16,2 0 0 15,0 1 0-15,0 1 0 16,1 2 0-16,-2 0 1 15,1 2 0-15,1 2 0 16,-1 3 1-16,0 0-1 0,0 1 0 16,-2-1 1-16,0-3-1 15,0 0 0-15,0-2 0 16,0-2 0-16,0-4 0 16,0-1-1-16,0-1 0 15,1-1 0-15,0 2 0 16,0-1 0-16,2 1 1 15,-1 2-1-15,-1 0 0 16,1 1 1-16,1 0-1 16,-2 1 1-16,-1 1 0 15,1 1-1-15,0 1 0 16,2 0 1-16,-1 3-1 16,-1-3 0-16,3 3 0 15,-2 1-1-15,1 1 1 16,-1 1 0-16,-2-2 0 15,0-1 1-15,0-2-1 0,0-3 1 16,2-1-1-16,2-1 0 16,-1-3 0-16,1 0 0 15,-1-1 0-15,1 1 0 16,0 2 0-16,0 1 0 16,0 0 0-16,1 1 1 15,-3-2 0-15,0-1 0 16,1 2 0-16,-1-1-1 0,2 2 1 15,-1 2 0-15,-2 4-1 16,2-1 0-16,-2 3 1 16,-1-1-1-16,2 2 1 15,-1 0 0-15,1-1 0 16,0-1-1-16,0-5 0 16,0-1 0-16,1-6-1 15,2 0 0-15,0-1 0 16,1 0 0-16,-1 2 1 15,0 3 0-15,0 2 0 16,0 3 1-16,-1 1 0 16,1 0 2-16,0-2 1 15,0-2-1-15,-1 0 0 16,2-2-1-16,0 1-1 16,1 1-1-16,2-2 0 15,-1 2 0-15,1 1-1 16,0 0 1-16,-1 3 0 0,-1 0 1 15,-1 1 0-15,1-3 1 16,-1-2-1-16,-1-1 0 16,1-3 1-16,0 1-2 15,-1-4 0-15,4-1 1 16,-1-2-1-16,0 2 0 16,1 2 1-16,-3 2 0 15,1 2 0-15,-1 2-1 0,-1 0 0 16,4 1 0-16,-2-1 1 15,1-1-1-15,0 2 0 16,1 0 0-16,-2 3 0 16,0-1 0-16,0 2 0 15,-1 0 1-15,0 2 1 16,0-2 0-16,1-1 0 16,-1-2 1-16,2-6-2 15,-1 1 0-15,-1-1 0 16,0-1-1-16,-1 5 1 15,0 0 0-15,-1 0-1 16,2-2 1-16,0 0 0 16,0-1-1-16,0 2 1 15,-1-3-1-15,-1 4 3 16,4-5-3-16,-4-1 0 16,1 2 2-16,-1 0-2 15,-3 5 1-15,0 1 1 0,4-1-1 16,-2 3-1-16,2 1 1 15,1 1-1-15,0 0 0 16,-1 0 1-16,-1-5-1 16,2 1 0-16,0-2 0 15,0-3 0-15,1 1 1 16,-1-4 0-16,1-1-1 16,0 1 0-16,0-2 0 15,3 8 0-15,-2 0 0 0,2 2 0 16,-1 1 0-16,1 0 0 15,-2 0 2-15,0 0-1 16,2-2 0-16,-1-1 0 16,2 2-1-16,-2-1 3 15,2 0-2-15,1-1 0 16,-2 3 1-16,2 1-2 16,-1 2 1-16,-2-2-1 15,1-3 0-15,-1-2 1 16,0 1-1-16,2-2 0 15,1 0-1-15,2-2 0 16,2-1 0-16,0 2 1 16,1-1-1-16,1 3 1 15,-2 1 0-15,0-1 0 16,-3 3 0-16,-1 0 2 0,-3 0-1 16,-1 0 0-16,1 2 3 15,0-1 1-15,-2 1-1 16,0-2 1-16,0 0-3 15,0 0-2-15,3-1 1 16,2 3-1-16,0 2 0 16,-2-1 1-16,1 1-1 15,0-1 1-15,-1-7 1 16,3-4-2-16,0-1 2 0,0-1-1 16,2-2 0-16,-2 2 0 15,1 0-1-15,0 4 0 16,0 0 1-16,0 4 0 15,-1 1-1-15,-1 0 1 16,0 0-1-16,2-2 0 16,2 1 0-16,0-1 0 15,0 2 2-15,-2 2-2 16,0 1 0-16,1 1-1 16,2-2 0-16,0 2 0 15,0 1 1-15,-1 1 0 16,-1 0 1-16,-1-1-1 15,-3-4 0-15,1 0-1 16,-3-1 1-16,2 0-1 16,2-1 1-16,0 1-1 15,1 0 0-15,0 3 0 16,1-1 0-16,-1 2 0 0,1-1 0 16,1 1 0-16,1-3 1 15,5 1-1-15,1-2 1 16,3 1 0-16,-2-3 0 15,1 2 0-15,1-2 0 16,2 0 0-16,3 0 0 16,0 0 0-16,-4 4-1 15,-2 0 0-15,-5 2 0 0,-1 0 1 16,0 4 0-16,4 0 0 16,0 0 0-16,3-1 0 15,2-2 0-15,-4-1 0 16,2 0 0-16,2-2 0 15,0 0 1-15,3-2-1 16,-1 2 0-16,0-2 0 16,1 2 0-16,0 2-1 15,0 1 1-15,-2-1-2 16,-6 1 1-16,-1-1 1 16,2-1-1-16,1 2 1 15,4 0 0-15,2-1-1 16,0 0 1-16,2 2 0 15,-1-1 0-15,2 0 0 16,3 0-1-16,3-2 1 16,2 2 0-16,-3 0 0 15,-1 2 0-15,-10 1-1 16,-4 0 1-16,-2 0 0 0,0 0 0 16,0-1 1-16,3 2-1 15,1-1 1-15,2 4-1 16,2 0 0-16,1 0 0 15,1 0-1-15,1-3 1 16,3 1 7-16,3-2 2 16,-3-1 1-16,0 2 1 0,-4-6-7 15,-4 1-1-15,-1-3 0 16,2-1-1-16,2 4 0 16,5-2 0-16,2 2-1 15,0 1 0-15,0-1 0 16,1 1-1-16,5 0 1 15,2 0-1-15,-2 1 0 16,-6 1 0-16,-9 0 0 16,0 0 0-16,2 3 0 15,3-1 0-15,4 1 1 16,0-2-1-16,-2 0 0 16,5 3 0-16,1-1 0 15,2 0 0-15,1 1 0 16,-4 0 0-16,-7 3 0 15,-6-1-1-15,-4 1 0 16,-1 2 1-16,5-1-1 0,2 1 1 16,4-1 0-1,0 1-1-15,1-1 1 0,3-1 1 16,1 2-1-16,0-2 1 16,1 2-1-16,-4-1 0 15,-3 0 0-15,-4 4 0 16,-3-1-1-16,0 0 0 15,3 0 0-15,5-2 1 16,-4 2 0-16,4-1 0 0,0 0 1 16,0-2-1-16,5 0 2 15,0 2-2-15,3 0 0 16,-2-1 1-16,-3 0-1 16,-8 0 0-16,-3 1 0 15,-1 0 0-15,3-1 0 16,2 1 0-16,5-2 0 15,-1 2 0-15,3-1 0 16,-1 1 0-16,2 1 0 16,3 0 0-16,-2 0 0 15,-2 0 0-15,-2-2 0 16,-6 1 0-16,-1 1 1 16,-2-2-1-16,0 2 1 15,2 0-1-15,-1 0 0 16,-1 0 0-16,0-2 0 15,1 2 0-15,1 0 1 0,3 0 0 16,1-1-1-16,1 2 1 16,2-1-1-16,0 0 0 15,-2 0 0-15,-4-4 0 16,-5 3 1-16,-1-2-1 16,-3 2 0-16,2 1 0 15,7 1 1-15,-1 0 0 16,1-1-1-16,0 1 0 0,0-2 0 15,-3 1 0-15,0 0 1 16,0-3 0-16,-1 4 0 16,-1-1-1-1,1 0 0-15,0 0 0 0,-2-2 0 16,0 3 0-16,2-1 1 16,-4 0-1-16,3 0 0 15,2-1 0-15,3-1 0 16,5-2 0-16,1 1 1 15,2-1 0-15,-2-1-1 16,-1 3 0-16,3-2 0 16,-2 0 0-16,5 3 0 15,1 0 0-15,-7 0 0 16,-3 0 0-16,-4-2 1 16,-2 1-1-16,1-1 1 15,1-1-1-15,0 1 0 16,2 0 1-16,3 1-1 15,0 1 1-15,0-1-1 16,-2 0 0-16,0 0 1 16,1-1-1-16,1 2 1 0,-1-2 0 15,-4 2 0-15,-2 0 0 16,-4-2-1-16,-3 2 0 16,-2-1 0-16,0 1 0 15,1 0 0-15,6 0 0 16,1 2 0-16,-2 0 0 15,5 0 0-15,1-1 0 0,-2 1 0 16,2 0 0-16,-2-1 1 16,5 0-1-16,0 0 1 15,2 0-1-15,-1-1 0 16,-3 1 0-16,-3 1 0 16,-2-1 0-16,-5 1 0 15,-1 0 1-15,1-1-1 16,1 1 1-16,5-1-1 15,2-2 0-15,1 1 1 16,1 1-1-16,0-2 0 16,1 2 0-16,-3 0 1 15,2 0-1-15,1-2 1 16,1 3-1-16,1 0 0 16,-1 0 0-16,-5 0 0 15,-1 0 0-15,-4 0 0 16,2 0 0-16,2 0 0 0,1 0 0 15,3 0 0-15,1 0 0 16,2 0 2-16,1-1-1 16,-1-1 0-16,3 1 0 15,6-3-1-15,-1 2 2 16,3-1-1-16,-3 2 0 16,-11 1-1-16,0 0 1 15,-6 0-1-15,1 0 1 16,0 0-1-16,0 0 1 0,3 0 0 15,-1 0 0-15,1 0 0 16,1-1 0-16,7 1-1 16,0 1 0-16,6-1 0 15,0 1 0-15,-3-1 0 16,-1 2 0-16,-8-2 0 16,-4 0 1-16,-6 0 0 15,-1 0 0-15,-2 0 1 16,2 0-1-16,-3 0 0 15,-1 0 0-15,-5 0 2 16,-2 0 1-16,-7 0 2 16,1 0 2-16,-1 0-5 15,0 0 0-15,-1 0-5 16,-10-5-5-16,-11-5 2 16,-8-3-1-16,-5-4 3 0,0-1 3 15,7 2 4-15,1 3 0 16,4 7-1-16,2-1-1 15,7 4-1-15,4 0-1 16,9 3 0-16,0 0-1 16,1 0-2-16,0 0-1 15,0 0-8-15,6-2-3 16,16 3 2-16,12 3 2 16,15 4 4-16,8 3 3 0,5 3-1 15,2 3 1-15,3-1 5 16,-4 2 2-16,-10-3 5 15,-9-1 3-15,-18-3 3 16,-6-3 1-16,-13-4-3 16,-6-3 1-16,1 0-3 15,-7 5-13-15,-35 13-73 16,-34 13-38-16,-88 43-72 16</inkml:trace>
  <inkml:trace contextRef="#ctx0" brushRef="#br1" timeOffset="101167.62">9221 964 187 0,'-3'-6'62'0,"0"0"47"0,-1-1-23 15,2 1-13-15,0 2-24 16,0-2-8-16,2 2-15 15,-1-2-4-15,1 3 2 16,0-2 14-16,0 5 1 16,0-1-1-16,0 0-11 15,0-2-16-15,-1 1-2 16,-2-9 4-16,1 4 7 16,0 1 3-16,1-1 1 15,0 0-5-15,-1 2 24 16,2 4-3-16,0 0 0 15,0 0 15-15,0 1-19 16,-1-2 0-16,1 2-1 16,0 0-15-16,0 0-14 0,0 0 8 15,0 0 6-15,-2 2 5 16,2 1 12-16,0 0-4 16,0 4 1-16,-1-3 0 15,-2 5-2-15,2 1-4 16,-1 1-7-16,-1 1-5 15,2 1-7-15,0-1-2 16,1 0-2-16,-1 1-1 16,-1 1 0-16,0 1-1 0,1 3 0 15,-1 1 0-15,2 2 0 16,-1 2 0-16,-2 0 0 16,1 3 1-16,-1-1-2 15,1 1 1-15,1-2 0 16,0 0-2-16,0-1 1 15,-1 0 1-15,1-2 0 16,-1-1 0-16,-2 2-1 16,2-1 0-16,0 0-1 15,-1 1 0-15,2-2 0 16,1 0 0-16,0 1 0 16,0-1 1-16,0 2 0 15,0 0 1-15,-2 2 0 16,-1 1 0-16,-3 4 1 15,0 1-1-15,0-2 1 16,1 1-2-16,1-6 0 0,3-1-2 16,0-3 0-16,2-1 0 15,0 3 0-15,0-1 0 16,2 1 0-16,-1-1 2 16,0 0-1-16,-1-2 1 15,-1-3-1-15,0 4 1 16,-2 0 1-16,0 3-1 15,-1 0-1-15,0-1 1 16,2 3-2-16,1-3 1 0,0 1-1 16,1-3 0-16,0-2 0 15,1-1 0-15,1-2 0 16,-1 0 0-16,0 3 0 16,1-1 0-16,-2 3 2 15,1 1-1-15,-2 1 0 16,0-1 0-16,2-1-1 15,-2-2 0-15,2 5 0 16,0-3 0-16,1 1 0 16,-2 0 0-16,1 0 0 15,-2 0 1-15,1-1-1 16,-1 0 1-16,0 4 0 16,0-3-1-16,0 3 1 15,0 0-1-15,0-4 1 16,0 0-1-16,0-1 0 15,0-1 1-15,0 0 0 16,0-2-1-16,0 1 1 0,-1-1 0 16,0 0 0-16,1 4 0 15,0 0-1-15,0 0 1 16,0 4-1-16,0 0 1 16,0 3-1-16,0 2 1 15,0-5-1-15,0 1 1 16,0-3 0-16,0 1-1 15,0-5 0-15,0 0 0 0,1 2 0 16,0-1 0-16,-1 2 0 16,2 4 0-16,-2-1 1 15,0 2 0-15,1 0-1 16,-1 0 0-16,1-3 0 16,-1 1 0-16,0-3 1 15,0-1-1-15,1 2 1 16,0 0-1-16,-1 2 1 15,0 1 0-15,0-2-1 16,0 1 0-16,0-3 1 16,0 0-1-16,0-1 0 15,0 0 0-15,0 0 1 16,0-4-1-16,0 0 1 16,0 0 0-16,0 2 0 15,2 4-1-15,-2-1 1 16,0 1-1-16,0-2 0 0,0 1 0 15,1-1 0 1,-1 0 0-16,1-1 0 0,-1 0 1 16,0-1 0-16,-1 1 0 15,1 2 0-15,0 1-1 16,0 1 1-16,0 0-1 16,0 1 0-16,0-2 1 15,0-1-1-15,0 0 1 16,1-1-1-16,-1 0 0 0,0 1 1 15,0-1-1-15,-2-1 1 16,0 2 0-16,1 1 0 16,0 1-1-16,0 4 1 15,0-1 0-15,-1-3 0 16,2 0 0-16,0-4 0 16,0 3-1-16,0-1 0 15,0 0 0-15,0 0 1 16,0-1-1-16,0 2 0 15,0 3 1-15,2 0-1 16,-2-1 0-16,2-1 0 16,-1-1 0-16,0 0 1 15,-1-1-1-15,0 2 2 16,0 0 0-16,-1-1 0 16,0 1-1-16,0-2-1 15,1 1 0-15,-1 0 0 0,1 4 0 16,0-1 0-16,0-1 0 15,1-2 0-15,0 0 0 16,-1-1 0-16,0-1 1 16,1-1 0-16,-1 0-1 15,0-2 1-15,1 2-1 16,1 0 0-16,-2 3-32 16,0 0 34-16,-2 2-2 15,2-1 0-15,-1 0 34 0,0 0-35 16,1 0 1-16,0 0 1 15,-1-1 0-15,0 2-1 16,1-4 0-16,0 0 0 16,0 1 1-16,0 0-1 15,0 1 1-15,-2 2-1 16,1-1 0-16,1 2 1 16,-1 0 0-16,0-2-1 15,0 1 1-15,1 0 0 16,0-1-1-16,0 1 1 15,0-1-1-15,-1-1 0 16,1 0 1-16,-2 1-1 16,2-2 0-16,-1 0 1 15,0 0-1-15,0 0 1 16,0 0-1-16,-1 2 0 16,2-2 0-16,-1 0 0 15,1 1 0-15,-1 3 0 0,1 1 0 16,-1 1 0-16,1 1 0 15,-1-1 1-15,1 0-1 16,-2-1 0-16,1-1 0 16,1-3 0-16,-1 0 1 15,1 0 0-15,0 2-1 16,0-1 0-16,0 1 0 16,0-2 0-16,-1-1 1 15,1 1-1-15,-1-1 1 0,0-1-1 16,-1 0 0-16,1 1 1 15,0-3-1-15,-1 2 1 16,0 3-1-16,0 1 1 16,1 5 0-16,-1-2 0 15,0 1 0-15,1-3-1 16,1-1 1-16,0-1 35 16,-1-1 2-16,1 0 2 15,-1 0 17-15,1 1-52 16,0-2-1-16,0-1-2 15,0 0-5-15,0-1 6 16,0-1-1-16,0-1 0 16,1-1-11-16,-1 0 10 15,0 1 0-15,-1-2 2 16,1 0-2-16,-3 0 2 0,2-2 0 16,-1 0-1-16,-2 0 0 15,3 0 0-15,-1 2-1 16,1 0 1-16,-1 2-1 15,1-1 1-15,0 2-2 16,-1 0 1-16,0 1 0 16,0-2 0-16,0 0 1 15,-1 0-1-15,0-1 1 16,-1 0 0-16,1 2-1 0,0-2 1 16,2 1-2-16,0-1 0 15,1-1 0-15,0 2 0 16,0 0 0-16,-1 1 1 15,0 2 0-15,-1 1-1 16,1 1 1-16,-1 2 0 16,0-2 0-16,-2 0 0 15,2-1-1-15,-1-1 18 16,1-2-4-16,-2 1-14 16,1-1 0-16,0 1-29 15,2 5 16-15,-1-1 13 16,1 2 1-16,-2-2 14 15,0 2-15-15,0-3 1 16,1 1-1-16,2 0 2 16,0 2-1-16,-2 3 0 15,0 1 1-15,-3 4-1 0,-1 0 0 16,0-2-1-16,1-2 0 16,1-3 1-16,2-2-1 15,-2-4 0-15,1-3 1 16,-1-1 0-16,1-1 17 15,-2 0-15-15,0 4-3 16,-1 1 1-16,2 0-29 16,-2 1 27-16,0-1 2 0,-2-2 0 15,0 2 14-15,1-1-13 16,0 1-1-16,3-2 1 16,-1-2-1-16,0-2 0 15,0 0 1-15,1 0-1 16,-2 1 1-16,1 1-1 15,0 1 1-15,-2-1 0 16,0 3-1-16,-1 1 0 16,-1 1 0-16,1 3 0 15,1 0 0-15,-1 1 14 16,-2-1-12-16,3-3-3 16,-1-5 0-16,2-2-13 15,0-2 11-15,1 2 2 16,-1 1 1-16,2 1-1 15,-3 1 0-15,-1-1 1 16,0 2 1-16,0 2-1 16,0 0 0-16,-2 1 0 0,2-1-1 15,-2 0 0-15,1-3 0 16,-1 0 1-16,2-4 0 16,1 1 0-16,1-3 0 15,-1 2 0-15,0 0 1 16,0 0-1-16,0-2 1 15,-2 2-1-15,2 1 0 16,0 0-1-16,0 1 1 0,0 1-1 16,0-1 0-16,-1 1 1 15,-2 2 0-15,1 1-1 16,-2-2 0-16,0 2 1 16,1-1-1-16,0-3 0 15,0 0 1-15,-1 3-1 16,0-1 0-16,-4 3 0 15,2 0 0-15,1 0 0 16,0 0 0-16,0 1 0 16,0-1 0-16,-1 1 0 15,2-1 1-15,-2 1 0 16,1-1-1-16,1 1 0 16,0 0 0-16,0 3 1 15,-2 3 0-15,1 1-1 16,0 2 0-16,4-2 0 15,-1-2 0-15,2-1 1 16,-1 0-1-16,1-4 1 16,-3 0-1-16,1-3 0 0,-3 0 1 15,0 0-1-15,-1-1 1 16,0 1 0-16,0-1-1 16,0-2 1-16,1 0 0 15,0-2 0-15,-1 0 0 16,0-3 0-16,2 4 0 15,0-2-1-15,-1-1 1 16,4 0 1-16,-3 0-1 16,-2 0 0-16,1 0 0 0,-3-2 1 15,1 0-1 1,-1 0 1-16,2-3-1 0,-2 3 1 16,1-3 0-16,1 1-1 15,1 0 0-15,2-1 0 16,1 1 0-16,1-1 0 15,-2-1-1-15,-4 2 1 16,1 0-1-16,-1 3 1 16,2-1-1-16,0 2 0 15,3 2 0-15,0 0 0 16,1 0 1-16,1-3 0 16,0 0-1-16,0-3 1 15,0-2-1-15,0 0 2 16,-1 0-1-16,0 0 1 15,0 1-1-15,-2 1 0 16,0 1 0-16,-1 0 0 16,0 0-1-16,0-1 1 15,0 1-1-15,0-1 0 0,-1-1 0 16,2 0 0-16,-2-3 0 16,0 3 1-16,3-3-1 15,-3 3 1-15,-1-2 0 16,-4 3 0-16,-2 0 0 15,-2 0 0-15,-2 1 17 0,1-1-18 16,-1 1 0 0,3-2 0-16,1-3-13 0,4 2 13 15,1 0 1-15,-2-1 0 16,1 2-4-16,-2 2 3 16,1-2 0-16,3 3 0 15,1-2 1-15,-1 0-1 16,1 0 1-16,-1-2-1 15,1 4 0-15,-1-3 0 16,0 0 0-16,0 1 0 16,0 1 0-16,-2 0 0 15,-1 0 0-15,-3 2 1 16,3-2-1-16,-1 2 0 16,-2-2 0-16,-1 2 0 15,-4-1 0-15,2-1 0 16,0 0 1-16,0 0-1 0,2 0 1 15,1 2-1-15,-2 0 0 16,1-1 0-16,1 0 0 16,2-3 1-16,2 4-1 15,1-2 1-15,-2 1-1 16,2 2 1-16,-1 0-1 16,-1 1 0-16,1-2 0 15,-1 2 0-15,1-2 0 0,0 1 0 16,-1-1-1-16,2 0-38 15,-4-1 55-15,-1 0-16 16,4 3 0-16,-4-2 40 16,0 3-59-16,0 0 20 15,-1-2 0-15,-1-5-3 16,2 1 3-16,-1 2 0 16,-2-3-1-16,1 3 1 15,1-1 0-15,2 2-1 16,0-1 0-16,3 2 1 15,2-1-1-15,0 0 0 16,1-3 0-16,-3 1 0 16,-1 0 0-16,0-1 1 15,-1 1-1-15,2-1 1 16,-2 1-82-16,1-1 82 16,-2-3-1-16,-1 1-1 15,2-1 83-15,-3 0-83 0,4 3 2 16,-5-2 0-16,1 1-2 15,-1 0 1-15,-1-2 0 16,-2 5 0-16,1-3 0 16,3 0 1-16,1-1-1 15,0-1 0-15,0 2 0 16,0-1 0-16,2-1 1 16,0 2-1-16,2-2 1 15,-1 3-1-15,1-2 0 0,-2 1 1 16,2-2-1-16,-2 1 0 15,1-1 0-15,-2 1 1 16,-1-1-1-16,0 0 18 16,-2 0-22-16,0 1 3 15,-2-2 1-15,-3 2-15 16,-1-1 21-16,-4 1-5 16,0 1 0-16,2 1-2 15,1-2 1-15,5 1 0 16,0 0 0-16,4-1 0 15,3 0 0-15,-1 0 0 16,3-1 0-16,0-2-1 16,-2 1 1-16,1-1 0 15,-3-1 0-15,-1 1 0 16,-1 0 0-16,-2 1 1 16,-2 2 0-16,-1 1 0 0,1-1-1 15,2 1 0-15,-2 0 1 16,0-2-1-16,0 1 0 15,-1 1 0-15,2-3 0 16,3 2 0-16,1-2 0 16,3-1 0-16,-2 0 0 15,1 3 0-15,1 0 19 16,-2-2-17-16,1 0-2 0,0 2-1 16,0-2-33-16,0 1 32 15,1-2 2-15,0 0 1 16,1 0-71-16,0-1 74 15,-2 0-4-15,1 1-1 16,-2-1 84-16,0 0-86 16,0 0 3-16,-3 0 0 15,-2 0 3-15,-5 3-3 16,-2-1 0-16,3 2 0 16,1-1 1-16,5 1-1 15,1 0 0-15,-2 1 0 16,3-1 0-16,-1 0 15 15,1-1-14-15,4-1-1 16,0 1-1-16,-2-3-13 16,2 0 13-16,-5 1 1 15,1 0 1-15,-3 0 15 0,0 1-11 16,-1 2-5-16,2-2 0 16,-3 2-16-16,2 1 13 15,-4-2 3-15,-1 2 0 16,2-3 0-16,0 1 0 15,1-1-1-15,3-1 1 16,-1-1 0-16,1 1-1 16,3-1 1-16,-2 0 1 15,1 0 18-15,-1 3-3 0,-1-2-16 16,1 1-1-16,-2-2-18 16,1 2 1-16,0-2 18 15,-3 0 0-15,-1-2 0 16,3 2 0-16,-2 0 0 15,2 0 0-15,-3 2 1 16,-2 0 2-16,-1-1-2 16,2 0 0-16,1-1 0 15,1 0-2-15,0 0 1 16,1 0 0-16,0 1 0 16,-1 3 0-16,0-2 0 15,-1 2 0-15,-1-2 0 16,-2 1 20-16,-3-1-18 15,2 0-3-15,-5 1 1 16,-1-1-20-16,-5 0 18 16,-2-2 2-16,2 2 0 0,2-1-1 15,4 0 1-15,1-1 0 16,-1 0 1-16,0 1-1 16,-3 0 1-16,-4 3 1 15,-5-2-1-15,-4 1 0 16,-2-1 0-16,1-1-1 15,4 0 1-15,4-1-1 16,3 0 0-16,3 0 0 0,0 0 0 16,0-3-1-1,-1-2 17-15,-3-1-15 0,-2 0-2 16,-1 0 0-16,-1 0-16 16,3 2 14-16,9-1 3 15,2 0 0-15,4 1 0 16,1 0 0-16,1-1-1 15,2 3 0-15,1 0 4 16,2-1-3-16,2 1-1 16,2-1 1-16,2 1-5 15,-1-2 2-15,1 1 0 16,2-1-1-16,2 0-2 16,0 0 1-16,3 1 0 15,1-1 0-15,3 0 20 16,-1 4-2-16,4 0-17 15,0 0-3-15,0 0-29 16,2 0 2-16,4 9 15 0,5 1 2 16,7 11 6-16,4 2 2 15,9 10 1-15,2 4 1 16,5 1 3-16,0-5 0 16,0-3 3-16,-1-4 1 15,-5-5 1-15,-5 0 3 16,-8-6 6-16,-7-5 3 15,-10-4 10-15,-4-1 0 0,-14-5 0 16,-3-3-1-16,-13-10-9 16,-6-5-3-16,-5-14-6 15,-5-8-1-15,-2-15-3 16,2-6-1-16,5 3-1 16,5 6-1-16,16 23-3 15,10 0-35 1,25 27 9-16,24 8-6 15,10 2 5-15,28 0 12 16,16-6 6-16,32-24 22 16,10-16-27-16,12-40 20 15</inkml:trace>
  <inkml:trace contextRef="#ctx0" brushRef="#br1" timeOffset="103824.73">21732 12767 1649 0,'-13'-46'76'15,"6"4"47"-15,6 4-10 16,1 14 11-16,2 7 9 16,-2 15-37-16,1 10-27 15,3 39-42-15,3 14-28 16,6 93-18-16,5 2 2 15,4 25-13-15,2 23-6 16,0-27 1-16,-2-19 2 0,-7-47 25 16,-5-23 7-16,-8-45-1 15,-2-16-11-15,-7-33-16 16,-7-19 5-16,-10-34 13 16,-4-21 16-16,-6-26 26 15,-4-12 1-15,-3-9-6 16,0-7-4-16,3 4-6 15,7 6 7-15,15 24-7 16,6 15 9-16,19 19 2 16,8 10-11-16,20 15-1 15,10 8-10-15,18 27-6 16,15 15 1-16,11 34 5 16,2 14 2-16,5 21 2 15,-11 8-1-15,-16 6 4 16,-12 5 1-16,-33 8 13 15,-20-2 9-15,-30-3 17 0,-12-7 12 16,-10-10 6-16,1-3-4 16,8-14-20-16,4-9-14 15,14-25-32-15,7-12-35 16,11-20-90-16,3-17-60 16,17-31 89-16</inkml:trace>
  <inkml:trace contextRef="#ctx0" brushRef="#br1" timeOffset="103965.76">22825 13199 2633 0,'-3'24'57'0,"22"2"-168"15,-23 0-112-15,-13-4 127 16</inkml:trace>
  <inkml:trace contextRef="#ctx0" brushRef="#br1" timeOffset="104109.74">22788 13541 2299 0,'-1'25'92'0,"-6"-8"3"15,6-3-83-15,10-9-67 16,5-4-57-16,14-17-180 15,8-10 175-15</inkml:trace>
  <inkml:trace contextRef="#ctx0" brushRef="#br1" timeOffset="104355.74">23786 13059 2264 0,'9'-5'86'0,"-12"9"38"16,-3 6-45-16,-8 15 5 16,-7 7-9-16,-10 23-32 15,-5 14-11-15,-5 17-20 16,1 7-9-16,4 5-47 16,4-6-38-16,10-20-81 15,4-15-55-15,7-31-306 16,4-19 316-16</inkml:trace>
  <inkml:trace contextRef="#ctx0" brushRef="#br1" timeOffset="104551.33">23399 12982 1643 0,'2'-13'139'0,"0"25"119"15,1 8-100-15,7 27-62 16,3 8 3-16,13 22-5 0,6 6-22 15,13 1-29-15,4-6-14 16,5-11-24-16,0-7 6 16,-2-12-96-16,-3-4-69 15,-9-16-357-15,-3-10 282 16</inkml:trace>
  <inkml:trace contextRef="#ctx0" brushRef="#br1" timeOffset="104826.77">24285 12919 1417 0,'12'2'224'15,"-14"-1"321"-15,-4 9-403 16,-7 5-18-16,-9 20-48 16,-5 13-24-16,-4 17-29 15,4 10-8-15,11 0-12 16,8 0-6-16,15-10-6 15,6-12-3-15,12-12-4 16,7-8 1-16,11-14 2 16,4-4 0-16,11-15 4 15,4-6 0-15,3-14-43 16,-4-6-56-16,-15-10-191 16,-9-5 167-16</inkml:trace>
  <inkml:trace contextRef="#ctx0" brushRef="#br1" timeOffset="105008.27">23858 13383 2309 0,'8'7'11'16,"18"-10"-43"-16,14-5-7 0,24-16 65 15,12-4 7-15,23-15-21 16,2 1-5-16,2-2-23 15,-2 4-61-15,-13 4-174 16,-5 1 152-16</inkml:trace>
  <inkml:trace contextRef="#ctx0" brushRef="#br1" timeOffset="105221.56">24767 12917 2152 0,'-13'23'63'16,"4"3"12"-16,9 17-39 16,1 7 19-16,9 24 15 15,2 10-7-15,4 9-30 16,2 3-11-16,1-7-44 0,-1-8-39 16,-4-22-104-1,-1-12-78-15,5-23 124 0</inkml:trace>
  <inkml:trace contextRef="#ctx0" brushRef="#br1" timeOffset="105449.63">24970 12695 2087 0,'-8'15'52'0,"1"19"-6"16,2 11-22-16,4 18 14 15,1 8 5-15,7 17-5 16,2 3-4-16,5 14-7 16,0 1-6-1,1-15-13-15,-2-11-14 0,-3-23-94 16,-6-11-65-16,-4-14 82 16</inkml:trace>
  <inkml:trace contextRef="#ctx0" brushRef="#br1" timeOffset="105900.08">24440 12907 1984 0,'9'-12'45'0,"10"-5"-10"15,24-12-3-15,9-4 47 16,28-5 23-16,10 1-4 15,15 11-22-15,1 8-15 16,3 18-19-16,0 8-7 16,-21 14-12-16,-14 4 1 15,-41 8 18-15,-20 4 3 0,-29 9-14 16,-15 3-4-16,-35 10-23 16,-11 4-2-16,-16 0 15 15,1 5 3-15,16-11 15 16,8-7 5-16,17-14-6 15,9-10-6-15,20-13-20 16,5-4-12-16,20-8-26 16,14 0 0-16,24-1-4 15,8 2 7-15,25 4 21 16,3 5 3-16,19 10 6 16,5 9 6-16,-12 8 4 15,-8 5 2-15,-32 3 3 16,-13-2-1-16,-17-4 1 15,-4-5-13-15,-6-11-77 16,-2-5-74-16,-4-9-440 16,1-10 358-16</inkml:trace>
  <inkml:trace contextRef="#ctx0" brushRef="#br1" timeOffset="106052.48">25569 12956 2500 0,'-2'4'95'0,"1"-4"23"16,1-1-119-16,1-5-2 15,1-2-129-15,2-7-87 0,-1-6 121 16</inkml:trace>
  <inkml:trace contextRef="#ctx0" brushRef="#br1" timeOffset="106273.11">25734 13359 1916 0,'19'40'156'16,"-7"-13"308"-16,9-1-464 16,1 2 3-16,0 3 24 15,-3 3 1-15,-6 7 7 16,-1 3 4-16,-10 1 0 15,-3-3-11-15,-10-7-92 16,-3-2-92-16,-4-10-241 16,0-9 211-16</inkml:trace>
  <inkml:trace contextRef="#ctx0" brushRef="#br1" timeOffset="106487.86">26709 12930 1669 0,'12'19'207'0,"-6"4"88"15,-16 25-65-15,-13 14-17 0,-17 23-91 16,-10 10-23-16,-6-5-39 16,2-5-17-16,3-11-67 15,5-7-62-15,7-14-163 16,3-7-89-16,6-22 167 15</inkml:trace>
  <inkml:trace contextRef="#ctx0" brushRef="#br1" timeOffset="106689.29">26268 12962 1523 0,'8'-8'146'0,"-3"20"148"16,-3 8-126-16,7 23-68 15,1 9-4-15,10 18-23 0,8 8-13 16,9 3-12 0,8-2-13-16,11-14-31 0,6-8-9 15,4-15-15-15,-2-5-34 16,-10-13-104-16,-10-10-101 16,-14-17 128-16</inkml:trace>
  <inkml:trace contextRef="#ctx0" brushRef="#br1" timeOffset="106909.23">26856 13084 1615 0,'30'-3'151'16,"7"2"78"-16,15-2-65 16,9 0 1-16,13-1-79 15,0-2-35-15,8-2-34 16,-4-2-5-16,-1 2-5 15,0 0-2-15,-13 2-21 16,-5 0-37-16,-22 2-110 16,-12 1-85-16,-21 5 123 15</inkml:trace>
  <inkml:trace contextRef="#ctx0" brushRef="#br1" timeOffset="107129.92">26983 13309 1914 0,'8'14'83'0,"10"-5"106"16,21-5-140-16,12 1 37 15,14-4 33-15,7-1-9 16,4-4-41-16,2-2-20 16,-2-4-29-16,-4 1-8 15,-14-4-16-15,-9 1-19 16,-18-1-99-16,-8 0-63 0,-10-1-344 15,-10-3 303-15</inkml:trace>
  <inkml:trace contextRef="#ctx0" brushRef="#br1" timeOffset="107371.64">27189 12630 2041 0,'-12'1'87'15,"2"2"23"-15,6 9-55 16,0 5 20-16,7 18 7 16,5 15 6-16,10 21-7 15,8 11-9-15,5 21-15 16,3 7-9-16,0 11-20 16,-1-3-8-16,-2-15-13 15,-4-9-3-15,-3-20-32 16,-3-5-45-16,-4-12-121 0,1-10-93 15,-4-13 144-15</inkml:trace>
  <inkml:trace contextRef="#ctx0" brushRef="#br1" timeOffset="108642.04">28146 13196 2036 0,'-28'5'159'0,"7"1"139"16,22-2-237-16,11-3-28 16,19-1-14-16,9-5 4 15,16-2 4-15,5-2-8 16,12-4-15-16,0 0-2 15,5-1-35-15,-4 1-55 16,-15-4-167-16,-7-1-208 16,-14 3 250-16</inkml:trace>
  <inkml:trace contextRef="#ctx0" brushRef="#br1" timeOffset="108957.17">28712 12895 2000 0,'17'3'73'15,"14"1"0"-15,20 5-44 16,13 2 20-16,13 3 1 16,-1-2 5-16,-10 1 7 15,-17 0-1-15,-26 3 22 16,-12 6 8-16,-23 12 7 16,-10 9-4-16,-31 20-29 15,-18 8-10-15,-13 7 10 16,0-2 18-16,16-17 15 15,17-12-7-15,23-16-40 16,13-7-38-16,22-6-49 16,11-2-9-16,29-9-9 0,22-4 7 15,36-15 20-15,13-7-25 16,13-7-59-16,-2-2-54 16,-5 0 47-16,-8-3 23 15</inkml:trace>
  <inkml:trace contextRef="#ctx0" brushRef="#br1" timeOffset="109926.65">21772 15219 1465 0,'7'-32'136'0,"3"5"115"16,2 5-40-16,0 17-17 15,2 9-38-15,8 32-69 0,3 25-14 16,9 51-48-16,3 19-10 16,-5 35-45-16,-2 7-9 15,-9-22 2-15,-2-12 2 16,-5-41 35-16,-2-26 5 16,-5-26-2-16,-3-12-5 15,-4-25-25-15,-4-11 0 16,-7-27 17-16,-2-16 9 15,-6-28 31-15,1-14 3 0,0-31-13 16,4-11-6-16,6-13-7 16,6-6 2-16,12 18 4 15,7 16 5-15,14 23 11 16,5 17-3-16,9 32-4 16,4 11-7-16,14 24-15 15,7 12-2-15,-3 25-15 16,-5 11-5-16,-25 14-3 15,-16 7 0-15,-25 5 13 16,-13-1 10-16,-24-8 16 16,-9-12 9-16,-7-18 13 15,-1-7 8-15,4-8 10 16,6-1 6-16,8-2 12 16,5-6-4-16,16 0-7 15,8-2-5-15,9 1-36 16,7 5-13-16,12 12-16 15,9 11-6-15,17 22 11 0,10 11 4 16,13 14 5-16,1 3-2 16,-4-10-2-16,-7-11-2 15,-20-16-98-15,-6-8-83 16,-2-10 98-16</inkml:trace>
  <inkml:trace contextRef="#ctx0" brushRef="#br1" timeOffset="110080.83">22987 15434 2752 0,'0'41'-79'0,"-40"-18"11"15</inkml:trace>
  <inkml:trace contextRef="#ctx0" brushRef="#br1" timeOffset="110218.75">22940 15832 1770 0,'2'0'-320'16,"22"-18"139"-16</inkml:trace>
  <inkml:trace contextRef="#ctx0" brushRef="#br1" timeOffset="110801.63">23758 15500 1374 0,'0'-16'201'15,"-1"3"177"-15,-1 5-155 16,2 3-4-16,0 9-58 16,0 5-34-16,0 17-60 15,4 12-41-15,2 17-31 0,16 5-5 16,8 5-2-16,-3-5-2 15,10-7-2-15,2-11 0 16,-2-18 6-16,1-9 3 16,-5-18 7-16,-2-12 7 15,-9-14 25-15,-2-8 6 16,-7-11 15-16,-3-3 1 16,-7 0-12-16,-2 2-3 15,-1 14-8-15,-2 11-1 0,0 15 5 16,2 5 2-16,0 8-11 15,3 0-10-15,8 19-30 16,3 15-9-16,13 45-6 16,6 28-5-16,10 33-5 15,2 18-5-15,4 16-13 16,-2 0-38-16,-6 10 30 16,-6-6 11-16,-20-23 39 15,-11-15 56-15,-22-28 16 16,-6-20 7-16,-10-27 0 15,-2-16-9-15,1-39-36 16,-5-15-19-16,-7-41-23 16,-3-21-10-16,-6-40 2 15,1-21 0-15,10-42-100 16,11-6-91-16,26-9 124 0</inkml:trace>
  <inkml:trace contextRef="#ctx0" brushRef="#br1" timeOffset="111133.7">25128 15502 2282 0,'-16'-2'75'0,"-6"-6"7"16,-5 1-21-16,-13 7 24 15,-3 6-4-15,-6 17-16 16,-1 8-14-16,15 12-23 16,4 12-11-16,16 12-17 15,5 7-1-15,15-1-3 16,6-4-2-16,11-18-11 16,5-9-5-16,10-17-9 15,7-9-1-15,2-15-31 16,5-7-32-16,-4-15-83 15,-2-9-62-15,-8-13-219 16,-10-5 256-16</inkml:trace>
  <inkml:trace contextRef="#ctx0" brushRef="#br1" timeOffset="111330.77">24475 15934 1872 0,'-20'18'81'0,"18"-10"192"16,20-13-297-16,14-4 3 16,18-9 77-16,14-4 13 15,17-8-22-15,2-1-13 16,1-3-22-16,-5 1-2 0,-14 1-77 16,3 2-83-1,0 5 85-15</inkml:trace>
  <inkml:trace contextRef="#ctx0" brushRef="#br1" timeOffset="111554.44">25508 15423 2307 0,'-16'10'116'0,"5"4"22"16,2 4-46-16,4 13-38 15,2 8-25-15,4 16-17 16,5 14 3-16,7 20-3 16,4 8-4-16,2-1 5 0,2-9-57 15,-2-28-112 1,-1-14-81-16,-4-22 93 0</inkml:trace>
  <inkml:trace contextRef="#ctx0" brushRef="#br1" timeOffset="111761.02">25723 15101 2627 0,'-7'40'56'0,"7"23"-46"16,2 15-14-16,8 22 10 15,1 7 3-15,3 15-4 16,1 3-3-16,3 4-43 15,-4-3-77-15,-4-21-187 16,-3-11-367-16,-6-33 380 16</inkml:trace>
  <inkml:trace contextRef="#ctx0" brushRef="#br1" timeOffset="112209.79">25066 15443 2373 0,'-7'13'53'0,"16"-27"18"15,19-13-86-15,0-21 6 0,50-11 40 16,21-10 23-16,9 0 1 16,45 16-3-16,-34 12-8 15,-2 26-17-15,-8 13 0 16,-38 16 2-16,-16 9 8 15,-31 14 2-15,-19 9-4 16,-28 18-18-16,-18 10-10 0,-25 13-8 16,-11-3 20-16,-11-13 24 15,6-11 14-15,8-17 19 16,7-9-17-16,27-11-13 16,11-9-13-16,18-9-29 15,10-5-18-15,5-2-11 16,15-1 0-16,22 0 9 15,14 2 15-15,26 10 6 16,1 7 3-16,9 17 5 16,-2 8 0-16,-20 13 3 15,0 5 2-15,-22 3-12 16,-11-4-17-16,-14-7-55 16,-9-5-59-16,-11-4-130 15,-6-4-194-15,-13-7 253 16</inkml:trace>
  <inkml:trace contextRef="#ctx0" brushRef="#br1" timeOffset="112521.42">26430 15349 2569 0,'-21'7'83'0,"18"-7"-31"15,3 0-52-15,3-4-36 0,1-4-26 16,6-5-144-16,3 0-140 16,7 5 186-16</inkml:trace>
  <inkml:trace contextRef="#ctx0" brushRef="#br1" timeOffset="112716.46">26673 15874 2380 0,'5'62'130'0,"3"4"148"0,1-11-237 16,3-2 4-16,0-5 12 15,-5 0-2-15,-5 0-18 16,-2 0-6-16,-5-6-18 16,-5-6-34-16,-5-8-139 15,-2-9-88-15,-8-22 116 16</inkml:trace>
  <inkml:trace contextRef="#ctx0" brushRef="#br1" timeOffset="113199.67">27502 15250 1540 0,'4'15'200'0,"-11"27"287"0,-2 11-372 15,-3 18-55-15,0 6 22 16,5-3 21-16,5-1-4 16,12-14-25-16,10-6-21 15,16-16-35-15,5-10-9 16,9-21-10-16,-1-10-2 16,-9-20 7-16,-7-11 5 15,-9-15 22-15,-5-4 5 0,-9 1 4 16,0 5 0-16,-6 12-10 15,-2 7-3-15,0 15-1 16,-2 12 0-16,4-3-8 16,0 16-3-16,6 17-15 15,3 12-3-15,13 41-9 16,3 21-5-16,13 31 0 16,-1 18 0-16,-4 19 12 15,-1 2 4-15,-13 6 3 16,-5-4 7-16,-17-23 6 15,-11-14 8-15,-20-36 9 16,-10-17-2-16,-12-35-14 16,1-16-26-16,-5-38-45 15,4-24-28-15,3-50-98 16,4-28-50-16,19-52-161 16,13-22 198-16</inkml:trace>
  <inkml:trace contextRef="#ctx0" brushRef="#br1" timeOffset="113346.21">28541 15501 2359 0,'43'22'128'0,"2"1"77"16,3-4-173-16,1-5-5 16,-4-7-41-16,-5-5-45 15,-7-2-155-15,-6-2-131 0,-15-3 173 16</inkml:trace>
  <inkml:trace contextRef="#ctx0" brushRef="#br1" timeOffset="113533.12">28457 15852 2642 0,'5'24'72'15,"8"-7"110"-15,28-10-250 16,14-4 5-16,13-10 45 15,7-6 8-15,-2-7 6 16,1-1 7-16,-8-1-75 16,-2 1-72-16,-11-4-288 15,-12 0 237-15</inkml:trace>
  <inkml:trace contextRef="#ctx0" brushRef="#br1" timeOffset="113747.29">28671 15234 2254 0,'-30'12'161'16,"13"11"153"-16,5 3-258 15,12 10-58-15,6 15 9 16,11 17 33-16,4 6 9 16,5 21-3-16,2 6-3 0,6 12-11 15,0 1-60-15,3-16-161 16,-4-5-60-16,-5-16 91 15</inkml:trace>
  <inkml:trace contextRef="#ctx0" brushRef="#br1" timeOffset="114256.42">29712 15201 1675 0,'-8'-12'225'0,"-5"10"187"16,-9 7-170-16,-2 11-33 0,-11 36-104 15,0 24-40-15,7 25-59 16,7 9-6-16,29-6-2 15,17-10-4-15,24-16-10 16,10-13-4-16,19-26 8 16,5-17 18-16,8-27 35 15,-1-18 16-15,-21-24 18 16,-12-11-4-16,-30-13-12 16,-14-5-6-16,-20-11-9 15,-11-12-5-15,-24-17-34 16,-16-10-32-16,-12 3-100 15,-1 6-53-15,7 14 86 16</inkml:trace>
  <inkml:trace contextRef="#ctx0" brushRef="#br1" timeOffset="127093.44">24630 14725 1125 0,'32'16'77'0,"9"-684"77"16,13 651-79 0,1 0 9-16,-8 0-12 0,-9 2-13 15,-16 7-22-15,-9 5 17 16,-13 2 27-16,-9-2-4 15,-34-7-33-15,-30-2-26 16,-54-2-31-16,-18 1 4 16,-15 3 31-16,9 1 9 0,21 4 4 15,12 1-4-15,30 4-17 16,19 4-4-16,37-3-1 16,28 0-7-16,-5 1-13 15,32-2 0-15,34-3-3 16,26-6 9-16,52-6 19 15,23-5 0-15,40 0 1 16,7 1-2-16,-9 7-5 16,1 7-2-16,-43 5-2 15,-25 5-2-15,-50 3 0 16,-35 0-1-16,-36-3 3 16,-11 0 11-16,-40 3 1 15,-41 2 2-15,-63 7-4 16,-33 2-7-16,-44-3 8 0,11-3 6 15,11-6 10-15,14-1 2 16,43-3-10-16,22-1-5 16,44-2-4-16,24 0-1 15,35-2-13-15,13-1-28 16,31 0-26-16,23-3-6 16,58-11 34-16,36-5-14 15,62-11-114-15,34-2 117 0</inkml:trace>
  <inkml:trace contextRef="#ctx0" brushRef="#br1" timeOffset="127641.58">28939 13869 1420 0,'19'17'203'15,"-12"-47"323"-15,-3 54-480 16,-2-25-56-16,-1-2-10 16,-3 1 3-16,-8-2 4 15,-19-6-9-15,-15-3 12 16,-33-7 8-16,-26-2 6 16,-38 1 11-16,-18 1 2 0,-37 7 5 15,2 1 2-15,-4 7 3 16,6 2-3-16,28 4-9 15,8 4-6-15,38 1-6 16,19-1 1-16,41 0 8 16,21-2 4-16,26-2-14 15,12 0-15-15,28 3-3 16,24-1-5-16,54-1 15 16,35-2 14-16,52-7-5 15,20-2 0-15,21 1-3 16,-5 0 0-16,-8 6 0 15,-17 2-12-15,-30 4-88 16,-12 5-128-16,-35 1 126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1-03T19:53:29.73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893 6217 2047 0,'-16'-19'89'0,"1"41"37"16,8-27-119-16,4 4-15 15,3 1-5-15,0 0 8 16,0 0 12-16,0 0 3 0,-7 0 8 16,-2 0-1-16,-9 2 1 15,-4 1-1-15,-3 0-5 16,2-1-1-16,3 2-6 15,4 0-2-15,3-2-3 16,-1 2 0-16,1-2 2 16,2 1 1-16,-5 1 1 15,-3-2 0-15,-2 3 0 16,-6-3 0-16,-3 2 1 16,-1 0 7-16,-1-2 15 15,2 0 8-15,5-1 6 16,5 1-4-16,5-2 10 15,4 0 7-15,5-2-9 16,4 2-8-16,1 0-48 16,1 0-25-16,10 2-9 15,13 0 5-15,33 0 20 16,17 1 7-16,22-6 8 0,11-3 1 16,19-4 2-16,5-3 0 15,23-4 0-15,14-1 0 16,1-4-2-16,13-1-21 15,12-3-80-15,-2 4-71 16,27-17 85-16</inkml:trace>
  <inkml:trace contextRef="#ctx0" brushRef="#br0" timeOffset="9109.41">8288 5365 173 0,'5'-27'77'16,"2"-12"81"-16,1-6 3 16,-3-7-19-16,-2-1 0 0,-2 4 2 15,1 4-4-15,-2 7-3 16,0 6-10-16,-3 11-18 16,2 4-8-16,1 16-16 15,0 0-4-15,-1 1-16 16,1 13-5-16,2 22-2 15,-1 13-8-15,3 30-5 16,1 12-4-16,2 20-21 16,4 3-6-16,3 0-6 15,2-8-2-15,3-17 0 16,-1-9 0-16,-4-16-2 16,0-9 1-16,-3-17-7 15,0-10-10-15,-1-17-31 16,-1-10-37-16,-3-25-126 15,-5-13-104-15,-6-31 165 16</inkml:trace>
  <inkml:trace contextRef="#ctx0" brushRef="#br0" timeOffset="9325.79">8219 5110 596 0,'-18'-3'106'0,"5"-1"76"16,12 2-44-16,4 0-11 15,12-2-12-15,6-2-3 16,25-5-4-16,11 2-16 0,26-4-38 16,12-1-16-16,7 1-24 15,1 1-5-15,-14 5 0 16,-11 3-1-16,-23 4-2 16,-12 3-11-16,-22 5-81 15,-8 1-78-15,-17 7 86 16</inkml:trace>
  <inkml:trace contextRef="#ctx0" brushRef="#br0" timeOffset="9530.65">8246 5468 939 0,'-23'31'59'0,"24"-17"81"15,14-2-56-15,28-6-1 16,13-5 13-16,26-8-33 15,14-7-14-15,10-8-25 16,-2-1-9-16,-15-1-2 0,-11-1-13 16,-20-1-97-16,-10 0-132 15,2-5 126-15</inkml:trace>
  <inkml:trace contextRef="#ctx0" brushRef="#br0" timeOffset="9976.67">9068 4401 1287 0,'-87'-25'59'0,"-1"-1"24"16,-2 7-16-16,-11 13 12 16,-4 10-1-16,-5 16-6 15,0 7-2-15,10 14-14 16,6 5-17-16,6 12-24 15,3 5-10-15,4 16-10 16,8 16-3-16,14 36-5 16,10 18-1-16,29 31 3 15,10 8 1-15,31-1 5 16,22-4 2-16,43-31 1 16,18-20 1-16,35-44 3 15,12-27 1-15,11-44 7 16,5-20 4-16,-2-36 6 0,-13-15 2 15,-20-30 3-15,-16-13-1 16,-27-30 1-16,-9-15 2 16,-29-24 1-16,-14-6 0 15,-34 4-4-15,-15 12-1 16,-22 34-1-16,-5 23 0 16,-4 35-8-16,4 18-8 15,11 23-74-15,4 10-75 16,15 19-294-16,6 9 252 15</inkml:trace>
  <inkml:trace contextRef="#ctx0" brushRef="#br0" timeOffset="10260.64">10320 4758 1206 0,'-28'-2'64'0,"-2"8"33"16,-6 7 19-16,-3 12 13 16,-2 10-22-16,3 19-45 15,3 10-19-15,8 13-23 16,5 5-2-16,11 5-2 16,9 6-4-16,17 0-8 15,10-4-4-15,17-16-2 0,11-10 0 16,10-20 0-16,10-9-24 15,2-19-40-15,-5-10-48 16,-10-21-173-16,-13-15 173 16</inkml:trace>
  <inkml:trace contextRef="#ctx0" brushRef="#br0" timeOffset="10566.89">10459 5069 1269 0,'-34'8'29'0,"30"-4"-6"16,10-4-30-16,19-3-1 16,7-1 13-16,13-7 9 15,6 0 0-15,8-2 2 16,5-1 2-16,-1 2 1 16,-5 3-1-16,-13 6-4 15,-7 3-4-15,-17 10 36 16,-5 4 10-16,-11 12 16 15,-2 4 10-15,-4 11-30 16,-4 8-9-16,-2 11-16 16,2 5-9-16,2 5-11 15,-1-1-3-15,4-9-3 16,0-7-2-16,2-15-62 16,3-5-50-16,-1-10-231 0,-2-5 193 15</inkml:trace>
  <inkml:trace contextRef="#ctx0" brushRef="#br0" timeOffset="10771.18">10425 5425 1584 0,'11'4'19'0,"25"-5"-43"15,8-4-3-15,21-7 25 16,6-3 0-16,19-3 2 15,1 0 1-15,-6 3 17 16,-7 2-57-16,-18 2-295 16,-4 0 238-16</inkml:trace>
  <inkml:trace contextRef="#ctx0" brushRef="#br0" timeOffset="10944.82">11288 5421 974 0,'-24'62'194'16,"4"0"253"-16,10 8-333 16,3-2-24-16,5-2-61 15,2-4-14-15,2-11-9 16,2-6-2-16,6-12-12 0,2-7-28 16,9-11-98-16,3-13-113 15,8-22 130-15</inkml:trace>
  <inkml:trace contextRef="#ctx0" brushRef="#br0" timeOffset="11134.13">11591 5351 1140 0,'-5'4'69'0,"5"6"107"0,5 10-127 15,1 8 16-15,-1 14 5 16,-3 4-14-16,-2 5-34 15,-1-1-11-15,-1-3-9 16,2-3-41-16,2-6-228 16,2-4 182-16</inkml:trace>
  <inkml:trace contextRef="#ctx0" brushRef="#br0" timeOffset="11394.06">11759 4606 1193 0,'24'-7'31'15,"9"7"5"-15,19 12-45 16,2 11 15-16,2 26 40 0,0 15 25 16,6 38 44-16,3 13 2 15,1 16-11-15,-3 9-21 16,-18-3-37-16,-13-1-13 15,-28-3-20-15,-12-9-12 16,-32-4-66-16,-15-4-48 16,-23-7-352-16,-11 0 282 15</inkml:trace>
  <inkml:trace contextRef="#ctx0" brushRef="#br0" timeOffset="12032.33">5506 8775 1591 0,'-58'10'57'16,"58"-3"22"-16,26 1-81 16,20 1-18-16,32 2 23 15,13-1 9-15,30 1 8 16,10-2 2-16,15 1-11 16,-4-3-2-16,-9-2-1 15,-13-3 0-15,-26-2 0 16,-10-1 1-16,-34-3 2 15,-16 2 1-15,-28-3 24 16,-18-1-6-16,-42-4-34 16,-29-4-8-16,-49 1-25 0,-22 2 8 15,-24 11 56-15,2 7 19 16,14 12 20-16,12 7 2 16,37 6-23-16,20-1-15 15,41-3-29-15,22-4-15 16,40-8-10-16,25-5 0 15,53-11 14-15,19-7 8 16,45-17 5-16,13-7 2 16,1-6-2-16,10-1-16 0,-14-3-164 15,-16 6 126-15</inkml:trace>
  <inkml:trace contextRef="#ctx0" brushRef="#br0" timeOffset="14600.35">8319 7983 1383 0,'-11'36'30'0,"6"29"-27"16,2 15 4-16,-2 17 9 15,1 1 0-15,2-13-4 0,3-8-1 16,5-32 31-16,-1-13 12 16,-2-22 51-16,-4-13 1 15,-6-24-30-15,0-10-12 16,-6-26-46-16,0-10-2 15,-2-12-1-15,-2-7-1 16,4-9-4-16,2 3-1 16,11 10 0-16,5 10 2 15,9 22 1-15,5 11 2 0,13 17-3 16,6 8-1-16,13 20 2 16,5 12 1-16,4 21-1 15,-7 12-1-15,-12 9-2 16,-12 3 1-16,-29 4 10 15,-14 0 5-15,-30-1 9 16,-10 0-1-16,-21-17-1 16,2-5-2-16,0-13 3 15,7-6-1-15,25-8-9 16,11-5-11-16,28-6-32 16,15-3-5-16,26-1-2 15,17-1 6-15,25 4 17 16,10 1 2-16,18 10 2 15,0 6 0-15,-8 7 3 16,-12 6 1-16,-34 4 7 16,-19 3 4-16,-41 5 13 0,-21 5 3 15,-34 11 0-15,-18 5-2 16,-15-3-11-16,3-4-5 16,9-13-17-16,11-8-41 15,20-20-141-15,11-14-112 16,25-33-171-16,15-20 218 15</inkml:trace>
  <inkml:trace contextRef="#ctx0" brushRef="#br0" timeOffset="14848.21">9685 7575 1921 0,'-33'39'56'0,"0"23"-20"16,-2 13 3-16,0 19 24 16,0 16-5-16,2 17-7 15,1 5 3-15,9-6-15 16,4-9-4-16,18-10-14 16,8-11-8-16,16-17-21 15,6-11-17-15,5-22-84 16,3-8-51-16,5-26-168 15,5-15 169-15</inkml:trace>
  <inkml:trace contextRef="#ctx0" brushRef="#br0" timeOffset="15131.57">10057 8016 1642 0,'-38'45'45'16,"12"22"-2"-16,5 11 2 15,4 6 36-15,5-7 6 16,13-15 7-16,9-10-14 0,15-22-5 16,9-14-2-16,10-23-17 15,0-14 4-15,-1-25-16 16,-6-11-5-16,-17-11-7 16,-8 0-3-16,-17 0-6 15,-8 7-3-15,-8 12-14 16,-3 6-21-16,1 22-110 15,-1 9-87-15,3 19-327 16,5 12 299-16</inkml:trace>
  <inkml:trace contextRef="#ctx0" brushRef="#br0" timeOffset="15299.49">10321 8198 511 0,'53'21'135'0,"-7"9"156"15,-10 6-21-15,-14 13-35 16,-6 7-15-16,-9 11-46 15,-3 3-33-15,-1 1-65 0,-3-6-26 16,0-12-38-16,0-13-7 16,1-18-50-16,4-10-40 15,7-20-151-15,4-17-212 16,17-37 258-16</inkml:trace>
  <inkml:trace contextRef="#ctx0" brushRef="#br0" timeOffset="15487.83">11095 7496 1819 0,'-7'7'43'0,"7"18"-30"16,0 12 7-16,0 20 30 16,-2 5-9-16,-4 11-12 15,0 0-9-15,3-2-16 16,2-1-19-16,4-7-116 15,3-7-125-15,5-13 135 16</inkml:trace>
  <inkml:trace contextRef="#ctx0" brushRef="#br0" timeOffset="15696.28">10719 8081 1971 0,'6'15'58'0,"14"-5"36"16,26 3-105-16,11-3 24 16,17-5 4-16,4-5-5 15,6-7-10-15,-1-4-5 16,-5-3-55-16,-5 0-36 16,-21 3-108-16,-11 3-136 15,-11 5 198-15</inkml:trace>
  <inkml:trace contextRef="#ctx0" brushRef="#br0" timeOffset="16017.38">11018 8428 1945 0,'-28'33'72'0,"25"0"-25"16,10-2-9-16,21-6 2 15,6-7-16-15,17-16 3 16,1-8-2-16,11-17-6 15,2-8-2-15,-11-13-4 16,-2-5-2-16,-15-1-3 16,-8 1 1-16,-13 11 4 15,-3 8 3-15,-10 17 5 16,-5 6 4-16,-6 11-10 16,-5 10-3-16,-8 18 0 0,-3 12-5 15,3 17 8-15,-1 5-1 16,9 6-9-16,5-4-1 15,7-5-7-15,6-10 9 16,10-14-78-16,3-6-52 16,8-15-171-16,2-7 140 15</inkml:trace>
  <inkml:trace contextRef="#ctx0" brushRef="#br0" timeOffset="16261.99">11790 7483 2100 0,'7'28'33'0,"20"34"-66"16,7 15 17-16,6 25 24 16,2 10 16-16,6 22 35 15,-2 5 19-15,0 4 0 16,-6 5-13-16,-17-6-28 15,-10-1-17-15,-25-4-41 16,-14-1-42-16,-28-3-128 16,-17 1-110-16,-41-1 156 15</inkml:trace>
  <inkml:trace contextRef="#ctx0" brushRef="#br0" timeOffset="16970.93">6028 11363 1948 0,'-57'-1'103'15,"17"-3"11"-15,31 4-82 16,12 4-14-16,31 4-36 16,19-1 1-16,38-1 31 15,24-2 16-15,42-7 17 16,14-2 3-16,31 2-7 16,-1-2-9-16,-6 5-14 15,-4 0-4-15,-36 0-6 16,-14 0-2-16,-36 0 1 15,-24 0 0-15,-36 0 4 16,-18 0 7-16,-45 0-32 16,-19 0-18-16,-42-1-36 15,-24 1-15-15,-40 0 28 0,-17 2 20 16,-32 8 43-16,-7 4 21 16,5 6 22-16,2 5 4 15,30 1-6-15,19-1-9 16,34-5-23-16,21-2-7 15,39-8-4-15,18 0-11 16,41-4 8-16,26-1 3 16,41-4 7-16,26-1 10 15,45-9-9-15,16-4-2 16,35-7-11-16,4 0-1 16,-3-1-18-16,1 0-38 0,-23 0-148 15,1 4-120-15,-11 5 163 16</inkml:trace>
  <inkml:trace contextRef="#ctx0" brushRef="#br0" timeOffset="18885.25">9319 10531 1440 0,'-31'-18'110'16,"-7"14"142"-16,-11 10-152 15,-8 23-24 17,0 14-20-32,0 25-57 0,5 10-6 0,14 14 1 0,10 4 4 15,24-1 8-15,13-4 6 16,28-15 12-16,16-15 17 0,27-22 7 15,15-15-2-15,16-29-7 16,0-14-18-16,-14-23-22 16,-11-8-10-16,-35-4-48 15,-15-2-9-15,-31 8-7 16,-18 3 6-16,-26 15 44 16,-11 10 7-16,-11 21 20 15,-3 11 1-15,2 11 7 16,8 2 2-16,19-5-5 15,14-3-5-15,25-7 9 16,13-1 18-16,27-1 22 16,13 1 16-16,12 1 5 15,4 3-12-15,-8 9-17 16,-8 5-8-16,-18 14-1 16,-18 7 5-16,-21 6 8 15,-9-1 1-15,-10-4-15 0,-1-2-12 16,4-11-30-16,5-7-41 15,6-13-139-15,5-13-49 16,13-24-147-16,4-18 179 16</inkml:trace>
  <inkml:trace contextRef="#ctx0" brushRef="#br0" timeOffset="19256.09">9954 10192 1347 0,'-44'-47'152'15,"-9"-2"84"-15,-15 11-48 16,-12 9 10-16,-15 13-67 16,-10 9-27-16,-19 16-36 15,-5 15-5-15,-7 26-7 16,2 15-7-16,8 21-17 16,6 7-15-16,18 25-21 15,16 15-9-15,29 37-6 16,20 23-1-16,40 10-18 15,23-7 2-15,60-38 4 16,39-28 3-16,56-53 22 16,35-31 5-16,26-57 7 15,5-26 5-15,-7-51 11 16,-18-16 1-16,-30-21 0 16,-32-10 0-16,-47-15-2 15,-29-5 3-15,-50-12-4 0,-21 4-5 16,-39 23-16-16,-16 13-11 15,-21 30-27-15,-5 16-27 16,-7 22-100-16,3 18-101 16,7 38 142-16</inkml:trace>
  <inkml:trace contextRef="#ctx0" brushRef="#br0" timeOffset="20546.04">5691 14214 2289 0,'31'5'66'16,"37"-7"19"-16,20 0-112 15,56-2 23-15,24 2 1 16,32-2 3-16,12 1-1 16,12-3 2-16,-2 0 0 15,-6-1 2-15,-20-1-1 0,-29-1 3 16,-21 1 1-16,-44-1 2 16,-22 0 1-16,-42 2 17 15,-21 1 5-15,-47 4-39 16,-28 1-26-16,-49 3-35 15,-24 5-6-15,-48 9 37 16,-16 1 27-16,-38 4 22 16,-6-1 10-16,-15 2 8 15,3 2 5-15,13 7 5 16,12-1 3-16,29 7 6 16,22-3-1-16,54-8-4 15,27-7 0-15,62-10-34 16,28-5-8-16,52-4-12 15,32-1-10-15,54-8 13 16,25-7 1-16,43-3 1 0,12-2-28 16,25 3-57-16,11 4-57 15,5 9-188-15,-1 3 193 16,-5 3-22-16</inkml:trace>
  <inkml:trace contextRef="#ctx0" brushRef="#br0" timeOffset="27105.17">9665 13284 2285 0,'-26'7'59'16,"-4"9"-26"-16,9 10-47 0,1 18 1 15,-3 10-2-15,-5 21 3 16,-1 8 11-16,-6 21 20 16,-3 7 13-16,4 0 26 15,1-4 0-15,18-21 0 16,12-7-10-16,25-5-28 16,11-5-11-16,18-10-30 15,6-9-50-15,11-29-79 16,6-13-59-16,10-36 95 15</inkml:trace>
  <inkml:trace contextRef="#ctx0" brushRef="#br0" timeOffset="27464.22">10088 13602 2204 0,'-24'0'130'16,"16"0"117"-16,12 2-229 16,25 0-41-16,11 1 7 15,17 3 10-15,3-2 2 16,3 8 0-16,-6 0 2 16,-18 6 1-16,-12 2 2 0,-25 11 5 15,-9 9 2-15,-25 16 2 16,-13 6-1-16,-9 2 3 15,-2-8 5-15,11-16 15 16,10-7 2-16,17-12-3 16,7-6-17-16,13-3-4 15,9-4-4-15,18-2 8 16,12-2 10-16,26-12-19 16,8-3-22-16,8-14-94 15,2-6-72-15,-6-14-427 16,-2-10 369-16</inkml:trace>
  <inkml:trace contextRef="#ctx0" brushRef="#br0" timeOffset="27651.26">10914 13796 2332 0,'-13'60'126'0,"-2"3"99"0,2 6-138 16,13 5-49-16,3-3-17 15,7-3-63-15,-1-3-32 16,0-18-70-16,-1-10-29 16,-6-23-137-16,0-15-105 15,1-38 231-15</inkml:trace>
  <inkml:trace contextRef="#ctx0" brushRef="#br0" timeOffset="27850.31">11086 13856 2720 0,'3'10'95'0,"17"-2"-1"15,11 3-60-15,15-2-4 16,10-2-25-16,1-7-9 16,-3-3-18-16,-5-7-56 15,-4-3-12-15,-3-7-78 16,0-4-54-16,2-10-141 15,-3-5 195-15</inkml:trace>
  <inkml:trace contextRef="#ctx0" brushRef="#br0" timeOffset="28022.48">11852 13500 1904 0,'-9'37'141'0,"5"19"73"0,2 14-49 16,6 10-77-16,4 0-33 15,2-7-65-15,-1-9-35 16,0-23-82-16,-4-11-50 16,-1-17-181-16,-4-11-176 15,5-30 306-15</inkml:trace>
  <inkml:trace contextRef="#ctx0" brushRef="#br0" timeOffset="28262.2">12110 12979 2038 0,'12'19'148'0,"5"8"174"15,11 18-214-15,26 40-60 16,9 18 1-16,4 18-34 16,-4 8-9-16,-12 10-4 15,-4-1 1-15,-9-4 0 16,-6-5-1-16,-15-11-12 15,-12 0-20-15,-22 0-84 16,-9 3-80-16,-25 4 104 16</inkml:trace>
  <inkml:trace contextRef="#ctx0" brushRef="#br0" timeOffset="28992.83">5630 17109 2250 0,'-26'-11'84'0,"2"13"-27"16,37-1-56-16,13 2-3 16,29-6-23-16,16 3 14 15,33-3 3-15,17 3 8 16,24 2 4-16,16 4 1 15,3 7 7-15,1 0-3 16,7 4 0-16,-13-5 2 16,-22-3-4-16,-13-1-1 0,-36-5-8 15,-13 0-3-15,-27-3-22 16,-12-1-21-16,-36-6-29 16,-20-2-42-16,-44-12-32 15,-24-6-3-15,-45-6-15 16,-31-2 138-16,-11 10 52 15,-15 9 6-15,5 19 117 16,17 8 2-16,5 8-11 16,19 4-5-16,35 1-52 15,20-1-14-15,41-5-17 16,22-4-11-16,24-5-11 16,14 0-2-16,34 0-7 15,19 0-1-15,48-3-4 16,16-6 14-16,39-11-50 15,11-4-42-15,23-16-135 16,21-13 101-16,-16-18-16 0</inkml:trace>
  <inkml:trace contextRef="#ctx0" brushRef="#br0" timeOffset="32728.76">9743 15940 2293 0,'-6'-4'51'15,"3"3"-51"-15,0 1-24 0,2 1-12 16,-3 9-2-16,-10 16 8 15,-7 8 11-15,-18 18 26 16,-5 6 12-16,-3 18 16 16,3 12 2-16,5 17-3 15,3 3-4-15,10-5-11 16,5-2-7-16,17-12-10 16,13 1-2-16,14-7-4 15,7-7-8-15,5-18-25 16,1-14-30-16,10-20-90 15,4-13-63-15,9-21 115 16</inkml:trace>
  <inkml:trace contextRef="#ctx0" brushRef="#br0" timeOffset="32989.64">9533 16673 2780 0,'-24'3'81'16,"21"-3"-54"-16,14 0-69 15,30-2-5-15,15-6-8 16,29-4 31-16,8-1-3 16,-6 0-23-16,-8 2-14 0,-16 3-68 15,-8 0-36-15,-10-3-113 16,-3-6-140-16,-11-15 246 15</inkml:trace>
  <inkml:trace contextRef="#ctx0" brushRef="#br0" timeOffset="33399.39">10182 16281 1952 0,'1'0'128'0,"8"-1"120"15,5 1-213-15,20 2-57 16,15 3 7-16,14 8 8 16,-9 2-2-16,-15 4 6 15,-2-1 5-15,-38 0 20 16,-3 2 14-16,-17 7 25 0,-11 5 13 16,-19 1 6-16,-6-1-6 15,5-9-19-15,8-4-15 16,22-9-26-16,7-3-12 15,12-4-23-15,5-1-5 16,17 2 5-16,8 0 6 16,28 5 20-16,9-2 5 15,5 3 2-15,-2 0-2 16,-13 2-3-16,-4 2-2 0,-12 0 0 16,-7 0 2-16,-15-1 9 15,-6-1 6-15,-12 4 12 16,-7 3 0-16,-11 8-4 15,-7 5-5-15,-7 3-33 16,-3-3-23-16,3-4-87 16,6-5-72-16,9-6 102 15</inkml:trace>
  <inkml:trace contextRef="#ctx0" brushRef="#br0" timeOffset="33593.19">11084 16786 2670 0,'-14'32'159'0,"0"0"133"0,7 11-263 16,9 22-66-16,9 10-10 16,8 4-51-16,1 4-35 15,-1 2-136-15,-2 4-102 16,-17 1 209-16</inkml:trace>
  <inkml:trace contextRef="#ctx0" brushRef="#br0" timeOffset="36128.39">8177 16813 1649 0,'-55'-6'209'16,"-1"6"327"-16,28 1-436 16,10 1-19-16,14-2-42 15,1 1-39-15,11-3-16 16,7-3 3-16,15-13 26 16,15-4 15-16,19-12 14 0,10-4-5 15,9-2-19-15,-4 2-1 16,-9 2-9-16,-7 2-3 15,-18 8 0-15,-10 3-1 16,-16 11 3-16,-17 11 4 16,2-4 2-16,-15 8-3 15,-10 5-13-15,-4 4-9 16,-6 10-10-16,3 6 0 16,8 11-4-16,4 8-2 0,13 31 2 15,3 18 3-15,12 28 11 16,5 6 5-16,13-4 7 15,4-6 1-15,2-20 5 16,-3-6 8-16,-16-29 17 16,-10-14 10-16,-19-20 32 15,-9-10 7-15,-14-8 6 16,-5-7-3-16,-5-8-32 16,0-8-21-16,-3-23-52 15,1-17-28-15,5-33-52 16,4-16-27-16,18-13-57 15,11-2-37-15,25-3-91 16,15 1-76-16,22-5 221 16</inkml:trace>
  <inkml:trace contextRef="#ctx0" brushRef="#br0" timeOffset="36497.16">8870 16095 1867 0,'-29'-15'169'16,"-8"-3"75"-16,-6 0-55 15,-9-2-85-15,-7 3-54 16,-11 12-44-16,-3 6-14 16,-11 21-15-16,-3 8-5 15,-10 20 1-15,-2 13 0 0,4 40 0 16,0 22 2-16,16 45 1 16,10 29 2-16,30 25 3 15,19 15 16-15,38-8 7 16,23-18 2-16,41-33 33 15,16-26-4-15,33-46-1 16,7-25 13-16,9-55-16 16,9-27 5-16,3-56 14 15,-4-35-15-15,-7-47-3 16,-11-24-4-16,-25-36-20 16,-15-6-8-16,-36-23-27 15,-19 3-15-15,-47 41-22 16,-22 16-1-16,-38 59-25 15,-21 21-52-15,-32 44-135 16,-16 26-178-16,-22 63 244 16</inkml:trace>
  <inkml:trace contextRef="#ctx0" brushRef="#br0" timeOffset="37064.79">11893 16598 2356 0,'-13'-2'126'0,"-11"2"82"15,20 1-179-15,1-1-15 0,10 1-24 16,5 2-5-16,7-2 7 16,5 2 13-16,9 1 2 15,5-1-3-15,16-1 0 16,10-2-27-16,17-2-106 16,4-3-91-16,-3-16 105 15</inkml:trace>
  <inkml:trace contextRef="#ctx0" brushRef="#br0" timeOffset="37345.33">12560 16171 1707 0,'-24'2'125'0,"-2"12"80"16,1 14-90-16,1 20-43 16,2 17-23-16,5 21-19 15,7 1 6-15,10-9 11 16,8-8 2-16,14-15 8 15,6-8 2-15,12-10 0 0,3-12 2 16,4-22-7-16,5-11 3 16,0-22-4-16,3-11-6 15,-13-16-2-15,-5-6-16 16,-18-16-16-16,-10-2-9 16,-9 4-18-16,-6 4-15 15,-7 23-61-15,-3 11-59 16,-4 16-129-16,-11 11 141 15</inkml:trace>
  <inkml:trace contextRef="#ctx0" brushRef="#br0" timeOffset="37493.12">13070 16689 2314 0,'0'3'37'0,"6"-6"-79"16,6-5-94-16,11-23-75 15,7-20-61-15,13-36-194 16,3-13 277-16</inkml:trace>
  <inkml:trace contextRef="#ctx0" brushRef="#br0" timeOffset="37745.89">13351 16135 509 0,'4'-13'186'16,"1"6"143"-16,3 7-78 16,5 6-41-16,11 10-66 15,6 5-19-15,8 14-12 16,2 4-4-16,-5 4-6 0,-5 0 0 15,-11-4-11-15,-10-3 14 16,-9-1-10-16,-4-2-11 16,-13-2 1-16,-2-2-19 15,1-5-9-15,2-6-7 16,9-8-35-16,7-1-20 16,17-1-22-16,14 0-7 15,35-3-20-15,14-5-12 16,17-20-69-16,8-10-55 0,2-25-144 15,1-13-164-15,-11-16 281 16</inkml:trace>
  <inkml:trace contextRef="#ctx0" brushRef="#br0" timeOffset="37978.94">14085 15382 1851 0,'-19'3'54'0,"15"9"-11"15,8 11-45-15,25 21 40 16,19 13 27-16,25 23 58 16,10 13 19-16,16 35 3 15,3 8-15-15,5 22-31 16,-8 9-17-16,-21-9-30 16,-16 8-15-16,-31 8-39 15,-13-4-44-15,-27 20-141 16,-18 6 113-16,-61-3-38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440" units="cm"/>
          <inkml:channel name="Y" type="integer" max="7152" units="cm"/>
          <inkml:channel name="T" type="integer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25-11-03T19:54:24.192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context xml:id="ctx1">
      <inkml:inkSource xml:id="inkSrc1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5-11-03T19:54:24.413"/>
    </inkml:context>
  </inkml:definitions>
  <inkml:trace contextRef="#ctx0" brushRef="#br0">8366 6205 0,'0'0'16,"0"0"15,0 0-31,0 0 0,0 0 0,0 0 0,0 0 16,0 0-16,0 0 16,0 0-1,95 94-15,-72-82 16</inkml:trace>
  <inkml:trace contextRef="#ctx1" brushRef="#br0">3321 4769 1177 0,'-9'-13'159'0,"1"7"66"15,5 3-55-15,2 2-39 0,1 9-61 16,2 9-8-16,5 24-11 15,4 16-6-15,3 16-15 16,3 1-4-16,0-7-12 16,0-6-2-16,0-16-30 15,-4-5-39-15,-4-17-183 16,-1-8 145-16</inkml:trace>
  <inkml:trace contextRef="#ctx1" brushRef="#br0" timeOffset="385.6">3007 4540 982 0,'-3'1'81'16,"11"-1"55"-16,28-1-7 15,14 1-1-15,24-1 11 0,6-1-2 16,12 1-25-16,-1 1-18 15,0 3-27-15,-7 0-18 16,-28 7-17-16,-22 1 10 16,-35 20 9-16,-23 9 0 15,-30 27-6-15,-9 11-17 16,-14 17-13-16,0 3-5 16,5 1-4-16,1 0 1 15,2-15-2-15,6-9 19 0,22-19 6 16,10-17-5-16,30-20-6 15,12-8-20-15,23-12-5 16,11-8 5-16,19-12 8 16,6-7 1-16,9-9-3 15,6-5-2-15,9-5-6 16,-2 0-29-16,-15-4-93 16,-11 2-78-16,-21-1 98 15</inkml:trace>
  <inkml:trace contextRef="#ctx1" brushRef="#br0" timeOffset="1205.98">3370 4401 979 0,'-21'-40'144'15,"6"8"112"-15,2 7-15 16,7 16-60-16,1 7-44 16,2 30-59-16,0 24-30 0,3 41-40 15,4 23-2-15,10 29 0 16,3-4-2-16,7-16-1 15,-1-17 1-15,-4-41 3 16,-3-18 4-16,-8-27 23 16,-7-19 17-16,-2-19 5 15,-5-23-2-15,-8-33-18 16,-2-20-18-16,-4-28-6 16,0-10-1-16,0-19-5 15,5-4 0-15,7 19-8 16,6 17 11-16,6 45 8 15,0 27 1-15,1 35 6 16,1 21-11-16,1 41-6 16,3 29 3-16,-1 49-2 15,1 25 0-15,0 26-1 16,1-4-1-16,-1-20 5 0,2-19 2 16,-3-40 5-16,-2-18 1 15,-6-31-4-15,-1-15-18 16,-2-22-64-16,-2-11-67 15,2-29-167-15,-1-25-286 16,7-50 339-16</inkml:trace>
  <inkml:trace contextRef="#ctx1" brushRef="#br0" timeOffset="1576.24">3714 3966 894 0,'-2'-51'151'0,"-17"8"159"16,-8 6-30-16,-24 17-62 15,-11 8-28-15,-15 21-72 16,-5 13-33-16,-6 27-33 16,-9 10-13-16,-6 18-1 15,-2 10 2-15,14 26-7 16,13 16-6-16,25 32-19 16,15 17-10-16,30 16-6 15,15 0 1-15,39-35-7 16,19-30-3-16,46-57 4 15,22-30 4-15,20-39 13 16,10-21 11-16,-14-46 19 16,-10-28 10-16,-26-37 16 15,-21-20 1-15,-37-26-5 0,-20-3-6 16,-41-19-7-16,-18 8-3 16,-34 27-9-16,-12 18-8 15,-26 51-38-15,-12 21-31 16,-8 37-64-16,3 21-60 15,17 28-172-15,14 11 198 16</inkml:trace>
  <inkml:trace contextRef="#ctx1" brushRef="#br0" timeOffset="2487.66">11644 4220 1140 0,'-9'-4'213'15,"14"-13"-144"-15,18 4 48 16,30-7-16-16,12-2 18 15,14 3-35-15,-1 5-10 0,-10 9-24 16,-10 7-6-16,-21 9 14 16,-10 10 13-16,-26 16 10 15,-12 7 0-15,-17 15-3 16,-5 7-7-16,-1-7-13 16,7-4-3-16,13-16-33 15,8-11-16-15,15-16-20 16,14-9-4-16,20-16 3 15,11-8 5-15,24-28 12 16,5-14 3-16,-7-16 7 16,-11-10 6-16,-32-4 11 15,-16-5 7-15,-28-13 6 16,-16 8 2-16,-42 15 0 16,-17 13-5-16,-28 43-10 15,-10 18-9-15,-11 38-19 16,1 22-8-16,6 45-17 0,9 17-6 15,29 34-5-15,15 23 1 16,43 15 2-16,30 5 3 16,55-16-2-16,30-25-1 15,54-50 2-15,18-27 1 16,30-52 10-16,16-18 8 16,-23-47 18-16,-18-18 8 15,-33-30 21-15,-31-13 8 16,-44-18 8-16,-25-12 1 0,-58-10-4 15,-25-4-7-15,-30 7-14 16,-10 13-9-16,-21 26-46 16,-4 16-35-16,13 34-96 15,16 13-61-15,59 6 117 16</inkml:trace>
  <inkml:trace contextRef="#ctx1" brushRef="#br0" timeOffset="3509.12">20161 4022 987 0,'-26'3'129'15,"21"-2"138"-15,17-3-140 16,9-1-24-16,19 1-3 16,11-1-3-16,17 8-28 15,3 1-13-15,-5 2-28 16,-12 3 5-16,-28 1 55 16,-18 2 19-16,-32 10 22 15,-11 3-5-15,-22 8-58 16,-5 5-21-16,9-7-22 15,8 0-12-15,25-11-32 16,12-4-12-16,23-2-11 16,20-3-1-16,32-2 19 15,13 0 6-15,10 0 8 16,-3 2 4-16,-17 6 7 16,-16 1 5-16,-27 2 33 15,-18 4 15-15,-34 5 15 0,-14 1 2 16,-28 5-24-16,-7-2-14 15,-8-4-15-15,2-1-6 16,24-16-27-16,17-8-29 16,39-28-15-16,19-14-5 15,34-40-9-15,12-22 12 16,12-29-28-16,1-14-1 16,-10-20 25-16,-10 1 17 15,-24 9 44-15,-13 12 14 0,-35 37 18 16,-19 20 4-16,-36 38 4 15,-17 18 11-15,-32 45-15 16,-10 26-9-16,-20 40-12 16,-2 19-15-16,7 45-1 15,6 17 2-15,35 44-2 16,26 15-4-16,59-4-3 16,33-7-2-16,69-48 16 15,38-31 4-15,52-56 4 16,29-33 6-16,24-49 6 15,3-23 8-15,-10-49 13 16,-20-23 4-16,-26-30-3 16,-27-13 1-16,-43-35-3 15,-25-8-16-15,-48-35-71 16,-18-12-63-16,-30 3-183 16,-14-3 159-16,-47 21-18 0</inkml:trace>
  <inkml:trace contextRef="#ctx1" brushRef="#br0" timeOffset="48394.95">7467 5174 213 0,'29'-26'67'16,"-2"1"69"-16,0-1-14 16,-4 4-4-16,-5 2 17 15,-2 2-4-15,-2 3-26 16,1 0-1-16,-5 6-17 16,-3 3 4-16,-6 6 29 15,1 0 16-15,-2 6-16 16,-5 8-14-16,-5 12-43 15,-3 3-23-15,-4 11-5 16,-6 2-1-16,-4 11-3 16,-4 3-2-16,-10 2-6 15,-3-1-5-15,0-5-6 16,3-2-4-16,11-10-4 0,6-5-3 16,10-13-4-16,6-9-15 15,8-12-72-15,-4 1-15 16,5-19-69-16,2-7-21 15,0-11-3-15,1-8-3 16,0 5 70-16,-3 5 37 16,-1 12 80-16,-3 5 23 15,1 9 57-15,-2 5 31 16,0 5 61-16,-1 5 21 0,-1 7 1 16,1 3-9-16,-1 8-30 15,2 1-14-15,1 1-32 16,3 1-13-16,1-4-19 15,4-4-9-15,2-4-21 16,2-6-12-16,1-2-17 16,4-7-4-16,7-5-1 15,-1-8 2-15,5-9 10 16,1-3-5-16,1-8-103 16,6-3-89-16,3-12 96 15</inkml:trace>
  <inkml:trace contextRef="#ctx1" brushRef="#br0" timeOffset="49239.64">7234 2603 572 0,'-15'-16'146'16,"12"14"125"-16,1 2-84 0,1 0-25 15,0 1-33-15,-1 2-14 16,0 1-18-16,1 5-15 16,-1 2-24-16,-2 6-10 15,0 4-18-15,1 2-8 16,-1 6-11-16,1 5-3 15,-1 5-3-15,3 2 0 16,1 1 1-16,0 0 1 0,0-5-22 16,0-5-28-16,1-1-87 15,2-2-72-15,0 2 105 16</inkml:trace>
  <inkml:trace contextRef="#ctx1" brushRef="#br0" timeOffset="49523.03">7210 3447 643 0,'-4'17'139'0,"-1"0"143"16,0 0-48-16,3-1-68 15,-2 6-26-15,3 1-48 16,-1 6-15-16,1-1-29 15,-1 3-13-15,2-4-15 16,0 0-6-16,0-2-7 0,2 0 0 16,-2 0 0-16,2 1 0 15,0 3 1-15,0-2 1 16,-1 0-13-16,-1-3-22 16,0-1-81-16,0 1-70 15,0 1 92-15</inkml:trace>
  <inkml:trace contextRef="#ctx1" brushRef="#br0" timeOffset="49802.76">7202 4279 763 0,'-6'24'170'15,"0"1"143"-15,2 3-115 16,1-1-47-16,1-1-54 15,1 1-17-15,1-4-31 16,1 1-11-16,1-2-15 16,1-1-5-16,-2-1-6 15,0 0-1-15,-1 2 0 16,0 4 0-16,0 2-4 16,0 0-11-16,0 2-46 15,0-2-30-15,0 3-92 16,1 0-73-16,3-2 138 0</inkml:trace>
  <inkml:trace contextRef="#ctx1" brushRef="#br0" timeOffset="50025.54">7189 5216 767 0,'-5'33'143'16,"-1"-2"146"-16,3 1-44 0,1 0-68 15,0-2-32-15,2 1-67 16,0-1-24-16,2-3-34 16,-1 0-8-16,0-2-4 15,0 1-8-15,0-1-49 16,0 0-31-16,1 6-88 16,-1 3-62-16,1 5-139 15,1 3 195-15</inkml:trace>
  <inkml:trace contextRef="#ctx1" brushRef="#br0" timeOffset="50237.22">7192 6010 402 0,'1'30'102'0,"0"2"107"16,0-4-12-16,1-2-33 16,1-1-16-16,-1-1-38 15,-1-2-19-15,1 4-37 0,-1 0-16 16,-1 0-19-16,0 2-5 15,0-2-5-15,0 0-1 16,0-3-5-16,-1 0-26 16,2 1-90-16,0-2-89 15,2 3 100-15</inkml:trace>
  <inkml:trace contextRef="#ctx1" brushRef="#br0" timeOffset="50446.07">7225 6815 601 0,'-7'31'183'16,"1"0"160"-16,2 0-129 15,1-2-50-15,0 0-74 16,2-1-29-16,0-1-32 16,0-2-12-16,-1 0-10 15,2-1-1-15,2 1-3 16,0-2-9-16,-1 0-53 15,2-2-39-15,-1 0-145 16,0-1-156-16,4 8 227 16</inkml:trace>
  <inkml:trace contextRef="#ctx1" brushRef="#br0" timeOffset="50668.22">7194 7579 498 0,'-11'46'114'16,"2"-1"125"-16,0-2-42 16,0-7-45-16,2-1-16 15,2-2-45-15,2-1-19 16,3-1-39-16,0-3-15 16,4-2-14-16,3 1-2 0,3 2-22 15,-1 0-39-15,0 3-150 16,-1 1 126-16</inkml:trace>
  <inkml:trace contextRef="#ctx1" brushRef="#br0" timeOffset="50876.26">7222 8618 815 0,'-10'71'163'0,"1"-2"154"15,2-3-101-15,0-10-114 16,1-7-33-16,3-7-39 16,0-5-15-16,3-3-9 15,1-3 3-15,3-4-71 16,0 1-49-16,0-5-190 16,2 2 154-16</inkml:trace>
  <inkml:trace contextRef="#ctx1" brushRef="#br0" timeOffset="51034.3">7177 9482 911 0,'-12'75'196'16,"-3"13"187"-16,-4 2-65 16,0-4-112-16,1-6-51 15,5-16-78-15,3-5-29 16,9-17-35-16,1-6-23 16,10-14-105-16,7-3-78 0,8-23 96 15</inkml:trace>
  <inkml:trace contextRef="#ctx1" brushRef="#br0" timeOffset="55657.28">18617 12949 493 0,'-11'2'24'16</inkml:trace>
  <inkml:trace contextRef="#ctx1" brushRef="#br0" timeOffset="56255.98">11526 12768 31 0,'-38'19'9'0,"0"2"4"16,8 1-5-16</inkml:trace>
  <inkml:trace contextRef="#ctx1" brushRef="#br0" timeOffset="61142.08">8958 6281 412 0,'34'-15'88'0,"-34"14"121"16,0 0-112-16,-2 1-8 16,-3-4-23-16,-1-2-15 15,-7-6-17-15,-3-3 4 16,-9-8 11-16,-4-4 4 15,-6-7-8-15,-5-4-9 16,-9-6-14-16,-3-2-9 0,-5 0-8 16,-1 1-1-1,0 9-1-15,4 5-2 0,-1 8 3 16,7 3-2-16,2 7 0 16,1 2-1-16,2 7-2 15,-1 4-2-15,-1 9-1 16,-2 3-1-16,1 8 2 15,4 1 1-15,7 5-2 16,0 2-2-16,9 8-5 16,3 3 0-16,2 7 1 15,2 3 1-15,-1-3 5 16,-1-1 2-16,1 1 1 16,1 1 1-16,1 6 0 15,2 2 0-15,-2 3 0 16,0 3 2-16,2-5 4 15,1-1-1-15,2-7 4 0,3 1 1 16,1 3 0-16,1 4 2 16,3 8 3-16,1 2-2 15,2 1 0-15,2 4-3 16,2-4-3-16,1-4-1 16,2-5-1-16,1-2-2 15,2 1 1-15,-1 4-2 16,4 0-1-16,0 0 1 15,2 0 1-15,0-3 1 0,3 1 2 16,2 0 0-16,3 3 0 16,2 4 0-16,6 4-1 15,3 0 0-15,5-1 0 16,0-7-1-16,-2-7 1 16,0-3 1-16,-6-1 3 15,-2-1 2-15,1-3 3 16,1 0-1-16,6-3-2 15,2 2-3-15,1 1-4 16,3-4 0-16,0-1 0 16,0-6-1-16,6 0 2 15,-4 0 1-15,2 0 0 16,-2 4 1-16,4-2-3 16,3-1-1-16,2-3-1 15,2-2-1-15,-2-3 2 16,-5-2 1-16,-2-3 0 0,-1-5 12 15,-5-5 1 1,-2-4 1-16,-2-6 0 0,1-3-11 16,-1-6 0-16,4-3 0 15,3-6 0-15,-1-3 4 16,-1-5-1-16,2-3 1 16,0 0-1-16,0 2-3 15,-8 0 0-15,-3-1 1 16,-12 3 2-16,-4 0 0 15,-3-3 2-15,-2-3 0 0,1-9 0 16,0-2 1-16,1-7 3 16,-1 3 3-16,-4-13 9 15,-1-4 6-15,-4-10 7 16,-1-5 1-16,-3-5 1 16,-3-1-1-16,-6-5 1 15,-3-6 2-15,-5-13-3 16,0-8-2-16,-9-13-7 15,-8-4-8-15,-17-13-8 16,-12-4-5-16,-13-8-7 16,-4 1-1-16,-7 8-21 15,-1 4-16-15,-6 19-61 16,-3 10-38-16,2 22-125 16,-4 5 138-16</inkml:trace>
  <inkml:trace contextRef="#ctx1" brushRef="#br0" timeOffset="62564.95">22296 14784 1549 0,'-2'-8'44'0,"-6"-8"3"16,-26-5-67-16,-1-3-2 15,-2-5-5-15,-8-5 3 16,-6-2 5-16,-7 2 29 16,-7 0 6-16,-15 5 1 15,-9 4-1-15,-11 4-11 16,-7 3-5-16,-11 9-4 0,-7 3-14 15,-9 14-2-15,-11 9-2 16,-9 10-2-16,3 5 13 16,-2 8 8-16,3 5 3 15,2 11 4-15,2 9 7 16,0 8-15-16,4 6-2 16,5 7-7-16,3 6-7 15,6 21 2-15,10 9 1 0,10 12-9 16,7 4 6-16,16 11 10 15,7 2 4-15,19 4 20 16,13 3-4-16,34-5-1 16,21-6-2-16,42 4-22 15,17-3-3-15,28-1-42 16,7-2-29-16,21-14-22 16,11-5-25-16,22-18 39 15,17-6 29-15,9-26 37 16,0-18 32-16,14-24 2 15,-4-17 0-15,10-34-1 16,12-11 1-16,-9-39-2 16,0-16 1-16,-4-23 24 15,-5-7 7-15,-8-22 18 16,7-10 11-16,-24-22 7 0,-15-6 12 16,-25-12 12-16,-19 1-2 15,-26-9-17-15,-16-6-13 16,-40-1-19-16,-24-13-3 15,-58-17-122-15,-30-22 68 16,-80-26-34-16</inkml:trace>
  <inkml:trace contextRef="#ctx1" brushRef="#br0" timeOffset="63351.1">5298 8298 844 0,'17'-12'97'0,"-15"-5"99"15,22 2-56-15,-2 1-21 16,0 4-22-16,-9 5-10 16,-5 1 13-16,-8 0 13 15,-5-2 5-15,-11 0-36 16,-8 3-27-16,-16 6-30 15,-10 7-18-15,-11 12-3 16,-6 8 3-16,0 12-2 16,4 8-3-16,11 9-7 15,8 5-3-15,18 4-2 16,11-1 3-16,15-6 6 16,10-8 3-16,23-10 7 15,14-6 1-15,22-3 5 16,10-6-2-16,12-10-3 15,2-9-2-15,8-11-6 0,1-9 1 16,-13-9-42-16,-10-5-51 16,-20-8-209-16,-6-10 172 15</inkml:trace>
  <inkml:trace contextRef="#ctx1" brushRef="#br0" timeOffset="63821.86">5802 7792 1868 0,'-61'-51'116'16,"7"8"23"-16,10 10-68 16,-3 0-23-16,-12 1-46 15,-8-1-4-15,-15 3-3 16,-4 4 3-16,-9 13 11 15,-7 6 6-15,-4 12 6 16,-1 10-1-16,10 26-9 16,5 11-6-16,5 26-10 15,6 18-4-15,6 40 0 16,10 16 2-16,27 25 6 16,16 9 0-16,36-6 0 15,22-4 1-15,52-17 2 16,19-20 2-16,42-39 7 0,23-23 3 15,16-50 8-15,20-25 11 16,-5-52 11-16,-7-30 4 16,-8-45-2-16,-17-21-7 15,-10-32-12-15,-12-9-4 16,-33-17-4-16,-19-2 0 16,-42 18-1-16,-25 11 0 15,-31 38-18-15,-15 20-11 16,-25 37-52-16,-13 24-31 0,-25 44-72 15,-17 24-52-15,-20 65-221 16,-6 40 249-16</inkml:trace>
  <inkml:trace contextRef="#ctx1" brushRef="#br0" timeOffset="69483.98">14250 9277 1581 0,'-22'0'41'0,"18"-1"-33"15,3 3-3-15,2-3 15 16,1-8 10-16,0-17 32 15,0-16 25-15,-1-32 27 0,1-12 6 16,0-17-16-16,3-6-22 16,4-13-45-16,4-2-19 15,5-8-15-15,1-3-2 16,-1 0-1-16,-2 6 0 16,-1 16 3-16,-4 14 3 15,2 32 0-15,-1 15-2 16,0 22-10-16,1 8-9 15,1 13-13-15,0 6-4 0,3 6 0 16,0 13 2-16,8 11 10 16,2 9 3-16,8 19 9 15,7 8 1-15,6 23 7 16,4 9 0-16,0 7 4 16,-4 0 1-16,-9-10 0 15,-2-7 0-15,-5-5 1 16,0-2 0-16,-8-7 0 15,-4-10 1-15,-6-13 0 16,-4-7-1-16,-4-11-31 16,-4 1-52-16,-4-4-166 15,-9-4 140-15</inkml:trace>
  <inkml:trace contextRef="#ctx1" brushRef="#br0" timeOffset="69721.39">14105 8398 1982 0,'-22'-26'80'15,"25"12"-29"-15,18 8-27 16,36 1-24-16,16 1-17 16,22-7 11-16,10-1 3 15,13-10 3-15,1-6 2 0,-1-7-6 16,-11-2-15-16,-17-5-49 15,-6-5-22-15,-10-4-62 16,-6-5-38-16,-3-11-202 16,-5-7 228-16</inkml:trace>
  <inkml:trace contextRef="#ctx1" brushRef="#br0" timeOffset="70179.91">15419 7414 556 0,'-27'-74'117'0,"-18"-1"133"15,-8 2-44-15,-10-7-63 16,-6 1-13-16,-4 10-52 15,-7 7-21-15,-10 13-30 16,-10 9 5-16,-16 10-3 16,-3 9 3-16,-9 16 1 15,1 11-17-15,2 26-7 16,-3 12-5-16,11 28-3 16,2 18 0-16,9 19 1 15,9 7 2-15,14 18 2 0,13 4 3 16,27 12 17-16,16 7 2 15,27 11 2-15,15-2-3 16,30 4-12-16,11 6-2 16,34-18 3-16,10-3 4 15,20-17 3-15,15-16 2 16,18-30 7-16,13-19 0 16,27-42 6-16,7-21 0 15,13-46-6-15,2-23-1 0,-5-37-6 16,-9-15 1-16,-21-29 0 15,-14-9 1-15,-27-19 0 16,-19-10-1-16,-33-4 6 16,-22 4 4-16,-47 5 11 15,-17 9 3-15,-58 23-19 16,-2 11-12-16,-18 23-42 16,-52 12-15-16,-16 27-12 15,-13 12 10-15,-9 40-62 16,12 23-41-16,17 45-176 15,18 22 156-15</inkml:trace>
  <inkml:trace contextRef="#ctx1" brushRef="#br0" timeOffset="73194.56">23192 8151 1572 0,'-10'-25'107'16,"3"-17"63"-16,3 24-106 16,4 20-46-16,4 13-25 0,3 18-15 15,2 10 21-15,-3 13 19 16,1 5 1-16,-3 10-5 15,2 3-4-15,3 10-5 16,2-1-3-16,7-5 1 16,-1-10-1-16,-2-21 3 15,-3-17 2-15,-6-17-2 16,-6-13 3-16,-4-7-38 16,-6-16-20-16,-7-26-24 15,-2-16-12-15,1-18 34 16,1-6 18-16,0-3 40 15,1 3 22-15,-2 6 51 16,2 5 22-16,7 12 7 16,2 5 11-16,8 19-46 15,7 8-29-15,16 9-30 16,15 6-22-16,26 3-2 16,4 4 6-16,13 11 8 15,-8 4 1-15,-15 9-4 0,-4 3 0 16,-26 3-1-16,-10 3 3 15,-21 7 11-15,-15 6 6 16,-22 11 8-16,-12 2-1 16,-10-2-1-16,2-4-2 15,8-10-5-15,8-5-4 16,18-7-13-16,6-1-6 0,19-3-5 16,11-1 1-16,25 1 7 15,13-2 3-15,33 0 3 16,16 0-2-16,19 8-4 15,3 4-1-15,-10 10-1 16,-12 9 1-16,-34 2 2 16,-16-1 4-16,-35-4 18 15,-17-6 12-15,-30-3 20 16,-18-1 4-16,-28 0-9 16,-7-3-10-16,-15 2-21 15,2-1-5-15,7-5-10 16,5-5-12-16,26-11-54 15,12-7-36-15,25-17-129 16,19-17-105-16,49-53 187 16</inkml:trace>
  <inkml:trace contextRef="#ctx1" brushRef="#br0" timeOffset="73616.17">24265 7380 1524 0,'-62'-59'120'15,"-20"0"28"-15,-11 5-11 16,-34 21-91-16,-17 13-26 16,-33 22-6-16,-7 15 4 15,-8 16 8-15,2 11-2 0,21 18-11 16,11 17-8 0,9 38-7-16,11 16 2 0,19 40 1 15,14 15 5-15,52 8 0 16,29 13-1-16,61-13-8 15,44-10-5-15,59-13 8 16,34-24 4-16,57-39 9 16,14-23 10-16,41-58-1 15,6-24 0-15,5-46 5 16,-8-25-6-16,-17-39 0 16,-17-13 0-16,-36-23 2 15,-23-6 2-15,-61 3 4 16,-29 1 0-16,-59 11-10 15,-29 4-24-15,-43 11-36 16,-20 7-54-16,-50 11-4 16,-24 12 8-16,-45 16-22 15,-14 9 18-15,-12 30-92 0,5 18-94 16,22 33 161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1-03T19:56:56.84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634 10831 334 0,'-6'1'48'0,"2"-1"45"16,2 0-27-16,-2-1-24 0,1-4 1 16,-1-3 17-16,1 0 12 15,-2-3 21-15,1-1 5 16,1 2-9-16,-1-2-5 16,2-1-3-16,1 0-1 15,1 2-4-15,0 3-7 16,0 7-22-16,0 0-6 0,4 1 9 15,0 9-1-15,-1 14-2 16,2 7-4-16,-4 13-25 16,-1 1-4-1,-6 2-2-15,-1-3-2 0,1-11-3 16,1-9-2-16,5-15-10 16,0-9-1-16,7-21 5 15,3-14 1-15,5-21 10 16,1-2 4-16,-2-2 14 15,2 5 7-15,-4 13 19 16,-4 8 8-16,-2 18 27 16,-6 16 8-16,0 9-17 15,-5 22-12-15,-2 22-41 16,-1 12-17-16,-1 8-1 16,3-4-1-16,3-20-50 15,3-13-59-15,8-35-191 16,2-24 162-16,-3-39-36 15</inkml:trace>
  <inkml:trace contextRef="#ctx0" brushRef="#br0" timeOffset="1023.95">3804 2265 491 0,'-34'-2'120'0,"30"1"121"16,2-2-50-16,-2 3-55 16,1 4-19-16,-2 1-30 15,3-1-7-15,-1 4-24 16,2 1-8-16,1 4-12 0,-1 4-9 16,1 3-11-16,0 1-4 15,1 3-5-15,-1-1 1 16,0 5 0-16,0-2 0 15,0 2-20-15,0 2-65 16,0 0 49-16</inkml:trace>
  <inkml:trace contextRef="#ctx0" brushRef="#br0" timeOffset="1296.8">3713 2887 726 0,'-8'22'112'0,"2"2"106"15,0-3-50-15,1-2-55 16,-1 0-15-16,3 1-29 16,0 3-13-16,4 2-21 15,2 2-13-15,0 0-11 16,1 0-3-16,-1 1 1 15,0-1-1-15,-1 0 1 16,-1 2 0-16,-1 3 16 16,-1 1-53-16,-4 1-128 15,-3-2-134-15,0-8 125 16</inkml:trace>
  <inkml:trace contextRef="#ctx0" brushRef="#br0" timeOffset="1560.4">3648 3719 702 0,'-11'37'159'0,"3"0"123"0,4 3-116 16,3 0-51-16,5-1-62 15,2 0-12-15,3-3-22 16,2-7-7-16,-1 3-4 15,1-3-2-15,0-3 0 16,-2 1 1-16,-2-3 2 16,-1-1 0-16,-5 0-9 15,1-1-40-15,-2 3-173 16,-3-5 139-16</inkml:trace>
  <inkml:trace contextRef="#ctx0" brushRef="#br0" timeOffset="1786.9">3705 4773 736 0,'-4'40'156'0,"4"0"138"0,-1 2-62 16,1-3-100-16,2 0-30 15,2-6-42-15,1-1-19 16,-2-3-26-16,0-6-6 15,-1 3-1-15,0 2 2 16,-1 1 1-16,2 4 31 16,-3 0-119-16,-1-2-79 0,-3-1 96 15</inkml:trace>
  <inkml:trace contextRef="#ctx0" brushRef="#br0" timeOffset="2004.64">3701 5646 595 0,'-3'41'167'16,"-1"3"141"-16,2 0-92 15,-2-1-38-15,3-6-72 16,-1-3-30-16,0-3-42 16,2-2-14-16,-1-1-8 15,1-2-3-15,-2 2 0 16,-1 2-25-16,0 3-122 15,1 3-120-15,-2 3 129 16</inkml:trace>
  <inkml:trace contextRef="#ctx0" brushRef="#br0" timeOffset="2210.35">3700 6594 948 0,'0'40'141'16,"0"7"121"-16,0 4-42 15,-2 3-71-15,-1 3-32 16,0-7-52-16,-1-1-19 16,2-8-25-16,-1 1-6 15,1-5-4-15,0-2 0 0,-1-1-39 16,0-3-47-16,-1 5-159 16,1 0-180-16,-2 0 224 15</inkml:trace>
  <inkml:trace contextRef="#ctx0" brushRef="#br0" timeOffset="2380.61">3649 7629 632 0,'-1'41'166'0,"0"2"168"16,-1-2-67-16,1 3-97 16,1 2-38-16,0-3-63 15,3-5-25-15,-1-8-26 16,-1 1-6-16,0-5-14 15,-1-2-34-15,0-2-161 0,0-3 126 16</inkml:trace>
  <inkml:trace contextRef="#ctx0" brushRef="#br0" timeOffset="2539.17">3681 8443 707 0,'1'46'198'0,"2"1"179"16,-2 2-161-16,0 0-62 15,0-5-81-15,0-8-25 16,-2-10-29-16,-1-5-3 0,-2-4-46 16,-1 0-70-16,-3 2 60 15</inkml:trace>
  <inkml:trace contextRef="#ctx0" brushRef="#br0" timeOffset="2712.69">3650 9293 1032 0,'-5'56'181'16,"-2"-9"149"-16,1-3-163 16,2 3-51-16,-2 0-69 15,2-4-15-15,1-1-19 16,3-4-3-16,0-5-49 16,1-1-59-16,0-1-306 15,0-2 245-15</inkml:trace>
  <inkml:trace contextRef="#ctx0" brushRef="#br0" timeOffset="2879.8">3645 10140 596 0,'2'66'139'15,"-1"2"134"-15,-1-4-64 16,-3-14-89-16,-1-5-36 16,-2-6-47-16,-1-1-15 15,1-2-14-15,-1-2-43 16,3 3-210-16,-1 1 166 15</inkml:trace>
  <inkml:trace contextRef="#ctx0" brushRef="#br0" timeOffset="3177.53">3589 11392 694 0,'-5'64'105'15,"-1"-7"94"-15,2-11-105 16,3-4-32-16,1-8-33 15,4-3-9-15,2-4-13 16,2 0-3-16,0 3 0 16,1 2-1-16,-3 7-26 15,-1 4-4-15,-1 5-4 16,-2 4 0-16,-2 11 26 16,0 7-10-16,-3 17 66 15,-3 6 19-15,-6 17 23 16,-1 6 17-16,0 6-52 15,1 1-9-15,3-2-17 16,0-2-1-16,3-3-10 0,4-1-9 16,7-5-6-16,6-3-11 15,6-11 3-15</inkml:trace>
  <inkml:trace contextRef="#ctx0" brushRef="#br0" timeOffset="7325.02">28186 3469 2052 0,'20'-4'41'0,"-22"-9"-58"16,3 11-15-16,-1 7 8 16,-3 4 6-16,-18 13 50 15,-14 9 8-15,-27 21 26 16,-15 12 10-16,-19 36-15 15,-9 18 2-15,-29 30-16 16,-13 27-10-16,-29 21-8 16,-30 20-11-16,-7 40-1 15,-16 10 6-15,-67 66 17 16,-22 67 12 0,24-48 20-16,-42 47 10 15,87-96-14-15,2-25-14 16,0-13-6-16,38-27-16 15,17-5-7-15,23-45-12 16,56-17-5-16,21-45-14 16,4-27-22-16,49-31-62 15,5-18-42-15,11-28-98 0,3-14-61 16,7-49-272-16,7-34 321 16</inkml:trace>
  <inkml:trace contextRef="#ctx0" brushRef="#br0" timeOffset="7822.45">22676 4174 1658 0,'-33'-33'102'0,"10"4"65"15,9 12-125-15,15 17-67 16,10 4 0-16,12 12 12 16,10 6 25-16,-3 17 44 15,39 11 12-15,22 28 6 16,17 10-3-16,61 16-18 15,-14 13-7-15,45 29-12 16,14 10-5-16,26 33-6 0,20 16-3 16,22 11-1-16,17 16 1 15,10 2 2-15,2 3 16 16,7 0 7-16,-2 2 0 16,0-3 29-16,6-2-13 15,-11-3 10-15,-2-13-57 16,-6 7 0-16,-11-15-3 15,-10-6 1-15,-18 0-2 0,-13-22-3 16,-15 5-1-16,-22-7-1 16,-4-13-23-16,-32-4-54 15,-5-4-33-15,-21-13-150 16,-15-3-89-16,-13-5 191 16</inkml:trace>
  <inkml:trace contextRef="#ctx0" brushRef="#br0" timeOffset="9277.43">27545 11582 822 0,'84'-119'76'0,"5"-4"147"15,5 0-131-15,9 6 29 0,-1 6 25 16,-5 20 6-16,-16 10-9 15,-21 19-40-15,-17 10-25 16,-17 19-50-16,-5 10-15 16,-13 14-8-16,-7 6 1 15,-14 11-10-15,-15 11-7 16,-34 32-2-16,-22 15-1 16,-43 38 12-16,-17 21 3 15,-35 27 6-15,-13 18-1 0,-18 33 1 16,-13 9 2-16,-19 30 9 15,-10 9 5-15,-19 20 7 16,-8 12 3-16,2 10 3 16,-17 11-1-16,3-6 12 15,-2 5 2-15,10-13 8 16,16 1-14-16,22-20-9 16,11-10-1-16,27-27-22 15,14-24-1-15,23-22-1 16,22-28-1-16,27-40-1 15,23-23-22-15,27-46-71 16,13-16-56-16,19-25-106 16,10-22-218-16,24-87 282 15</inkml:trace>
  <inkml:trace contextRef="#ctx0" brushRef="#br0" timeOffset="9696.85">23167 11121 1966 0,'-19'-32'53'0,"8"15"-36"16,7 7-43-16,7 14-25 15,7 6-7-15,7 19 9 16,11 16 18-16,21 27 23 16,13 13 4-16,24 31 4 15,16 17 5-15,36 24 0 16,17 17 2-16,44 25-1 16,20 8-4-16,33 27 2 15,11 6-2-15,27 19 2 16,14 11 0-16,11 17 3 15,6 15 4-15,7 7 2 16,-16 14 5-16,-25-12 4 16,-22-3 2-16,-52-25-11 0,-27-24-3 15,-56-48-12 1,-23-36-28-16,-38-39-107 0,-13-18-142 16,-25-32 148-16</inkml:trace>
  <inkml:trace contextRef="#ctx0" brushRef="#br0" timeOffset="10373.65">24050 10330 1538 0,'-22'-11'64'0,"4"2"-9"16,9 6-56-16,1 17-19 16,1 11-17-16,-2 17 2 15,-1 11 13-15,10 18 10 16,4 15 5-16,14 21-86 15,5 12-83-15,8 28 99 16</inkml:trace>
  <inkml:trace contextRef="#ctx0" brushRef="#br0" timeOffset="10756.8">24236 12145 1520 0,'-14'39'96'15,"3"23"6"-15,2 11-18 16,8 15-56-16,-1 7-21 15,6 3-36-15,3 4-28 0,0 4-69 16,1-3-43-16,3 9 15 16,1 4 24-16,2 14 39 15,-1 0 41-15,-3 2 21 16,-4-10 5-16,-6-11 64 16,-5-1 39-16,-8 8 65 15,-4 9 27-15,-2 29-31 16,0 37-59-16,9 43-53 15,0 2-26-15,8-2-29 16,2-27 23-16,8-11-125 16,5 0 54-16,3-28 0 15,-2-3 2-15,4-11 84 16,3 11-83-16,1 44 23 16,1 17 20-16,-2 34-26 15,-3 8 41-15,2 27-53 16,-2-1-26-16,-2-32-32 15,1-15-44-15,-4-72 38 0,4-29 27 16</inkml:trace>
  <inkml:trace contextRef="#ctx0" brushRef="#br0" timeOffset="15435.73">3088 9448 633 0,'-17'-9'116'0,"23"8"89"16,-9 0-106-16,1 1-37 15,2 0-50-15,4 0-8 16,4-3 0-16,3-2 0 16,4 1-2-16,2-5-17 0,-3 6-81 15,-4-1-50-15,-9 4-119 16,0 0 126-16</inkml:trace>
  <inkml:trace contextRef="#ctx0" brushRef="#br0" timeOffset="15616.77">3201 9428 546 0,'4'0'72'0,"3"-1"42"16,3-1-32-16,1-1-53 16,1 1-17-16,-2-2-10 15,-3 3-2-15,0 1-26 16,2 0-51-16,1 0 47 15</inkml:trace>
  <inkml:trace contextRef="#ctx0" brushRef="#br0" timeOffset="15779.8">3439 9410 341 0,'16'2'46'15,"4"-2"35"-15,1 0-35 16,4-2-37-16,1-1-5 15,-1-2-2-15,0 0-2 0,-3 1-38 16,-1-2-33 0,-1 1-42-16,0 0 46 0</inkml:trace>
  <inkml:trace contextRef="#ctx0" brushRef="#br0" timeOffset="16684.62">3817 9361 355 0,'17'1'85'16,"-1"0"75"-16,6 2-78 15,0 0-28-15,3-1-36 16,1 2-10-16,-1 0-7 16,1-2 0-16,0 0-2 15,-4-1 0-15,3 2 0 16,0-2 0-16,5 1-2 16,4-2-5-16,5 0-37 15,-1 0-15-15,4-4-6 16,-2-1 5-16,-3-1 40 15,0 1 21-15,-5 3 44 16,-2 2 16-16,-2 0 16 0,0 1-3 16,7 1-35-16,4-2-16 15,4-2-18-15,-3-3-1 16,-4-1-2-16,-3 0 1 16,-4 3-1-16,5 1 1 15,-4 0-1-15,1 2-1 16,0-1 1-16,0 1 0 15,-3 1 0-15,-1-1-1 16,-1 3 2-16,-2-1 13 16,-1-1 41-16,-1 2 15 0,2-2 18 15,-1 1-9-15,3 1-34 16,-1-2-15-16,4-1-17 16,-2-1-6-16,1-2-4 15,2 0-1-15,-4-2 1 16,-2 0-2-16,-2 0 1 15,-1 2-1-15,4 1-2 16,0 2 1-16,2 0-1 16,2 1 0-16,2 0 0 15,-2 0 1-15,0 0 0 16,-2 0 0-16,-3 1 0 16,-1 0 0-16,-3-1 0 15,2 0 0-15,-1 2-1 16,1-3 0-16,5 2 0 15,-3-2 1-15,0 0 0 0,0 0 0 16,-2 1-1-16,4 0 1 16,0 1-1-16,3 0 1 15,0-1-1-15,1 2 0 16,1-2 1-16,-2-1 0 16,1 1-1-16,0-1 1 15,-6 1 0-15,0-1-1 16,-1 0 0-16,-2 0 0 0,0-1 1 15,1 1 0-15,-2 0-1 16,0 0 1-16,-1 0 0 16,-3 1 0-16,0 0-1 15,-2 1 0-15,0-1 0 16,1 0 0-16,2 1 1 16,0-1 0-16,3 2 0 15,0-3 0-15,2 1-1 16,1-1 0-16,3-1 0 15,0-2 0-15,1 1 0 16,-2-1 0-16,2-2-1 16,-1 0-1-16,0-2-28 15,3 1-43-15,-3-2-207 16,0-3 171-16</inkml:trace>
  <inkml:trace contextRef="#ctx0" brushRef="#br0" timeOffset="17590.15">6896 9297 322 0,'-16'1'32'16,"-2"1"39"-16,4 1-63 0,0-1-67 16,-3 2-2-16,-4-2 40 15,-3 2 40-15,1-3 119 16,-1-1 28-16,6 0-1 16,3-3-22-16,5 1-55 15,2-3-23-15,5 2-37 16,1 2-12-16,2-1-10 15,-1-6-4-15,5 3 0 16,0 2 1-16,2 0 5 16,3 2 2-16,0 2 4 15,2 4-1-15,-2 6-1 16,-2-1 0-16,-1 5 10 16,-3-2 10-16,-6-1 19 0,-3-3 6 15,-4-1 9-15,-1-2-1 16,0-5-8-16,3-1-6 15,3-3-21-15,3-5-11 16,2-9-16-16,2-1-3 16,7-3-1-16,1 2-1 15,3 2 0-15,3 1-1 16,0 3 0-16,1 0 1 16,-1 5-1-16,1 2-1 0,-3 3 2 15,-2 3-2-15,-5 6 5 16,-3 1 5-16,-8 9 4 15,-5 0 4-15,-11 6 2 16,-5-5 1-16,-5 0 4 16,-1-3 4-16,2-6 8 15,3-1 3-15,6-5-1 16,3-4-3-16,9-3-11 16,3-4-7-16,4-5-12 15,3-3-3-15,3 2-7 16,0-3 0-16,6 2 1 15,5 0 0-15,3 1 2 16,5 2-1-16,-1 8 0 16,0 5 0-16,-2 12 3 15,-3 3 1-15,-6 10 5 16,-5-5 2-16,-7 3 11 0,-6-2 6 16,-11-3 7-16,-5 2 1 15,-8-3-1-15,-3-4 1 16,-1-9 11-16,4-4 5 15,4-8 0-15,6-4-6 16,8-8-27-16,4-1-11 16,10-3-16-16,5 3-4 15,9 4 2-15,5 1 0 16,5 5 1-16,5 0 10 16,14 11-112-16,4 4-112 0,11 10 133 15</inkml:trace>
  <inkml:trace contextRef="#ctx0" brushRef="#br0" timeOffset="18423.16">6859 10889 288 0,'-4'0'33'15,"2"0"44"-15,0 1-61 16,-1 2 1-16,0-2 21 16,-1 0 12-16,2 0 25 15,2-1-2-15,-6-3-14 16,1-3-11-16,-2-6-21 15,-1-1-7-15,-3-6-5 16,0 0 7-16,-1 1 15 16,-1-1 5-16,-1 5 7 0,1 2-6 15,-1 5-12-15,0 4-5 16,-5 4-11-16,-2 5-4 16,-3 8-4-16,3 1-2 15,-2 8 4-15,2-1-1 16,1 1 0-16,0 1 0 15,1 0 1-15,2 1 2 16,3 6 0-16,3 2-2 16,5 5-4-16,3 4-3 0,6 3-2 15,4-2 0-15,9 0-1 16,4-5 1-16,13-9 2 16,3-4 2-16,14-10 3 15,6-7 0-15,6-12-3 16,2-6 1-16,-8-14 1 15,-4-7 0-15,-12-14 5 16,-8-5 0-16,-12-13-1 16,-7-7 0-16,-11-6-59 15,-6 2-72-15,-12 6 69 16</inkml:trace>
  <inkml:trace contextRef="#ctx0" brushRef="#br0" timeOffset="41842.26">17119 3623 876 0,'11'-33'-20'0,"4"-27"-19"16,5 10-21-16,5-15 37 15,0-1 23-15,-7 4 6 16,-3 8 6-16,-9 17 24 16,-5 7 15-16,-4 9 13 15,-4 2 2-15,-4 4-13 16,-3-1-6-16,-5 2-5 0,1-1-4 15,-6-3-7-15,-3-1-3 16,-7-7-6-16,-6-5 1 16,1-22-11-16,1-13-3 15,-6-20-3-15,-3-10 0 16,-8 2 19-16,-9 3 14 16,-6 10 17-16,-9 8 5 15,-7 16-7-15,-6 8-14 16,-6 18-14-16,1 9-8 0,-7 18-5 15,-3 8-3-15,-4 18-5 16,-4 9-2-16,1 12-1 16,1 4 0-16,6 5 1 15,3 3-1-15,7 8-2 16,5 4 0-16,9 11-5 16,7 13-1-16,17 18-2 15,9 6 0-15,18 11-1 16,13 1-1-16,21 6-1 15,15 2-2-15,27-4 3 16,20 4-1-16,31-11 4 16,15-10 2-16,25-18 1 15,8-15 3-15,14-20 1 16,4-3 1-16,7-13 5 16,1-9 1-16,-1-20 3 15,3-13 1-15,-10-30 3 0,-7-17 3 16,-10-30 14-16,-13-11 6 15,-21-36 17-15,-14-10 7 16,-42-25 5-16,-18-17 0 16,-42-21-26-16,-25-17-13 15,-48-26-38-15,-23 3-30 16,-45 15-80-16,-24 22-45 16,-33 61-193-16,-9 34 194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C8680-8118-44E6-8617-1D5162AE880C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692C15-0BBD-4313-9B7F-9DFC9D7BF62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4365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3449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0349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6A0B0A-6B57-4DBD-9C61-EB9AB1E890E8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68979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63953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875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80486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65634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50875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9694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65423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1778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269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1E3ADA-9083-44B1-BE85-9265F06862DC}" type="slidenum">
              <a:rPr lang="en-CA" smtClean="0"/>
              <a:pPr eaLnBrk="1" hangingPunct="1"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409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19C94D8-08EC-4485-A630-D02095CABE8F}" type="slidenum">
              <a:rPr lang="en-CA" smtClean="0"/>
              <a:pPr eaLnBrk="1" hangingPunct="1"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85794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1041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7813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1600201"/>
            <a:ext cx="50800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0" y="1600201"/>
            <a:ext cx="50800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B752C-B5FF-442C-BF5E-0CF7FB66967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695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7813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1600201"/>
            <a:ext cx="50800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600201"/>
            <a:ext cx="50800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941763"/>
            <a:ext cx="50800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806F5-069C-45BC-B370-128F8F08DC3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032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5-11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image" Target="../media/image73.png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image" Target="../media/image72.png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85.wmf"/><Relationship Id="rId5" Type="http://schemas.openxmlformats.org/officeDocument/2006/relationships/image" Target="../media/image75.png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87.png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74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customXml" Target="../ink/ink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88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1.xml"/><Relationship Id="rId5" Type="http://schemas.openxmlformats.org/officeDocument/2006/relationships/image" Target="../media/image82.png"/><Relationship Id="rId4" Type="http://schemas.openxmlformats.org/officeDocument/2006/relationships/customXml" Target="../ink/ink10.xml"/><Relationship Id="rId9" Type="http://schemas.openxmlformats.org/officeDocument/2006/relationships/image" Target="../media/image84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104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81.bin"/><Relationship Id="rId8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27.wmf"/><Relationship Id="rId26" Type="http://schemas.openxmlformats.org/officeDocument/2006/relationships/image" Target="../media/image122.png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33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05.bin"/><Relationship Id="rId25" Type="http://schemas.openxmlformats.org/officeDocument/2006/relationships/customXml" Target="../ink/ink14.xml"/><Relationship Id="rId33" Type="http://schemas.openxmlformats.org/officeDocument/2006/relationships/oleObject" Target="../embeddings/oleObject111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21.png"/><Relationship Id="rId32" Type="http://schemas.openxmlformats.org/officeDocument/2006/relationships/image" Target="../media/image132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customXml" Target="../ink/ink13.xml"/><Relationship Id="rId28" Type="http://schemas.openxmlformats.org/officeDocument/2006/relationships/image" Target="../media/image130.wmf"/><Relationship Id="rId36" Type="http://schemas.openxmlformats.org/officeDocument/2006/relationships/image" Target="../media/image134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112.bin"/><Relationship Id="rId8" Type="http://schemas.openxmlformats.org/officeDocument/2006/relationships/image" Target="../media/image1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customXml" Target="../ink/ink2.xml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3.pn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8.bin"/><Relationship Id="rId20" Type="http://schemas.openxmlformats.org/officeDocument/2006/relationships/customXml" Target="../ink/ink3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8.wmf"/><Relationship Id="rId5" Type="http://schemas.openxmlformats.org/officeDocument/2006/relationships/hyperlink" Target="http://www.bcmath.ca/" TargetMode="External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8.bin"/><Relationship Id="rId31" Type="http://schemas.openxmlformats.org/officeDocument/2006/relationships/image" Target="../media/image37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2.bin"/><Relationship Id="rId30" Type="http://schemas.openxmlformats.org/officeDocument/2006/relationships/customXml" Target="../ink/ink4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9" Type="http://schemas.openxmlformats.org/officeDocument/2006/relationships/image" Target="../media/image56.wmf"/><Relationship Id="rId21" Type="http://schemas.openxmlformats.org/officeDocument/2006/relationships/image" Target="../media/image47.wmf"/><Relationship Id="rId34" Type="http://schemas.openxmlformats.org/officeDocument/2006/relationships/oleObject" Target="../embeddings/oleObject48.bin"/><Relationship Id="rId42" Type="http://schemas.openxmlformats.org/officeDocument/2006/relationships/image" Target="../media/image57.png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51.wmf"/><Relationship Id="rId41" Type="http://schemas.openxmlformats.org/officeDocument/2006/relationships/customXml" Target="../ink/ink5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55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45.bin"/><Relationship Id="rId36" Type="http://schemas.openxmlformats.org/officeDocument/2006/relationships/oleObject" Target="../embeddings/oleObject49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6.wmf"/><Relationship Id="rId31" Type="http://schemas.openxmlformats.org/officeDocument/2006/relationships/image" Target="../media/image5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54.wmf"/><Relationship Id="rId8" Type="http://schemas.openxmlformats.org/officeDocument/2006/relationships/oleObject" Target="../embeddings/oleObject35.bin"/><Relationship Id="rId3" Type="http://schemas.openxmlformats.org/officeDocument/2006/relationships/image" Target="../media/image38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33" Type="http://schemas.openxmlformats.org/officeDocument/2006/relationships/image" Target="../media/image53.wmf"/><Relationship Id="rId38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customXml" Target="../ink/ink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wmf"/><Relationship Id="rId11" Type="http://schemas.openxmlformats.org/officeDocument/2006/relationships/customXml" Target="../ink/ink7.xml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png"/><Relationship Id="rId11" Type="http://schemas.openxmlformats.org/officeDocument/2006/relationships/image" Target="../media/image71.png"/><Relationship Id="rId5" Type="http://schemas.openxmlformats.org/officeDocument/2006/relationships/image" Target="../media/image66.png"/><Relationship Id="rId10" Type="http://schemas.openxmlformats.org/officeDocument/2006/relationships/customXml" Target="../ink/ink8.xml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19736" y="2491929"/>
            <a:ext cx="6172200" cy="1894362"/>
          </a:xfrm>
        </p:spPr>
        <p:txBody>
          <a:bodyPr/>
          <a:lstStyle/>
          <a:p>
            <a:r>
              <a:rPr lang="en-CA" dirty="0"/>
              <a:t>Section 2.7 Reciprocal of Quadratic Fun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0" y="4293096"/>
            <a:ext cx="6172200" cy="2081826"/>
          </a:xfrm>
        </p:spPr>
        <p:txBody>
          <a:bodyPr>
            <a:normAutofit/>
          </a:bodyPr>
          <a:lstStyle/>
          <a:p>
            <a:r>
              <a:rPr lang="en-CA" dirty="0"/>
              <a:t>i) Concept of Reciprocal Functions</a:t>
            </a:r>
          </a:p>
          <a:p>
            <a:r>
              <a:rPr lang="en-CA" dirty="0"/>
              <a:t>ii) Asymptotes, Invariant Points,</a:t>
            </a:r>
          </a:p>
          <a:p>
            <a:r>
              <a:rPr lang="en-CA" dirty="0"/>
              <a:t>iii) Graphing the Reciprocal of Linear and QF</a:t>
            </a:r>
          </a:p>
          <a:p>
            <a:r>
              <a:rPr lang="en-CA" dirty="0"/>
              <a:t>iv) Domain and Range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1A0EFD3-4EDA-B409-DCC6-725666802481}"/>
                  </a:ext>
                </a:extLst>
              </p14:cNvPr>
              <p14:cNvContentPartPr/>
              <p14:nvPr/>
            </p14:nvContentPartPr>
            <p14:xfrm>
              <a:off x="3707640" y="256320"/>
              <a:ext cx="8100720" cy="34966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1A0EFD3-4EDA-B409-DCC6-72566680248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98280" y="246960"/>
                <a:ext cx="8119440" cy="351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6F2F75F-382D-441D-856C-AD60715D135C}"/>
              </a:ext>
            </a:extLst>
          </p:cNvPr>
          <p:cNvSpPr txBox="1"/>
          <p:nvPr/>
        </p:nvSpPr>
        <p:spPr>
          <a:xfrm>
            <a:off x="1659467" y="135466"/>
            <a:ext cx="8595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Ex: Given the following points on the curve, which of the following is the reciprocal of the given graph?</a:t>
            </a:r>
          </a:p>
        </p:txBody>
      </p:sp>
      <p:pic>
        <p:nvPicPr>
          <p:cNvPr id="254" name="Picture 253">
            <a:extLst>
              <a:ext uri="{FF2B5EF4-FFF2-40B4-BE49-F238E27FC236}">
                <a16:creationId xmlns:a16="http://schemas.microsoft.com/office/drawing/2014/main" id="{E4E1F522-9C52-460E-B2D1-E39DB93932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437" y="968588"/>
            <a:ext cx="3719281" cy="3352800"/>
          </a:xfrm>
          <a:prstGeom prst="rect">
            <a:avLst/>
          </a:prstGeom>
        </p:spPr>
      </p:pic>
      <p:cxnSp>
        <p:nvCxnSpPr>
          <p:cNvPr id="260" name="Straight Connector 259">
            <a:extLst>
              <a:ext uri="{FF2B5EF4-FFF2-40B4-BE49-F238E27FC236}">
                <a16:creationId xmlns:a16="http://schemas.microsoft.com/office/drawing/2014/main" id="{F9C4E650-39B4-4FF7-8401-3E4C53675A10}"/>
              </a:ext>
            </a:extLst>
          </p:cNvPr>
          <p:cNvCxnSpPr/>
          <p:nvPr/>
        </p:nvCxnSpPr>
        <p:spPr>
          <a:xfrm flipV="1">
            <a:off x="1298646" y="904906"/>
            <a:ext cx="0" cy="350504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Oval 260">
            <a:extLst>
              <a:ext uri="{FF2B5EF4-FFF2-40B4-BE49-F238E27FC236}">
                <a16:creationId xmlns:a16="http://schemas.microsoft.com/office/drawing/2014/main" id="{062686FF-9934-453F-9D32-CD0160DD78D9}"/>
              </a:ext>
            </a:extLst>
          </p:cNvPr>
          <p:cNvSpPr/>
          <p:nvPr/>
        </p:nvSpPr>
        <p:spPr>
          <a:xfrm>
            <a:off x="2341471" y="331797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2" name="Oval 261">
            <a:extLst>
              <a:ext uri="{FF2B5EF4-FFF2-40B4-BE49-F238E27FC236}">
                <a16:creationId xmlns:a16="http://schemas.microsoft.com/office/drawing/2014/main" id="{45F29705-550E-423B-8DBD-CAA6E6619F16}"/>
              </a:ext>
            </a:extLst>
          </p:cNvPr>
          <p:cNvSpPr/>
          <p:nvPr/>
        </p:nvSpPr>
        <p:spPr>
          <a:xfrm>
            <a:off x="1940877" y="273449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3" name="Oval 262">
            <a:extLst>
              <a:ext uri="{FF2B5EF4-FFF2-40B4-BE49-F238E27FC236}">
                <a16:creationId xmlns:a16="http://schemas.microsoft.com/office/drawing/2014/main" id="{04AED270-4892-44D6-BD61-1C400CCDE8D6}"/>
              </a:ext>
            </a:extLst>
          </p:cNvPr>
          <p:cNvSpPr/>
          <p:nvPr/>
        </p:nvSpPr>
        <p:spPr>
          <a:xfrm>
            <a:off x="1653496" y="155012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4" name="Oval 263">
            <a:extLst>
              <a:ext uri="{FF2B5EF4-FFF2-40B4-BE49-F238E27FC236}">
                <a16:creationId xmlns:a16="http://schemas.microsoft.com/office/drawing/2014/main" id="{AB964E31-DA4D-486E-8EF0-2FEF3485F959}"/>
              </a:ext>
            </a:extLst>
          </p:cNvPr>
          <p:cNvSpPr/>
          <p:nvPr/>
        </p:nvSpPr>
        <p:spPr>
          <a:xfrm>
            <a:off x="2850929" y="362276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5" name="Oval 264">
            <a:extLst>
              <a:ext uri="{FF2B5EF4-FFF2-40B4-BE49-F238E27FC236}">
                <a16:creationId xmlns:a16="http://schemas.microsoft.com/office/drawing/2014/main" id="{D850C454-D10B-4C38-BD5C-BEDCD1DB9E5A}"/>
              </a:ext>
            </a:extLst>
          </p:cNvPr>
          <p:cNvSpPr/>
          <p:nvPr/>
        </p:nvSpPr>
        <p:spPr>
          <a:xfrm>
            <a:off x="3371706" y="3769249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66" name="Picture 265">
            <a:extLst>
              <a:ext uri="{FF2B5EF4-FFF2-40B4-BE49-F238E27FC236}">
                <a16:creationId xmlns:a16="http://schemas.microsoft.com/office/drawing/2014/main" id="{96CC3854-3C4B-4600-92D5-F7FF57FD10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255" y="1235696"/>
            <a:ext cx="2260508" cy="2045545"/>
          </a:xfrm>
          <a:prstGeom prst="rect">
            <a:avLst/>
          </a:prstGeom>
        </p:spPr>
      </p:pic>
      <p:pic>
        <p:nvPicPr>
          <p:cNvPr id="268" name="Picture 267">
            <a:extLst>
              <a:ext uri="{FF2B5EF4-FFF2-40B4-BE49-F238E27FC236}">
                <a16:creationId xmlns:a16="http://schemas.microsoft.com/office/drawing/2014/main" id="{9838BB82-EB1A-40D9-ACB3-93081735D9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9628" y="1235695"/>
            <a:ext cx="2269134" cy="2044234"/>
          </a:xfrm>
          <a:prstGeom prst="rect">
            <a:avLst/>
          </a:prstGeom>
        </p:spPr>
      </p:pic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4A71021C-48B3-4B19-BF1D-110F4940CC3E}"/>
              </a:ext>
            </a:extLst>
          </p:cNvPr>
          <p:cNvCxnSpPr>
            <a:cxnSpLocks/>
          </p:cNvCxnSpPr>
          <p:nvPr/>
        </p:nvCxnSpPr>
        <p:spPr>
          <a:xfrm flipV="1">
            <a:off x="6220981" y="1198220"/>
            <a:ext cx="0" cy="2142444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2" name="Picture 271">
            <a:extLst>
              <a:ext uri="{FF2B5EF4-FFF2-40B4-BE49-F238E27FC236}">
                <a16:creationId xmlns:a16="http://schemas.microsoft.com/office/drawing/2014/main" id="{AE6F22DE-C938-4220-B138-543173FC69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2908" y="3925677"/>
            <a:ext cx="2273200" cy="2045545"/>
          </a:xfrm>
          <a:prstGeom prst="rect">
            <a:avLst/>
          </a:prstGeom>
        </p:spPr>
      </p:pic>
      <p:pic>
        <p:nvPicPr>
          <p:cNvPr id="273" name="Picture 272">
            <a:extLst>
              <a:ext uri="{FF2B5EF4-FFF2-40B4-BE49-F238E27FC236}">
                <a16:creationId xmlns:a16="http://schemas.microsoft.com/office/drawing/2014/main" id="{956F0B58-B35D-4C48-9354-5471F7C51E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03076" y="3919951"/>
            <a:ext cx="2269134" cy="2051270"/>
          </a:xfrm>
          <a:prstGeom prst="rect">
            <a:avLst/>
          </a:prstGeom>
        </p:spPr>
      </p:pic>
      <p:sp>
        <p:nvSpPr>
          <p:cNvPr id="274" name="TextBox 273">
            <a:extLst>
              <a:ext uri="{FF2B5EF4-FFF2-40B4-BE49-F238E27FC236}">
                <a16:creationId xmlns:a16="http://schemas.microsoft.com/office/drawing/2014/main" id="{3F442768-942A-44DE-A705-A9CDF05EFAAE}"/>
              </a:ext>
            </a:extLst>
          </p:cNvPr>
          <p:cNvSpPr txBox="1"/>
          <p:nvPr/>
        </p:nvSpPr>
        <p:spPr>
          <a:xfrm>
            <a:off x="5586297" y="942381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</a:t>
            </a:r>
          </a:p>
        </p:txBody>
      </p:sp>
      <p:sp>
        <p:nvSpPr>
          <p:cNvPr id="275" name="TextBox 274">
            <a:extLst>
              <a:ext uri="{FF2B5EF4-FFF2-40B4-BE49-F238E27FC236}">
                <a16:creationId xmlns:a16="http://schemas.microsoft.com/office/drawing/2014/main" id="{7379BA8C-065E-4E89-AFCC-131BA50AAA97}"/>
              </a:ext>
            </a:extLst>
          </p:cNvPr>
          <p:cNvSpPr txBox="1"/>
          <p:nvPr/>
        </p:nvSpPr>
        <p:spPr>
          <a:xfrm>
            <a:off x="8011326" y="933613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</a:t>
            </a:r>
          </a:p>
        </p:txBody>
      </p:sp>
      <p:sp>
        <p:nvSpPr>
          <p:cNvPr id="276" name="TextBox 275">
            <a:extLst>
              <a:ext uri="{FF2B5EF4-FFF2-40B4-BE49-F238E27FC236}">
                <a16:creationId xmlns:a16="http://schemas.microsoft.com/office/drawing/2014/main" id="{F860D5EA-D38E-4C21-B978-467CA26A8FB5}"/>
              </a:ext>
            </a:extLst>
          </p:cNvPr>
          <p:cNvSpPr txBox="1"/>
          <p:nvPr/>
        </p:nvSpPr>
        <p:spPr>
          <a:xfrm>
            <a:off x="5560438" y="3624346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</a:t>
            </a:r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4C57D1A3-B76E-4BC4-BA89-D81C8C913811}"/>
              </a:ext>
            </a:extLst>
          </p:cNvPr>
          <p:cNvSpPr txBox="1"/>
          <p:nvPr/>
        </p:nvSpPr>
        <p:spPr>
          <a:xfrm>
            <a:off x="7968855" y="3619351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</a:t>
            </a:r>
          </a:p>
        </p:txBody>
      </p:sp>
      <p:sp>
        <p:nvSpPr>
          <p:cNvPr id="278" name="Oval 277">
            <a:extLst>
              <a:ext uri="{FF2B5EF4-FFF2-40B4-BE49-F238E27FC236}">
                <a16:creationId xmlns:a16="http://schemas.microsoft.com/office/drawing/2014/main" id="{9A0DBFF2-0138-42D5-9797-AC7AB434C940}"/>
              </a:ext>
            </a:extLst>
          </p:cNvPr>
          <p:cNvSpPr/>
          <p:nvPr/>
        </p:nvSpPr>
        <p:spPr>
          <a:xfrm>
            <a:off x="1942757" y="363196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9" name="Oval 278">
            <a:extLst>
              <a:ext uri="{FF2B5EF4-FFF2-40B4-BE49-F238E27FC236}">
                <a16:creationId xmlns:a16="http://schemas.microsoft.com/office/drawing/2014/main" id="{E5935CFC-1AC5-49B3-B10C-778A7A237F38}"/>
              </a:ext>
            </a:extLst>
          </p:cNvPr>
          <p:cNvSpPr/>
          <p:nvPr/>
        </p:nvSpPr>
        <p:spPr>
          <a:xfrm>
            <a:off x="1651613" y="3775934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88835BE6-2A23-42A2-A20C-DE1D2D96F68D}"/>
              </a:ext>
            </a:extLst>
          </p:cNvPr>
          <p:cNvSpPr/>
          <p:nvPr/>
        </p:nvSpPr>
        <p:spPr>
          <a:xfrm>
            <a:off x="2841520" y="273281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1" name="Oval 280">
            <a:extLst>
              <a:ext uri="{FF2B5EF4-FFF2-40B4-BE49-F238E27FC236}">
                <a16:creationId xmlns:a16="http://schemas.microsoft.com/office/drawing/2014/main" id="{CB27E36D-C885-40A9-9D62-1348E327B813}"/>
              </a:ext>
            </a:extLst>
          </p:cNvPr>
          <p:cNvSpPr/>
          <p:nvPr/>
        </p:nvSpPr>
        <p:spPr>
          <a:xfrm>
            <a:off x="3373586" y="154719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3" name="Freeform: Shape 282">
            <a:extLst>
              <a:ext uri="{FF2B5EF4-FFF2-40B4-BE49-F238E27FC236}">
                <a16:creationId xmlns:a16="http://schemas.microsoft.com/office/drawing/2014/main" id="{E5FD5623-4F8D-414B-A175-435D020FA110}"/>
              </a:ext>
            </a:extLst>
          </p:cNvPr>
          <p:cNvSpPr/>
          <p:nvPr/>
        </p:nvSpPr>
        <p:spPr>
          <a:xfrm>
            <a:off x="1613068" y="982134"/>
            <a:ext cx="2555052" cy="2871141"/>
          </a:xfrm>
          <a:custGeom>
            <a:avLst/>
            <a:gdLst>
              <a:gd name="connsiteX0" fmla="*/ 0 w 2555052"/>
              <a:gd name="connsiteY0" fmla="*/ 0 h 2871141"/>
              <a:gd name="connsiteX1" fmla="*/ 63970 w 2555052"/>
              <a:gd name="connsiteY1" fmla="*/ 590786 h 2871141"/>
              <a:gd name="connsiteX2" fmla="*/ 353718 w 2555052"/>
              <a:gd name="connsiteY2" fmla="*/ 1779882 h 2871141"/>
              <a:gd name="connsiteX3" fmla="*/ 748829 w 2555052"/>
              <a:gd name="connsiteY3" fmla="*/ 2366904 h 2871141"/>
              <a:gd name="connsiteX4" fmla="*/ 1264355 w 2555052"/>
              <a:gd name="connsiteY4" fmla="*/ 2664178 h 2871141"/>
              <a:gd name="connsiteX5" fmla="*/ 1791170 w 2555052"/>
              <a:gd name="connsiteY5" fmla="*/ 2818460 h 2871141"/>
              <a:gd name="connsiteX6" fmla="*/ 2555052 w 2555052"/>
              <a:gd name="connsiteY6" fmla="*/ 2871141 h 28711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5052" h="2871141">
                <a:moveTo>
                  <a:pt x="0" y="0"/>
                </a:moveTo>
                <a:cubicBezTo>
                  <a:pt x="2508" y="147069"/>
                  <a:pt x="5017" y="294139"/>
                  <a:pt x="63970" y="590786"/>
                </a:cubicBezTo>
                <a:cubicBezTo>
                  <a:pt x="122923" y="887433"/>
                  <a:pt x="239575" y="1483862"/>
                  <a:pt x="353718" y="1779882"/>
                </a:cubicBezTo>
                <a:cubicBezTo>
                  <a:pt x="467861" y="2075902"/>
                  <a:pt x="597056" y="2219521"/>
                  <a:pt x="748829" y="2366904"/>
                </a:cubicBezTo>
                <a:cubicBezTo>
                  <a:pt x="900602" y="2514287"/>
                  <a:pt x="1090632" y="2588919"/>
                  <a:pt x="1264355" y="2664178"/>
                </a:cubicBezTo>
                <a:cubicBezTo>
                  <a:pt x="1438078" y="2739437"/>
                  <a:pt x="1576054" y="2783966"/>
                  <a:pt x="1791170" y="2818460"/>
                </a:cubicBezTo>
                <a:cubicBezTo>
                  <a:pt x="2006286" y="2852954"/>
                  <a:pt x="2280669" y="2862047"/>
                  <a:pt x="2555052" y="2871141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4" name="Object 283">
            <a:extLst>
              <a:ext uri="{FF2B5EF4-FFF2-40B4-BE49-F238E27FC236}">
                <a16:creationId xmlns:a16="http://schemas.microsoft.com/office/drawing/2014/main" id="{A30DD55B-3452-480D-AAD0-1EF30F685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14495"/>
              </p:ext>
            </p:extLst>
          </p:nvPr>
        </p:nvGraphicFramePr>
        <p:xfrm>
          <a:off x="1000195" y="4460743"/>
          <a:ext cx="840860" cy="35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284" name="Object 283">
                        <a:extLst>
                          <a:ext uri="{FF2B5EF4-FFF2-40B4-BE49-F238E27FC236}">
                            <a16:creationId xmlns:a16="http://schemas.microsoft.com/office/drawing/2014/main" id="{A30DD55B-3452-480D-AAD0-1EF30F685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0195" y="4460743"/>
                        <a:ext cx="840860" cy="35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284">
            <a:extLst>
              <a:ext uri="{FF2B5EF4-FFF2-40B4-BE49-F238E27FC236}">
                <a16:creationId xmlns:a16="http://schemas.microsoft.com/office/drawing/2014/main" id="{696D497E-C12B-47A1-8C2C-647AE1760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12686"/>
              </p:ext>
            </p:extLst>
          </p:nvPr>
        </p:nvGraphicFramePr>
        <p:xfrm>
          <a:off x="1838730" y="4460127"/>
          <a:ext cx="840860" cy="35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285" name="Object 284">
                        <a:extLst>
                          <a:ext uri="{FF2B5EF4-FFF2-40B4-BE49-F238E27FC236}">
                            <a16:creationId xmlns:a16="http://schemas.microsoft.com/office/drawing/2014/main" id="{696D497E-C12B-47A1-8C2C-647AE1760A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8730" y="4460127"/>
                        <a:ext cx="840860" cy="35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" name="Object 285">
            <a:extLst>
              <a:ext uri="{FF2B5EF4-FFF2-40B4-BE49-F238E27FC236}">
                <a16:creationId xmlns:a16="http://schemas.microsoft.com/office/drawing/2014/main" id="{1AA757CB-8A67-4945-9584-EE83F250E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011869"/>
              </p:ext>
            </p:extLst>
          </p:nvPr>
        </p:nvGraphicFramePr>
        <p:xfrm>
          <a:off x="1040641" y="4808703"/>
          <a:ext cx="789349" cy="37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53800" progId="Equation.DSMT4">
                  <p:embed/>
                </p:oleObj>
              </mc:Choice>
              <mc:Fallback>
                <p:oleObj name="Equation" r:id="rId11" imgW="533160" imgH="253800" progId="Equation.DSMT4">
                  <p:embed/>
                  <p:pic>
                    <p:nvPicPr>
                      <p:cNvPr id="286" name="Object 285">
                        <a:extLst>
                          <a:ext uri="{FF2B5EF4-FFF2-40B4-BE49-F238E27FC236}">
                            <a16:creationId xmlns:a16="http://schemas.microsoft.com/office/drawing/2014/main" id="{1AA757CB-8A67-4945-9584-EE83F250E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0641" y="4808703"/>
                        <a:ext cx="789349" cy="37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" name="Object 286">
            <a:extLst>
              <a:ext uri="{FF2B5EF4-FFF2-40B4-BE49-F238E27FC236}">
                <a16:creationId xmlns:a16="http://schemas.microsoft.com/office/drawing/2014/main" id="{0A947FEE-54A8-45F3-8669-E29DEC61E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07268"/>
              </p:ext>
            </p:extLst>
          </p:nvPr>
        </p:nvGraphicFramePr>
        <p:xfrm>
          <a:off x="1825183" y="4824619"/>
          <a:ext cx="902113" cy="37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53800" progId="Equation.DSMT4">
                  <p:embed/>
                </p:oleObj>
              </mc:Choice>
              <mc:Fallback>
                <p:oleObj name="Equation" r:id="rId13" imgW="609480" imgH="253800" progId="Equation.DSMT4">
                  <p:embed/>
                  <p:pic>
                    <p:nvPicPr>
                      <p:cNvPr id="287" name="Object 286">
                        <a:extLst>
                          <a:ext uri="{FF2B5EF4-FFF2-40B4-BE49-F238E27FC236}">
                            <a16:creationId xmlns:a16="http://schemas.microsoft.com/office/drawing/2014/main" id="{0A947FEE-54A8-45F3-8669-E29DEC61E8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5183" y="4824619"/>
                        <a:ext cx="902113" cy="37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>
            <a:extLst>
              <a:ext uri="{FF2B5EF4-FFF2-40B4-BE49-F238E27FC236}">
                <a16:creationId xmlns:a16="http://schemas.microsoft.com/office/drawing/2014/main" id="{6AA9D9E2-874F-476D-9445-05191B238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61380"/>
              </p:ext>
            </p:extLst>
          </p:nvPr>
        </p:nvGraphicFramePr>
        <p:xfrm>
          <a:off x="1054832" y="5188335"/>
          <a:ext cx="609870" cy="39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88" name="Object 287">
                        <a:extLst>
                          <a:ext uri="{FF2B5EF4-FFF2-40B4-BE49-F238E27FC236}">
                            <a16:creationId xmlns:a16="http://schemas.microsoft.com/office/drawing/2014/main" id="{6AA9D9E2-874F-476D-9445-05191B238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4832" y="5188335"/>
                        <a:ext cx="609870" cy="39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>
            <a:extLst>
              <a:ext uri="{FF2B5EF4-FFF2-40B4-BE49-F238E27FC236}">
                <a16:creationId xmlns:a16="http://schemas.microsoft.com/office/drawing/2014/main" id="{1096AA0C-6457-4AEA-A439-E279E995F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00458"/>
              </p:ext>
            </p:extLst>
          </p:nvPr>
        </p:nvGraphicFramePr>
        <p:xfrm>
          <a:off x="1820379" y="5188350"/>
          <a:ext cx="885297" cy="39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253800" progId="Equation.DSMT4">
                  <p:embed/>
                </p:oleObj>
              </mc:Choice>
              <mc:Fallback>
                <p:oleObj name="Equation" r:id="rId17" imgW="571320" imgH="253800" progId="Equation.DSMT4">
                  <p:embed/>
                  <p:pic>
                    <p:nvPicPr>
                      <p:cNvPr id="289" name="Object 288">
                        <a:extLst>
                          <a:ext uri="{FF2B5EF4-FFF2-40B4-BE49-F238E27FC236}">
                            <a16:creationId xmlns:a16="http://schemas.microsoft.com/office/drawing/2014/main" id="{1096AA0C-6457-4AEA-A439-E279E995F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0379" y="5188350"/>
                        <a:ext cx="885297" cy="39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>
            <a:extLst>
              <a:ext uri="{FF2B5EF4-FFF2-40B4-BE49-F238E27FC236}">
                <a16:creationId xmlns:a16="http://schemas.microsoft.com/office/drawing/2014/main" id="{25C6146B-5D2A-4E86-9D01-D352FD0CE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15561"/>
              </p:ext>
            </p:extLst>
          </p:nvPr>
        </p:nvGraphicFramePr>
        <p:xfrm>
          <a:off x="1035783" y="5677231"/>
          <a:ext cx="601538" cy="35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253800" progId="Equation.DSMT4">
                  <p:embed/>
                </p:oleObj>
              </mc:Choice>
              <mc:Fallback>
                <p:oleObj name="Equation" r:id="rId19" imgW="431640" imgH="253800" progId="Equation.DSMT4">
                  <p:embed/>
                  <p:pic>
                    <p:nvPicPr>
                      <p:cNvPr id="290" name="Object 289">
                        <a:extLst>
                          <a:ext uri="{FF2B5EF4-FFF2-40B4-BE49-F238E27FC236}">
                            <a16:creationId xmlns:a16="http://schemas.microsoft.com/office/drawing/2014/main" id="{25C6146B-5D2A-4E86-9D01-D352FD0CE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35783" y="5677231"/>
                        <a:ext cx="601538" cy="353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>
            <a:extLst>
              <a:ext uri="{FF2B5EF4-FFF2-40B4-BE49-F238E27FC236}">
                <a16:creationId xmlns:a16="http://schemas.microsoft.com/office/drawing/2014/main" id="{477C3909-46DE-4ADB-8110-3C8894B1F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656519"/>
              </p:ext>
            </p:extLst>
          </p:nvPr>
        </p:nvGraphicFramePr>
        <p:xfrm>
          <a:off x="1807791" y="5631594"/>
          <a:ext cx="1070582" cy="37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600" imgH="253800" progId="Equation.DSMT4">
                  <p:embed/>
                </p:oleObj>
              </mc:Choice>
              <mc:Fallback>
                <p:oleObj name="Equation" r:id="rId21" imgW="723600" imgH="253800" progId="Equation.DSMT4">
                  <p:embed/>
                  <p:pic>
                    <p:nvPicPr>
                      <p:cNvPr id="291" name="Object 290">
                        <a:extLst>
                          <a:ext uri="{FF2B5EF4-FFF2-40B4-BE49-F238E27FC236}">
                            <a16:creationId xmlns:a16="http://schemas.microsoft.com/office/drawing/2014/main" id="{477C3909-46DE-4ADB-8110-3C8894B1F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07791" y="5631594"/>
                        <a:ext cx="1070582" cy="375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>
            <a:extLst>
              <a:ext uri="{FF2B5EF4-FFF2-40B4-BE49-F238E27FC236}">
                <a16:creationId xmlns:a16="http://schemas.microsoft.com/office/drawing/2014/main" id="{7B6C181B-CC37-4273-98FD-66B62E2D4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09805"/>
              </p:ext>
            </p:extLst>
          </p:nvPr>
        </p:nvGraphicFramePr>
        <p:xfrm>
          <a:off x="1059636" y="6094919"/>
          <a:ext cx="657846" cy="38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253800" progId="Equation.DSMT4">
                  <p:embed/>
                </p:oleObj>
              </mc:Choice>
              <mc:Fallback>
                <p:oleObj name="Equation" r:id="rId23" imgW="431640" imgH="253800" progId="Equation.DSMT4">
                  <p:embed/>
                  <p:pic>
                    <p:nvPicPr>
                      <p:cNvPr id="292" name="Object 291">
                        <a:extLst>
                          <a:ext uri="{FF2B5EF4-FFF2-40B4-BE49-F238E27FC236}">
                            <a16:creationId xmlns:a16="http://schemas.microsoft.com/office/drawing/2014/main" id="{7B6C181B-CC37-4273-98FD-66B62E2D4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9636" y="6094919"/>
                        <a:ext cx="657846" cy="386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id="{145C742B-0729-44FA-9896-C43C27BC5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36556"/>
              </p:ext>
            </p:extLst>
          </p:nvPr>
        </p:nvGraphicFramePr>
        <p:xfrm>
          <a:off x="1807844" y="6138449"/>
          <a:ext cx="1110284" cy="35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320" imgH="253800" progId="Equation.DSMT4">
                  <p:embed/>
                </p:oleObj>
              </mc:Choice>
              <mc:Fallback>
                <p:oleObj name="Equation" r:id="rId25" imgW="787320" imgH="253800" progId="Equation.DSMT4">
                  <p:embed/>
                  <p:pic>
                    <p:nvPicPr>
                      <p:cNvPr id="293" name="Object 292">
                        <a:extLst>
                          <a:ext uri="{FF2B5EF4-FFF2-40B4-BE49-F238E27FC236}">
                            <a16:creationId xmlns:a16="http://schemas.microsoft.com/office/drawing/2014/main" id="{145C742B-0729-44FA-9896-C43C27BC54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07844" y="6138449"/>
                        <a:ext cx="1110284" cy="358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E0AAF2D-D3B0-959E-C045-C72F9A638598}"/>
                  </a:ext>
                </a:extLst>
              </p14:cNvPr>
              <p14:cNvContentPartPr/>
              <p14:nvPr/>
            </p14:nvContentPartPr>
            <p14:xfrm>
              <a:off x="1105560" y="729360"/>
              <a:ext cx="9737640" cy="6055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E0AAF2D-D3B0-959E-C045-C72F9A638598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096200" y="720000"/>
                <a:ext cx="9756360" cy="607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58717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" grpId="0" animBg="1"/>
      <p:bldP spid="262" grpId="0" animBg="1"/>
      <p:bldP spid="263" grpId="0" animBg="1"/>
      <p:bldP spid="264" grpId="0" animBg="1"/>
      <p:bldP spid="265" grpId="0" animBg="1"/>
      <p:bldP spid="278" grpId="0" animBg="1"/>
      <p:bldP spid="279" grpId="0" animBg="1"/>
      <p:bldP spid="280" grpId="0" animBg="1"/>
      <p:bldP spid="281" grpId="0" animBg="1"/>
      <p:bldP spid="28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20C32-A9D4-4E8F-8EBF-6C5E6C952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0754" y="274638"/>
            <a:ext cx="8987246" cy="491716"/>
          </a:xfrm>
        </p:spPr>
        <p:txBody>
          <a:bodyPr>
            <a:normAutofit fontScale="90000"/>
          </a:bodyPr>
          <a:lstStyle/>
          <a:p>
            <a:r>
              <a:rPr lang="en-CA" dirty="0"/>
              <a:t>Graphing the reciprocal of a Quadratic function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392F37-2814-41BF-BB69-8E7C0E4D8C49}"/>
              </a:ext>
            </a:extLst>
          </p:cNvPr>
          <p:cNvSpPr txBox="1"/>
          <p:nvPr/>
        </p:nvSpPr>
        <p:spPr>
          <a:xfrm>
            <a:off x="429370" y="914401"/>
            <a:ext cx="108614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1. If a quadratic function has two X-intercepts, then each of those x-intercepts will become a vertical asymptote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D6DB24-4394-4243-9C2C-56069B0530BC}"/>
              </a:ext>
            </a:extLst>
          </p:cNvPr>
          <p:cNvSpPr txBox="1"/>
          <p:nvPr/>
        </p:nvSpPr>
        <p:spPr>
          <a:xfrm>
            <a:off x="477078" y="1833157"/>
            <a:ext cx="96117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2. Common points occur when the y-coordinate is either 1 or -1.  So a parabola can have up to four common points.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1FB7317-B138-4F25-98B7-BB5EA13FA6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305" y="2602597"/>
            <a:ext cx="1804851" cy="18531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55CE38A-CAFB-448D-B0A9-B9A1FD2762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7660931" y="2602597"/>
            <a:ext cx="1804851" cy="185319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160857B-20D4-433E-8B21-385AE2C3D6FC}"/>
              </a:ext>
            </a:extLst>
          </p:cNvPr>
          <p:cNvCxnSpPr/>
          <p:nvPr/>
        </p:nvCxnSpPr>
        <p:spPr>
          <a:xfrm>
            <a:off x="2051304" y="3280582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017563B3-798F-47A0-9DCB-774CF407D494}"/>
              </a:ext>
            </a:extLst>
          </p:cNvPr>
          <p:cNvSpPr/>
          <p:nvPr/>
        </p:nvSpPr>
        <p:spPr>
          <a:xfrm>
            <a:off x="2395878" y="3247128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7F35F98-ABF8-48E6-835A-7F509AAAF07E}"/>
              </a:ext>
            </a:extLst>
          </p:cNvPr>
          <p:cNvSpPr/>
          <p:nvPr/>
        </p:nvSpPr>
        <p:spPr>
          <a:xfrm>
            <a:off x="3477572" y="3247128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F50171B-5D55-443B-BF58-2ABCE655E0B3}"/>
              </a:ext>
            </a:extLst>
          </p:cNvPr>
          <p:cNvCxnSpPr/>
          <p:nvPr/>
        </p:nvCxnSpPr>
        <p:spPr>
          <a:xfrm>
            <a:off x="2043870" y="3814289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78E9C86F-A26B-4442-9501-75576019F5FC}"/>
              </a:ext>
            </a:extLst>
          </p:cNvPr>
          <p:cNvSpPr/>
          <p:nvPr/>
        </p:nvSpPr>
        <p:spPr>
          <a:xfrm>
            <a:off x="2559429" y="3780835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832B31A-DA44-41EB-A438-A575FCCDF9D1}"/>
              </a:ext>
            </a:extLst>
          </p:cNvPr>
          <p:cNvSpPr/>
          <p:nvPr/>
        </p:nvSpPr>
        <p:spPr>
          <a:xfrm>
            <a:off x="3288002" y="3780835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3078995-F21A-46B2-8AE5-EA35662867D2}"/>
              </a:ext>
            </a:extLst>
          </p:cNvPr>
          <p:cNvCxnSpPr>
            <a:cxnSpLocks/>
          </p:cNvCxnSpPr>
          <p:nvPr/>
        </p:nvCxnSpPr>
        <p:spPr>
          <a:xfrm>
            <a:off x="2514823" y="2594513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D14AF0D-4A85-4CCC-9DAA-E224566087BF}"/>
              </a:ext>
            </a:extLst>
          </p:cNvPr>
          <p:cNvCxnSpPr>
            <a:cxnSpLocks/>
          </p:cNvCxnSpPr>
          <p:nvPr/>
        </p:nvCxnSpPr>
        <p:spPr>
          <a:xfrm>
            <a:off x="3392053" y="2602598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E8BE345-5499-46E9-ABD5-25FEE7B8CFEA}"/>
              </a:ext>
            </a:extLst>
          </p:cNvPr>
          <p:cNvCxnSpPr>
            <a:cxnSpLocks/>
          </p:cNvCxnSpPr>
          <p:nvPr/>
        </p:nvCxnSpPr>
        <p:spPr>
          <a:xfrm>
            <a:off x="8122325" y="2624249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AB171DB-C34D-4D15-B622-0EA3E640BAE0}"/>
              </a:ext>
            </a:extLst>
          </p:cNvPr>
          <p:cNvCxnSpPr>
            <a:cxnSpLocks/>
          </p:cNvCxnSpPr>
          <p:nvPr/>
        </p:nvCxnSpPr>
        <p:spPr>
          <a:xfrm>
            <a:off x="8999555" y="2632334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2596E57-7F5A-4DD7-975D-4EF5F04A522F}"/>
              </a:ext>
            </a:extLst>
          </p:cNvPr>
          <p:cNvCxnSpPr/>
          <p:nvPr/>
        </p:nvCxnSpPr>
        <p:spPr>
          <a:xfrm>
            <a:off x="7646061" y="3769684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CCFC95B2-6A49-4E2E-A1F2-462AACDC428F}"/>
              </a:ext>
            </a:extLst>
          </p:cNvPr>
          <p:cNvSpPr/>
          <p:nvPr/>
        </p:nvSpPr>
        <p:spPr>
          <a:xfrm>
            <a:off x="7990635" y="3736230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45D7EC5-19DE-437C-8E53-6EDA567B164C}"/>
              </a:ext>
            </a:extLst>
          </p:cNvPr>
          <p:cNvSpPr/>
          <p:nvPr/>
        </p:nvSpPr>
        <p:spPr>
          <a:xfrm>
            <a:off x="9072329" y="3736230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2592CB5-5369-40E4-ABAB-852C644AB48F}"/>
              </a:ext>
            </a:extLst>
          </p:cNvPr>
          <p:cNvCxnSpPr/>
          <p:nvPr/>
        </p:nvCxnSpPr>
        <p:spPr>
          <a:xfrm>
            <a:off x="7653045" y="3235977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17491344-47E7-4FAC-BFBA-163B82F22BA3}"/>
              </a:ext>
            </a:extLst>
          </p:cNvPr>
          <p:cNvSpPr/>
          <p:nvPr/>
        </p:nvSpPr>
        <p:spPr>
          <a:xfrm>
            <a:off x="8168604" y="3202523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4098D8A9-5A16-4E51-B9EF-192AB70CF979}"/>
              </a:ext>
            </a:extLst>
          </p:cNvPr>
          <p:cNvSpPr/>
          <p:nvPr/>
        </p:nvSpPr>
        <p:spPr>
          <a:xfrm>
            <a:off x="8897177" y="3202523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B02947B-D0B7-4E0E-9133-52B7908472CD}"/>
              </a:ext>
            </a:extLst>
          </p:cNvPr>
          <p:cNvSpPr txBox="1"/>
          <p:nvPr/>
        </p:nvSpPr>
        <p:spPr>
          <a:xfrm>
            <a:off x="4226775" y="2760038"/>
            <a:ext cx="28816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/>
              <a:t>You will two in the middle and one on the left and right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64165CC-A134-43CC-B6F0-6AF2E16613CC}"/>
              </a:ext>
            </a:extLst>
          </p:cNvPr>
          <p:cNvSpPr txBox="1"/>
          <p:nvPr/>
        </p:nvSpPr>
        <p:spPr>
          <a:xfrm>
            <a:off x="405517" y="4547535"/>
            <a:ext cx="110682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3. You will have 3 parts when drawing the reciprocal: LEFT, MIDDLE, and RIGHT.</a:t>
            </a:r>
          </a:p>
          <a:p>
            <a:r>
              <a:rPr lang="en-CA" sz="2200" dirty="0"/>
              <a:t>4. Draw the reciprocal starting from the asymptote.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39F89A8-6BAC-4693-8FE1-5B517FFFA144}"/>
              </a:ext>
            </a:extLst>
          </p:cNvPr>
          <p:cNvSpPr txBox="1"/>
          <p:nvPr/>
        </p:nvSpPr>
        <p:spPr>
          <a:xfrm>
            <a:off x="392809" y="5604983"/>
            <a:ext cx="71153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5. Near </a:t>
            </a:r>
            <a:r>
              <a:rPr lang="en-CA" sz="2200" dirty="0">
                <a:sym typeface="Wingdings" panose="05000000000000000000" pitchFamily="2" charset="2"/>
              </a:rPr>
              <a:t> Far, Far  Near (with respect to X- axis)</a:t>
            </a:r>
            <a:endParaRPr lang="en-CA" sz="2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F9247EF2-476B-4CCF-A9FF-5BEBD304CA02}"/>
                  </a:ext>
                </a:extLst>
              </p14:cNvPr>
              <p14:cNvContentPartPr/>
              <p14:nvPr/>
            </p14:nvContentPartPr>
            <p14:xfrm>
              <a:off x="1912440" y="2592720"/>
              <a:ext cx="590760" cy="97092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F9247EF2-476B-4CCF-A9FF-5BEBD304CA0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03080" y="2583360"/>
                <a:ext cx="609480" cy="98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D69DC957-DA8D-492D-B42E-0E07950443BD}"/>
                  </a:ext>
                </a:extLst>
              </p14:cNvPr>
              <p14:cNvContentPartPr/>
              <p14:nvPr/>
            </p14:nvContentPartPr>
            <p14:xfrm>
              <a:off x="3429840" y="2539440"/>
              <a:ext cx="824400" cy="10526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D69DC957-DA8D-492D-B42E-0E07950443B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20480" y="2530080"/>
                <a:ext cx="843120" cy="107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7B4DC8E-70EA-4A78-988B-6D4B458F91E5}"/>
                  </a:ext>
                </a:extLst>
              </p14:cNvPr>
              <p14:cNvContentPartPr/>
              <p14:nvPr/>
            </p14:nvContentPartPr>
            <p14:xfrm>
              <a:off x="2525520" y="3656520"/>
              <a:ext cx="848880" cy="8845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7B4DC8E-70EA-4A78-988B-6D4B458F91E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16160" y="3647160"/>
                <a:ext cx="867600" cy="90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065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 animBg="1"/>
      <p:bldP spid="13" grpId="0" animBg="1"/>
      <p:bldP spid="14" grpId="0" animBg="1"/>
      <p:bldP spid="22" grpId="0" animBg="1"/>
      <p:bldP spid="23" grpId="0" animBg="1"/>
      <p:bldP spid="25" grpId="0" animBg="1"/>
      <p:bldP spid="26" grpId="0" animBg="1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3" y="250784"/>
            <a:ext cx="8493001" cy="63408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Practice: Graph the following</a:t>
            </a:r>
          </a:p>
        </p:txBody>
      </p:sp>
      <p:grpSp>
        <p:nvGrpSpPr>
          <p:cNvPr id="14339" name="Group 5"/>
          <p:cNvGrpSpPr>
            <a:grpSpLocks noChangeAspect="1"/>
          </p:cNvGrpSpPr>
          <p:nvPr/>
        </p:nvGrpSpPr>
        <p:grpSpPr bwMode="auto">
          <a:xfrm>
            <a:off x="467359" y="1144589"/>
            <a:ext cx="4845050" cy="5386387"/>
            <a:chOff x="256" y="721"/>
            <a:chExt cx="3052" cy="3393"/>
          </a:xfrm>
        </p:grpSpPr>
        <p:sp>
          <p:nvSpPr>
            <p:cNvPr id="14375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6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377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8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9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0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1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2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3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4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5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6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7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8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9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0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1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2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3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4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5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6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7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8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9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0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1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2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3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4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5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6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7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8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9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0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1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2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3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4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5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6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7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8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9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0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1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4422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23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4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5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6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7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428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29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0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1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432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433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4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435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436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7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438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9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4343" name="Group 89"/>
          <p:cNvGrpSpPr>
            <a:grpSpLocks/>
          </p:cNvGrpSpPr>
          <p:nvPr/>
        </p:nvGrpSpPr>
        <p:grpSpPr bwMode="auto">
          <a:xfrm>
            <a:off x="1644100" y="1144589"/>
            <a:ext cx="2524837" cy="4479925"/>
            <a:chOff x="1028700" y="1144588"/>
            <a:chExt cx="3600450" cy="4479925"/>
          </a:xfrm>
        </p:grpSpPr>
        <p:sp>
          <p:nvSpPr>
            <p:cNvPr id="14369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0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56993003"/>
              </p:ext>
            </p:extLst>
          </p:nvPr>
        </p:nvGraphicFramePr>
        <p:xfrm>
          <a:off x="7909285" y="188640"/>
          <a:ext cx="1512168" cy="89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30" imgH="368140" progId="Equation.DSMT4">
                  <p:embed/>
                </p:oleObj>
              </mc:Choice>
              <mc:Fallback>
                <p:oleObj name="Equation" r:id="rId3" imgW="622030" imgH="368140" progId="Equation.DSMT4">
                  <p:embed/>
                  <p:pic>
                    <p:nvPicPr>
                      <p:cNvPr id="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9285" y="188640"/>
                        <a:ext cx="1512168" cy="89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6"/>
          <p:cNvSpPr txBox="1">
            <a:spLocks noChangeArrowheads="1"/>
          </p:cNvSpPr>
          <p:nvPr/>
        </p:nvSpPr>
        <p:spPr bwMode="auto">
          <a:xfrm>
            <a:off x="6977381" y="1214438"/>
            <a:ext cx="869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Graph</a:t>
            </a:r>
          </a:p>
        </p:txBody>
      </p:sp>
      <p:sp>
        <p:nvSpPr>
          <p:cNvPr id="117" name="Text Box 7"/>
          <p:cNvSpPr txBox="1">
            <a:spLocks noChangeArrowheads="1"/>
          </p:cNvSpPr>
          <p:nvPr/>
        </p:nvSpPr>
        <p:spPr bwMode="auto">
          <a:xfrm>
            <a:off x="6977380" y="1778158"/>
            <a:ext cx="34932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X-intercept 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18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2186953"/>
              </p:ext>
            </p:extLst>
          </p:nvPr>
        </p:nvGraphicFramePr>
        <p:xfrm>
          <a:off x="7874669" y="1199079"/>
          <a:ext cx="11064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215806" progId="Equation.DSMT4">
                  <p:embed/>
                </p:oleObj>
              </mc:Choice>
              <mc:Fallback>
                <p:oleObj name="Equation" r:id="rId5" imgW="596641" imgH="215806" progId="Equation.DSMT4">
                  <p:embed/>
                  <p:pic>
                    <p:nvPicPr>
                      <p:cNvPr id="118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669" y="1199079"/>
                        <a:ext cx="11064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4"/>
          <p:cNvSpPr txBox="1">
            <a:spLocks noChangeArrowheads="1"/>
          </p:cNvSpPr>
          <p:nvPr/>
        </p:nvSpPr>
        <p:spPr bwMode="auto">
          <a:xfrm>
            <a:off x="7175500" y="3933826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20" name="Text Box 15"/>
          <p:cNvSpPr txBox="1">
            <a:spLocks noChangeArrowheads="1"/>
          </p:cNvSpPr>
          <p:nvPr/>
        </p:nvSpPr>
        <p:spPr bwMode="auto">
          <a:xfrm>
            <a:off x="6977380" y="3527316"/>
            <a:ext cx="35702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the Common Points where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Y coordinate is 1 or -1.</a:t>
            </a:r>
          </a:p>
        </p:txBody>
      </p:sp>
      <p:sp>
        <p:nvSpPr>
          <p:cNvPr id="121" name="Text Box 18"/>
          <p:cNvSpPr txBox="1">
            <a:spLocks noChangeArrowheads="1"/>
          </p:cNvSpPr>
          <p:nvPr/>
        </p:nvSpPr>
        <p:spPr bwMode="auto">
          <a:xfrm>
            <a:off x="5812403" y="1146769"/>
            <a:ext cx="4855597" cy="272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Pick some points on the original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Function and take the reciprocal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of the Y-coordinates.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Reciprocal of large numbers 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will become small</a:t>
            </a:r>
          </a:p>
          <a:p>
            <a:pPr eaLnBrk="1" hangingPunct="1"/>
            <a:endParaRPr lang="en-CA" sz="1900" dirty="0">
              <a:solidFill>
                <a:srgbClr val="FF0000"/>
              </a:solidFill>
              <a:latin typeface="+mj-lt"/>
            </a:endParaRP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Reciprocal of small numbers 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Will become large</a:t>
            </a:r>
          </a:p>
          <a:p>
            <a:pPr eaLnBrk="1" hangingPunct="1"/>
            <a:endParaRPr lang="en-CA" sz="19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7720"/>
              </p:ext>
            </p:extLst>
          </p:nvPr>
        </p:nvGraphicFramePr>
        <p:xfrm>
          <a:off x="6968331" y="5412582"/>
          <a:ext cx="3403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400" imgH="292100" progId="Equation.DSMT4">
                  <p:embed/>
                </p:oleObj>
              </mc:Choice>
              <mc:Fallback>
                <p:oleObj name="Equation" r:id="rId7" imgW="2311400" imgH="292100" progId="Equation.DSMT4">
                  <p:embed/>
                  <p:pic>
                    <p:nvPicPr>
                      <p:cNvPr id="1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331" y="5412582"/>
                        <a:ext cx="3403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96848"/>
              </p:ext>
            </p:extLst>
          </p:nvPr>
        </p:nvGraphicFramePr>
        <p:xfrm>
          <a:off x="8087062" y="2918302"/>
          <a:ext cx="1543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502" imgH="177723" progId="Equation.DSMT4">
                  <p:embed/>
                </p:oleObj>
              </mc:Choice>
              <mc:Fallback>
                <p:oleObj name="Equation" r:id="rId9" imgW="685502" imgH="177723" progId="Equation.DSMT4">
                  <p:embed/>
                  <p:pic>
                    <p:nvPicPr>
                      <p:cNvPr id="1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62" y="2918302"/>
                        <a:ext cx="1543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61040"/>
              </p:ext>
            </p:extLst>
          </p:nvPr>
        </p:nvGraphicFramePr>
        <p:xfrm>
          <a:off x="7205999" y="2192815"/>
          <a:ext cx="11064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900" imgH="190500" progId="Equation.DSMT4">
                  <p:embed/>
                </p:oleObj>
              </mc:Choice>
              <mc:Fallback>
                <p:oleObj name="Equation" r:id="rId11" imgW="596900" imgH="190500" progId="Equation.DSMT4">
                  <p:embed/>
                  <p:pic>
                    <p:nvPicPr>
                      <p:cNvPr id="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999" y="2192815"/>
                        <a:ext cx="11064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08764"/>
              </p:ext>
            </p:extLst>
          </p:nvPr>
        </p:nvGraphicFramePr>
        <p:xfrm>
          <a:off x="7217113" y="2527777"/>
          <a:ext cx="6826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300" imgH="190500" progId="Equation.DSMT4">
                  <p:embed/>
                </p:oleObj>
              </mc:Choice>
              <mc:Fallback>
                <p:oleObj name="Equation" r:id="rId13" imgW="368300" imgH="190500" progId="Equation.DSMT4">
                  <p:embed/>
                  <p:pic>
                    <p:nvPicPr>
                      <p:cNvPr id="1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113" y="2527777"/>
                        <a:ext cx="6826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15720"/>
              </p:ext>
            </p:extLst>
          </p:nvPr>
        </p:nvGraphicFramePr>
        <p:xfrm>
          <a:off x="7067887" y="2873852"/>
          <a:ext cx="1041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336" imgH="241195" progId="Equation.DSMT4">
                  <p:embed/>
                </p:oleObj>
              </mc:Choice>
              <mc:Fallback>
                <p:oleObj name="Equation" r:id="rId15" imgW="609336" imgH="241195" progId="Equation.DSMT4">
                  <p:embed/>
                  <p:pic>
                    <p:nvPicPr>
                      <p:cNvPr id="1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887" y="2873852"/>
                        <a:ext cx="1041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63549"/>
              </p:ext>
            </p:extLst>
          </p:nvPr>
        </p:nvGraphicFramePr>
        <p:xfrm>
          <a:off x="7281069" y="4187031"/>
          <a:ext cx="10144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113" imgH="215806" progId="Equation.DSMT4">
                  <p:embed/>
                </p:oleObj>
              </mc:Choice>
              <mc:Fallback>
                <p:oleObj name="Equation" r:id="rId17" imgW="660113" imgH="215806" progId="Equation.DSMT4">
                  <p:embed/>
                  <p:pic>
                    <p:nvPicPr>
                      <p:cNvPr id="12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069" y="4187031"/>
                        <a:ext cx="101441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91220"/>
              </p:ext>
            </p:extLst>
          </p:nvPr>
        </p:nvGraphicFramePr>
        <p:xfrm>
          <a:off x="8987632" y="4177506"/>
          <a:ext cx="11699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1669" imgH="215806" progId="Equation.DSMT4">
                  <p:embed/>
                </p:oleObj>
              </mc:Choice>
              <mc:Fallback>
                <p:oleObj name="Equation" r:id="rId19" imgW="761669" imgH="215806" progId="Equation.DSMT4">
                  <p:embed/>
                  <p:pic>
                    <p:nvPicPr>
                      <p:cNvPr id="12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7632" y="4177506"/>
                        <a:ext cx="1169987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99165"/>
              </p:ext>
            </p:extLst>
          </p:nvPr>
        </p:nvGraphicFramePr>
        <p:xfrm>
          <a:off x="7255669" y="4521995"/>
          <a:ext cx="6635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13" imgH="215806" progId="Equation.DSMT4">
                  <p:embed/>
                </p:oleObj>
              </mc:Choice>
              <mc:Fallback>
                <p:oleObj name="Equation" r:id="rId21" imgW="431613" imgH="215806" progId="Equation.DSMT4">
                  <p:embed/>
                  <p:pic>
                    <p:nvPicPr>
                      <p:cNvPr id="12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669" y="4521995"/>
                        <a:ext cx="6635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25661"/>
              </p:ext>
            </p:extLst>
          </p:nvPr>
        </p:nvGraphicFramePr>
        <p:xfrm>
          <a:off x="6928644" y="4849020"/>
          <a:ext cx="9175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96900" imgH="241300" progId="Equation.DSMT4">
                  <p:embed/>
                </p:oleObj>
              </mc:Choice>
              <mc:Fallback>
                <p:oleObj name="Equation" r:id="rId23" imgW="596900" imgH="241300" progId="Equation.DSMT4">
                  <p:embed/>
                  <p:pic>
                    <p:nvPicPr>
                      <p:cNvPr id="13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644" y="4849020"/>
                        <a:ext cx="91757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34500"/>
              </p:ext>
            </p:extLst>
          </p:nvPr>
        </p:nvGraphicFramePr>
        <p:xfrm>
          <a:off x="9122569" y="4523581"/>
          <a:ext cx="6635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13" imgH="215806" progId="Equation.DSMT4">
                  <p:embed/>
                </p:oleObj>
              </mc:Choice>
              <mc:Fallback>
                <p:oleObj name="Equation" r:id="rId25" imgW="431613" imgH="215806" progId="Equation.DSMT4">
                  <p:embed/>
                  <p:pic>
                    <p:nvPicPr>
                      <p:cNvPr id="13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569" y="4523581"/>
                        <a:ext cx="6635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55387"/>
              </p:ext>
            </p:extLst>
          </p:nvPr>
        </p:nvGraphicFramePr>
        <p:xfrm>
          <a:off x="8784432" y="4802981"/>
          <a:ext cx="917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96900" imgH="241300" progId="Equation.DSMT4">
                  <p:embed/>
                </p:oleObj>
              </mc:Choice>
              <mc:Fallback>
                <p:oleObj name="Equation" r:id="rId27" imgW="596900" imgH="241300" progId="Equation.DSMT4">
                  <p:embed/>
                  <p:pic>
                    <p:nvPicPr>
                      <p:cNvPr id="13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432" y="4802981"/>
                        <a:ext cx="9175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74133"/>
              </p:ext>
            </p:extLst>
          </p:nvPr>
        </p:nvGraphicFramePr>
        <p:xfrm>
          <a:off x="6898481" y="5925344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48975" imgH="253890" progId="Equation.DSMT4">
                  <p:embed/>
                </p:oleObj>
              </mc:Choice>
              <mc:Fallback>
                <p:oleObj name="Equation" r:id="rId29" imgW="748975" imgH="253890" progId="Equation.DSMT4">
                  <p:embed/>
                  <p:pic>
                    <p:nvPicPr>
                      <p:cNvPr id="13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481" y="5925344"/>
                        <a:ext cx="749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93045"/>
              </p:ext>
            </p:extLst>
          </p:nvPr>
        </p:nvGraphicFramePr>
        <p:xfrm>
          <a:off x="7711281" y="5903119"/>
          <a:ext cx="647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47419" imgH="253890" progId="Equation.DSMT4">
                  <p:embed/>
                </p:oleObj>
              </mc:Choice>
              <mc:Fallback>
                <p:oleObj name="Equation" r:id="rId31" imgW="647419" imgH="253890" progId="Equation.DSMT4">
                  <p:embed/>
                  <p:pic>
                    <p:nvPicPr>
                      <p:cNvPr id="13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281" y="5903119"/>
                        <a:ext cx="6477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15766"/>
              </p:ext>
            </p:extLst>
          </p:nvPr>
        </p:nvGraphicFramePr>
        <p:xfrm>
          <a:off x="8722518" y="5901531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50531" imgH="253890" progId="Equation.DSMT4">
                  <p:embed/>
                </p:oleObj>
              </mc:Choice>
              <mc:Fallback>
                <p:oleObj name="Equation" r:id="rId33" imgW="850531" imgH="253890" progId="Equation.DSMT4">
                  <p:embed/>
                  <p:pic>
                    <p:nvPicPr>
                      <p:cNvPr id="13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518" y="5901531"/>
                        <a:ext cx="850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98077"/>
              </p:ext>
            </p:extLst>
          </p:nvPr>
        </p:nvGraphicFramePr>
        <p:xfrm>
          <a:off x="9641681" y="5879306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48975" imgH="253890" progId="Equation.DSMT4">
                  <p:embed/>
                </p:oleObj>
              </mc:Choice>
              <mc:Fallback>
                <p:oleObj name="Equation" r:id="rId35" imgW="748975" imgH="253890" progId="Equation.DSMT4">
                  <p:embed/>
                  <p:pic>
                    <p:nvPicPr>
                      <p:cNvPr id="13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1681" y="5879306"/>
                        <a:ext cx="749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90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5" grpId="1"/>
      <p:bldP spid="117" grpId="0"/>
      <p:bldP spid="117" grpId="1"/>
      <p:bldP spid="120" grpId="0"/>
      <p:bldP spid="12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roup 5"/>
          <p:cNvGrpSpPr>
            <a:grpSpLocks noChangeAspect="1"/>
          </p:cNvGrpSpPr>
          <p:nvPr/>
        </p:nvGrpSpPr>
        <p:grpSpPr bwMode="auto">
          <a:xfrm>
            <a:off x="6083301" y="990600"/>
            <a:ext cx="4355247" cy="4248150"/>
            <a:chOff x="256" y="721"/>
            <a:chExt cx="3052" cy="3393"/>
          </a:xfrm>
        </p:grpSpPr>
        <p:sp>
          <p:nvSpPr>
            <p:cNvPr id="143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90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96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8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00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01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3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8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04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6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>
            <a:normAutofit/>
          </a:bodyPr>
          <a:lstStyle/>
          <a:p>
            <a:r>
              <a:rPr lang="en-CA" sz="2800" dirty="0"/>
              <a:t>Graph the reciprocal of each parabola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841569" y="990600"/>
            <a:ext cx="4355247" cy="4248150"/>
            <a:chOff x="256" y="721"/>
            <a:chExt cx="3052" cy="3393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8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8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0" name="Group 89"/>
          <p:cNvGrpSpPr>
            <a:grpSpLocks/>
          </p:cNvGrpSpPr>
          <p:nvPr/>
        </p:nvGrpSpPr>
        <p:grpSpPr bwMode="auto">
          <a:xfrm>
            <a:off x="2149668" y="1028701"/>
            <a:ext cx="1733550" cy="2081213"/>
            <a:chOff x="1028700" y="1144588"/>
            <a:chExt cx="3600450" cy="4479925"/>
          </a:xfrm>
        </p:grpSpPr>
        <p:sp>
          <p:nvSpPr>
            <p:cNvPr id="71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39" name="Group 89"/>
          <p:cNvGrpSpPr>
            <a:grpSpLocks/>
          </p:cNvGrpSpPr>
          <p:nvPr/>
        </p:nvGrpSpPr>
        <p:grpSpPr bwMode="auto">
          <a:xfrm flipV="1">
            <a:off x="7429500" y="3486149"/>
            <a:ext cx="1657350" cy="1871663"/>
            <a:chOff x="1028700" y="1144588"/>
            <a:chExt cx="3600450" cy="4479925"/>
          </a:xfrm>
        </p:grpSpPr>
        <p:sp>
          <p:nvSpPr>
            <p:cNvPr id="140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8" name="Text Box 15"/>
          <p:cNvSpPr txBox="1">
            <a:spLocks noChangeArrowheads="1"/>
          </p:cNvSpPr>
          <p:nvPr/>
        </p:nvSpPr>
        <p:spPr bwMode="auto">
          <a:xfrm>
            <a:off x="889780" y="5249238"/>
            <a:ext cx="40318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Use the first x-intercept to draw the</a:t>
            </a:r>
          </a:p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Vertical asymptote</a:t>
            </a:r>
          </a:p>
        </p:txBody>
      </p:sp>
      <p:cxnSp>
        <p:nvCxnSpPr>
          <p:cNvPr id="209" name="Straight Connector 208"/>
          <p:cNvCxnSpPr/>
          <p:nvPr/>
        </p:nvCxnSpPr>
        <p:spPr>
          <a:xfrm rot="16200000" flipH="1">
            <a:off x="880506" y="3124787"/>
            <a:ext cx="4295713" cy="0"/>
          </a:xfrm>
          <a:prstGeom prst="line">
            <a:avLst/>
          </a:prstGeom>
          <a:ln w="444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Text Box 15"/>
          <p:cNvSpPr txBox="1">
            <a:spLocks noChangeArrowheads="1"/>
          </p:cNvSpPr>
          <p:nvPr/>
        </p:nvSpPr>
        <p:spPr bwMode="auto">
          <a:xfrm>
            <a:off x="864050" y="5852899"/>
            <a:ext cx="2811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Plot the invariant points</a:t>
            </a:r>
          </a:p>
        </p:txBody>
      </p:sp>
      <p:sp>
        <p:nvSpPr>
          <p:cNvPr id="212" name="Oval 211"/>
          <p:cNvSpPr/>
          <p:nvPr/>
        </p:nvSpPr>
        <p:spPr>
          <a:xfrm>
            <a:off x="3350207" y="2716176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3" name="Oval 212"/>
          <p:cNvSpPr/>
          <p:nvPr/>
        </p:nvSpPr>
        <p:spPr>
          <a:xfrm>
            <a:off x="2611982" y="2714201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4" name="Text Box 15"/>
          <p:cNvSpPr txBox="1">
            <a:spLocks noChangeArrowheads="1"/>
          </p:cNvSpPr>
          <p:nvPr/>
        </p:nvSpPr>
        <p:spPr bwMode="auto">
          <a:xfrm>
            <a:off x="862075" y="6171549"/>
            <a:ext cx="3751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Graph each side of the asymptote</a:t>
            </a:r>
          </a:p>
        </p:txBody>
      </p:sp>
      <p:grpSp>
        <p:nvGrpSpPr>
          <p:cNvPr id="215" name="Group 214"/>
          <p:cNvGrpSpPr/>
          <p:nvPr/>
        </p:nvGrpSpPr>
        <p:grpSpPr>
          <a:xfrm>
            <a:off x="3215067" y="1021279"/>
            <a:ext cx="1875972" cy="2054431"/>
            <a:chOff x="4394200" y="1657350"/>
            <a:chExt cx="3519488" cy="2373313"/>
          </a:xfrm>
        </p:grpSpPr>
        <p:sp>
          <p:nvSpPr>
            <p:cNvPr id="216" name="Freeform 91"/>
            <p:cNvSpPr>
              <a:spLocks/>
            </p:cNvSpPr>
            <p:nvPr/>
          </p:nvSpPr>
          <p:spPr bwMode="auto">
            <a:xfrm>
              <a:off x="4394200" y="1657350"/>
              <a:ext cx="17463" cy="363538"/>
            </a:xfrm>
            <a:custGeom>
              <a:avLst/>
              <a:gdLst/>
              <a:ahLst/>
              <a:cxnLst>
                <a:cxn ang="0">
                  <a:pos x="3" y="61"/>
                </a:cxn>
                <a:cxn ang="0">
                  <a:pos x="3" y="52"/>
                </a:cxn>
                <a:cxn ang="0">
                  <a:pos x="2" y="42"/>
                </a:cxn>
                <a:cxn ang="0">
                  <a:pos x="2" y="32"/>
                </a:cxn>
                <a:cxn ang="0">
                  <a:pos x="1" y="22"/>
                </a:cxn>
                <a:cxn ang="0">
                  <a:pos x="1" y="11"/>
                </a:cxn>
                <a:cxn ang="0">
                  <a:pos x="0" y="0"/>
                </a:cxn>
              </a:cxnLst>
              <a:rect l="0" t="0" r="r" b="b"/>
              <a:pathLst>
                <a:path w="3" h="61">
                  <a:moveTo>
                    <a:pt x="3" y="61"/>
                  </a:moveTo>
                  <a:lnTo>
                    <a:pt x="3" y="52"/>
                  </a:lnTo>
                  <a:lnTo>
                    <a:pt x="2" y="42"/>
                  </a:lnTo>
                  <a:lnTo>
                    <a:pt x="2" y="32"/>
                  </a:lnTo>
                  <a:lnTo>
                    <a:pt x="1" y="22"/>
                  </a:lnTo>
                  <a:lnTo>
                    <a:pt x="1" y="11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7" name="Freeform 92"/>
            <p:cNvSpPr>
              <a:spLocks/>
            </p:cNvSpPr>
            <p:nvPr/>
          </p:nvSpPr>
          <p:spPr bwMode="auto">
            <a:xfrm>
              <a:off x="4411663" y="2020888"/>
              <a:ext cx="3502025" cy="2009775"/>
            </a:xfrm>
            <a:custGeom>
              <a:avLst/>
              <a:gdLst/>
              <a:ahLst/>
              <a:cxnLst>
                <a:cxn ang="0">
                  <a:pos x="2" y="34"/>
                </a:cxn>
                <a:cxn ang="0">
                  <a:pos x="5" y="69"/>
                </a:cxn>
                <a:cxn ang="0">
                  <a:pos x="7" y="98"/>
                </a:cxn>
                <a:cxn ang="0">
                  <a:pos x="10" y="123"/>
                </a:cxn>
                <a:cxn ang="0">
                  <a:pos x="12" y="145"/>
                </a:cxn>
                <a:cxn ang="0">
                  <a:pos x="15" y="163"/>
                </a:cxn>
                <a:cxn ang="0">
                  <a:pos x="17" y="179"/>
                </a:cxn>
                <a:cxn ang="0">
                  <a:pos x="20" y="192"/>
                </a:cxn>
                <a:cxn ang="0">
                  <a:pos x="22" y="204"/>
                </a:cxn>
                <a:cxn ang="0">
                  <a:pos x="25" y="215"/>
                </a:cxn>
                <a:cxn ang="0">
                  <a:pos x="28" y="228"/>
                </a:cxn>
                <a:cxn ang="0">
                  <a:pos x="32" y="240"/>
                </a:cxn>
                <a:cxn ang="0">
                  <a:pos x="36" y="250"/>
                </a:cxn>
                <a:cxn ang="0">
                  <a:pos x="42" y="262"/>
                </a:cxn>
                <a:cxn ang="0">
                  <a:pos x="47" y="272"/>
                </a:cxn>
                <a:cxn ang="0">
                  <a:pos x="55" y="282"/>
                </a:cxn>
                <a:cxn ang="0">
                  <a:pos x="63" y="291"/>
                </a:cxn>
                <a:cxn ang="0">
                  <a:pos x="71" y="298"/>
                </a:cxn>
                <a:cxn ang="0">
                  <a:pos x="81" y="305"/>
                </a:cxn>
                <a:cxn ang="0">
                  <a:pos x="93" y="311"/>
                </a:cxn>
                <a:cxn ang="0">
                  <a:pos x="106" y="316"/>
                </a:cxn>
                <a:cxn ang="0">
                  <a:pos x="119" y="319"/>
                </a:cxn>
                <a:cxn ang="0">
                  <a:pos x="131" y="322"/>
                </a:cxn>
                <a:cxn ang="0">
                  <a:pos x="144" y="324"/>
                </a:cxn>
                <a:cxn ang="0">
                  <a:pos x="157" y="326"/>
                </a:cxn>
                <a:cxn ang="0">
                  <a:pos x="169" y="328"/>
                </a:cxn>
                <a:cxn ang="0">
                  <a:pos x="182" y="329"/>
                </a:cxn>
                <a:cxn ang="0">
                  <a:pos x="195" y="330"/>
                </a:cxn>
                <a:cxn ang="0">
                  <a:pos x="207" y="331"/>
                </a:cxn>
                <a:cxn ang="0">
                  <a:pos x="220" y="332"/>
                </a:cxn>
                <a:cxn ang="0">
                  <a:pos x="233" y="332"/>
                </a:cxn>
                <a:cxn ang="0">
                  <a:pos x="245" y="333"/>
                </a:cxn>
                <a:cxn ang="0">
                  <a:pos x="258" y="334"/>
                </a:cxn>
                <a:cxn ang="0">
                  <a:pos x="271" y="334"/>
                </a:cxn>
                <a:cxn ang="0">
                  <a:pos x="283" y="334"/>
                </a:cxn>
                <a:cxn ang="0">
                  <a:pos x="296" y="335"/>
                </a:cxn>
                <a:cxn ang="0">
                  <a:pos x="309" y="335"/>
                </a:cxn>
                <a:cxn ang="0">
                  <a:pos x="321" y="335"/>
                </a:cxn>
                <a:cxn ang="0">
                  <a:pos x="334" y="336"/>
                </a:cxn>
                <a:cxn ang="0">
                  <a:pos x="346" y="336"/>
                </a:cxn>
                <a:cxn ang="0">
                  <a:pos x="359" y="336"/>
                </a:cxn>
                <a:cxn ang="0">
                  <a:pos x="372" y="336"/>
                </a:cxn>
                <a:cxn ang="0">
                  <a:pos x="384" y="336"/>
                </a:cxn>
                <a:cxn ang="0">
                  <a:pos x="397" y="336"/>
                </a:cxn>
                <a:cxn ang="0">
                  <a:pos x="410" y="337"/>
                </a:cxn>
                <a:cxn ang="0">
                  <a:pos x="422" y="337"/>
                </a:cxn>
                <a:cxn ang="0">
                  <a:pos x="435" y="337"/>
                </a:cxn>
                <a:cxn ang="0">
                  <a:pos x="448" y="337"/>
                </a:cxn>
                <a:cxn ang="0">
                  <a:pos x="460" y="337"/>
                </a:cxn>
                <a:cxn ang="0">
                  <a:pos x="473" y="337"/>
                </a:cxn>
                <a:cxn ang="0">
                  <a:pos x="486" y="337"/>
                </a:cxn>
                <a:cxn ang="0">
                  <a:pos x="498" y="337"/>
                </a:cxn>
                <a:cxn ang="0">
                  <a:pos x="511" y="337"/>
                </a:cxn>
                <a:cxn ang="0">
                  <a:pos x="524" y="337"/>
                </a:cxn>
                <a:cxn ang="0">
                  <a:pos x="536" y="338"/>
                </a:cxn>
                <a:cxn ang="0">
                  <a:pos x="549" y="338"/>
                </a:cxn>
                <a:cxn ang="0">
                  <a:pos x="562" y="338"/>
                </a:cxn>
                <a:cxn ang="0">
                  <a:pos x="574" y="338"/>
                </a:cxn>
                <a:cxn ang="0">
                  <a:pos x="587" y="338"/>
                </a:cxn>
              </a:cxnLst>
              <a:rect l="0" t="0" r="r" b="b"/>
              <a:pathLst>
                <a:path w="588" h="338">
                  <a:moveTo>
                    <a:pt x="0" y="0"/>
                  </a:moveTo>
                  <a:lnTo>
                    <a:pt x="1" y="9"/>
                  </a:lnTo>
                  <a:lnTo>
                    <a:pt x="1" y="18"/>
                  </a:lnTo>
                  <a:lnTo>
                    <a:pt x="2" y="26"/>
                  </a:lnTo>
                  <a:lnTo>
                    <a:pt x="2" y="34"/>
                  </a:lnTo>
                  <a:lnTo>
                    <a:pt x="3" y="41"/>
                  </a:lnTo>
                  <a:lnTo>
                    <a:pt x="3" y="49"/>
                  </a:lnTo>
                  <a:lnTo>
                    <a:pt x="4" y="56"/>
                  </a:lnTo>
                  <a:lnTo>
                    <a:pt x="4" y="62"/>
                  </a:lnTo>
                  <a:lnTo>
                    <a:pt x="5" y="69"/>
                  </a:lnTo>
                  <a:lnTo>
                    <a:pt x="5" y="75"/>
                  </a:lnTo>
                  <a:lnTo>
                    <a:pt x="6" y="81"/>
                  </a:lnTo>
                  <a:lnTo>
                    <a:pt x="6" y="87"/>
                  </a:lnTo>
                  <a:lnTo>
                    <a:pt x="7" y="93"/>
                  </a:lnTo>
                  <a:lnTo>
                    <a:pt x="7" y="98"/>
                  </a:lnTo>
                  <a:lnTo>
                    <a:pt x="8" y="104"/>
                  </a:lnTo>
                  <a:lnTo>
                    <a:pt x="8" y="109"/>
                  </a:lnTo>
                  <a:lnTo>
                    <a:pt x="9" y="114"/>
                  </a:lnTo>
                  <a:lnTo>
                    <a:pt x="9" y="119"/>
                  </a:lnTo>
                  <a:lnTo>
                    <a:pt x="10" y="123"/>
                  </a:lnTo>
                  <a:lnTo>
                    <a:pt x="10" y="128"/>
                  </a:lnTo>
                  <a:lnTo>
                    <a:pt x="11" y="132"/>
                  </a:lnTo>
                  <a:lnTo>
                    <a:pt x="11" y="136"/>
                  </a:lnTo>
                  <a:lnTo>
                    <a:pt x="12" y="141"/>
                  </a:lnTo>
                  <a:lnTo>
                    <a:pt x="12" y="145"/>
                  </a:lnTo>
                  <a:lnTo>
                    <a:pt x="13" y="148"/>
                  </a:lnTo>
                  <a:lnTo>
                    <a:pt x="13" y="152"/>
                  </a:lnTo>
                  <a:lnTo>
                    <a:pt x="14" y="156"/>
                  </a:lnTo>
                  <a:lnTo>
                    <a:pt x="14" y="159"/>
                  </a:lnTo>
                  <a:lnTo>
                    <a:pt x="15" y="163"/>
                  </a:lnTo>
                  <a:lnTo>
                    <a:pt x="15" y="166"/>
                  </a:lnTo>
                  <a:lnTo>
                    <a:pt x="16" y="169"/>
                  </a:lnTo>
                  <a:lnTo>
                    <a:pt x="16" y="173"/>
                  </a:lnTo>
                  <a:lnTo>
                    <a:pt x="17" y="176"/>
                  </a:lnTo>
                  <a:lnTo>
                    <a:pt x="17" y="179"/>
                  </a:lnTo>
                  <a:lnTo>
                    <a:pt x="18" y="182"/>
                  </a:lnTo>
                  <a:lnTo>
                    <a:pt x="18" y="184"/>
                  </a:lnTo>
                  <a:lnTo>
                    <a:pt x="19" y="187"/>
                  </a:lnTo>
                  <a:lnTo>
                    <a:pt x="19" y="190"/>
                  </a:lnTo>
                  <a:lnTo>
                    <a:pt x="20" y="192"/>
                  </a:lnTo>
                  <a:lnTo>
                    <a:pt x="20" y="195"/>
                  </a:lnTo>
                  <a:lnTo>
                    <a:pt x="21" y="197"/>
                  </a:lnTo>
                  <a:lnTo>
                    <a:pt x="21" y="200"/>
                  </a:lnTo>
                  <a:lnTo>
                    <a:pt x="22" y="202"/>
                  </a:lnTo>
                  <a:lnTo>
                    <a:pt x="22" y="204"/>
                  </a:lnTo>
                  <a:lnTo>
                    <a:pt x="23" y="207"/>
                  </a:lnTo>
                  <a:lnTo>
                    <a:pt x="23" y="209"/>
                  </a:lnTo>
                  <a:lnTo>
                    <a:pt x="24" y="211"/>
                  </a:lnTo>
                  <a:lnTo>
                    <a:pt x="24" y="213"/>
                  </a:lnTo>
                  <a:lnTo>
                    <a:pt x="25" y="215"/>
                  </a:lnTo>
                  <a:lnTo>
                    <a:pt x="25" y="217"/>
                  </a:lnTo>
                  <a:lnTo>
                    <a:pt x="26" y="220"/>
                  </a:lnTo>
                  <a:lnTo>
                    <a:pt x="27" y="223"/>
                  </a:lnTo>
                  <a:lnTo>
                    <a:pt x="28" y="225"/>
                  </a:lnTo>
                  <a:lnTo>
                    <a:pt x="28" y="228"/>
                  </a:lnTo>
                  <a:lnTo>
                    <a:pt x="29" y="230"/>
                  </a:lnTo>
                  <a:lnTo>
                    <a:pt x="30" y="233"/>
                  </a:lnTo>
                  <a:lnTo>
                    <a:pt x="31" y="235"/>
                  </a:lnTo>
                  <a:lnTo>
                    <a:pt x="31" y="237"/>
                  </a:lnTo>
                  <a:lnTo>
                    <a:pt x="32" y="240"/>
                  </a:lnTo>
                  <a:lnTo>
                    <a:pt x="33" y="242"/>
                  </a:lnTo>
                  <a:lnTo>
                    <a:pt x="34" y="244"/>
                  </a:lnTo>
                  <a:lnTo>
                    <a:pt x="34" y="246"/>
                  </a:lnTo>
                  <a:lnTo>
                    <a:pt x="35" y="248"/>
                  </a:lnTo>
                  <a:lnTo>
                    <a:pt x="36" y="250"/>
                  </a:lnTo>
                  <a:lnTo>
                    <a:pt x="37" y="252"/>
                  </a:lnTo>
                  <a:lnTo>
                    <a:pt x="38" y="255"/>
                  </a:lnTo>
                  <a:lnTo>
                    <a:pt x="39" y="257"/>
                  </a:lnTo>
                  <a:lnTo>
                    <a:pt x="40" y="260"/>
                  </a:lnTo>
                  <a:lnTo>
                    <a:pt x="42" y="262"/>
                  </a:lnTo>
                  <a:lnTo>
                    <a:pt x="43" y="264"/>
                  </a:lnTo>
                  <a:lnTo>
                    <a:pt x="44" y="266"/>
                  </a:lnTo>
                  <a:lnTo>
                    <a:pt x="45" y="268"/>
                  </a:lnTo>
                  <a:lnTo>
                    <a:pt x="46" y="270"/>
                  </a:lnTo>
                  <a:lnTo>
                    <a:pt x="47" y="272"/>
                  </a:lnTo>
                  <a:lnTo>
                    <a:pt x="48" y="274"/>
                  </a:lnTo>
                  <a:lnTo>
                    <a:pt x="49" y="275"/>
                  </a:lnTo>
                  <a:lnTo>
                    <a:pt x="51" y="278"/>
                  </a:lnTo>
                  <a:lnTo>
                    <a:pt x="53" y="280"/>
                  </a:lnTo>
                  <a:lnTo>
                    <a:pt x="55" y="282"/>
                  </a:lnTo>
                  <a:lnTo>
                    <a:pt x="56" y="284"/>
                  </a:lnTo>
                  <a:lnTo>
                    <a:pt x="58" y="286"/>
                  </a:lnTo>
                  <a:lnTo>
                    <a:pt x="60" y="288"/>
                  </a:lnTo>
                  <a:lnTo>
                    <a:pt x="61" y="290"/>
                  </a:lnTo>
                  <a:lnTo>
                    <a:pt x="63" y="291"/>
                  </a:lnTo>
                  <a:lnTo>
                    <a:pt x="65" y="293"/>
                  </a:lnTo>
                  <a:lnTo>
                    <a:pt x="66" y="294"/>
                  </a:lnTo>
                  <a:lnTo>
                    <a:pt x="68" y="296"/>
                  </a:lnTo>
                  <a:lnTo>
                    <a:pt x="70" y="297"/>
                  </a:lnTo>
                  <a:lnTo>
                    <a:pt x="71" y="298"/>
                  </a:lnTo>
                  <a:lnTo>
                    <a:pt x="73" y="300"/>
                  </a:lnTo>
                  <a:lnTo>
                    <a:pt x="75" y="301"/>
                  </a:lnTo>
                  <a:lnTo>
                    <a:pt x="76" y="302"/>
                  </a:lnTo>
                  <a:lnTo>
                    <a:pt x="78" y="303"/>
                  </a:lnTo>
                  <a:lnTo>
                    <a:pt x="81" y="305"/>
                  </a:lnTo>
                  <a:lnTo>
                    <a:pt x="83" y="306"/>
                  </a:lnTo>
                  <a:lnTo>
                    <a:pt x="86" y="307"/>
                  </a:lnTo>
                  <a:lnTo>
                    <a:pt x="88" y="309"/>
                  </a:lnTo>
                  <a:lnTo>
                    <a:pt x="91" y="310"/>
                  </a:lnTo>
                  <a:lnTo>
                    <a:pt x="93" y="311"/>
                  </a:lnTo>
                  <a:lnTo>
                    <a:pt x="96" y="312"/>
                  </a:lnTo>
                  <a:lnTo>
                    <a:pt x="98" y="313"/>
                  </a:lnTo>
                  <a:lnTo>
                    <a:pt x="101" y="314"/>
                  </a:lnTo>
                  <a:lnTo>
                    <a:pt x="103" y="315"/>
                  </a:lnTo>
                  <a:lnTo>
                    <a:pt x="106" y="316"/>
                  </a:lnTo>
                  <a:lnTo>
                    <a:pt x="109" y="317"/>
                  </a:lnTo>
                  <a:lnTo>
                    <a:pt x="111" y="317"/>
                  </a:lnTo>
                  <a:lnTo>
                    <a:pt x="114" y="318"/>
                  </a:lnTo>
                  <a:lnTo>
                    <a:pt x="116" y="319"/>
                  </a:lnTo>
                  <a:lnTo>
                    <a:pt x="119" y="319"/>
                  </a:lnTo>
                  <a:lnTo>
                    <a:pt x="121" y="320"/>
                  </a:lnTo>
                  <a:lnTo>
                    <a:pt x="124" y="321"/>
                  </a:lnTo>
                  <a:lnTo>
                    <a:pt x="126" y="321"/>
                  </a:lnTo>
                  <a:lnTo>
                    <a:pt x="129" y="322"/>
                  </a:lnTo>
                  <a:lnTo>
                    <a:pt x="131" y="322"/>
                  </a:lnTo>
                  <a:lnTo>
                    <a:pt x="134" y="323"/>
                  </a:lnTo>
                  <a:lnTo>
                    <a:pt x="136" y="323"/>
                  </a:lnTo>
                  <a:lnTo>
                    <a:pt x="139" y="324"/>
                  </a:lnTo>
                  <a:lnTo>
                    <a:pt x="141" y="324"/>
                  </a:lnTo>
                  <a:lnTo>
                    <a:pt x="144" y="324"/>
                  </a:lnTo>
                  <a:lnTo>
                    <a:pt x="147" y="325"/>
                  </a:lnTo>
                  <a:lnTo>
                    <a:pt x="149" y="325"/>
                  </a:lnTo>
                  <a:lnTo>
                    <a:pt x="152" y="326"/>
                  </a:lnTo>
                  <a:lnTo>
                    <a:pt x="154" y="326"/>
                  </a:lnTo>
                  <a:lnTo>
                    <a:pt x="157" y="326"/>
                  </a:lnTo>
                  <a:lnTo>
                    <a:pt x="159" y="327"/>
                  </a:lnTo>
                  <a:lnTo>
                    <a:pt x="162" y="327"/>
                  </a:lnTo>
                  <a:lnTo>
                    <a:pt x="164" y="327"/>
                  </a:lnTo>
                  <a:lnTo>
                    <a:pt x="167" y="328"/>
                  </a:lnTo>
                  <a:lnTo>
                    <a:pt x="169" y="328"/>
                  </a:lnTo>
                  <a:lnTo>
                    <a:pt x="172" y="328"/>
                  </a:lnTo>
                  <a:lnTo>
                    <a:pt x="174" y="328"/>
                  </a:lnTo>
                  <a:lnTo>
                    <a:pt x="177" y="329"/>
                  </a:lnTo>
                  <a:lnTo>
                    <a:pt x="179" y="329"/>
                  </a:lnTo>
                  <a:lnTo>
                    <a:pt x="182" y="329"/>
                  </a:lnTo>
                  <a:lnTo>
                    <a:pt x="184" y="329"/>
                  </a:lnTo>
                  <a:lnTo>
                    <a:pt x="187" y="330"/>
                  </a:lnTo>
                  <a:lnTo>
                    <a:pt x="190" y="330"/>
                  </a:lnTo>
                  <a:lnTo>
                    <a:pt x="192" y="330"/>
                  </a:lnTo>
                  <a:lnTo>
                    <a:pt x="195" y="330"/>
                  </a:lnTo>
                  <a:lnTo>
                    <a:pt x="197" y="330"/>
                  </a:lnTo>
                  <a:lnTo>
                    <a:pt x="200" y="330"/>
                  </a:lnTo>
                  <a:lnTo>
                    <a:pt x="202" y="331"/>
                  </a:lnTo>
                  <a:lnTo>
                    <a:pt x="205" y="331"/>
                  </a:lnTo>
                  <a:lnTo>
                    <a:pt x="207" y="331"/>
                  </a:lnTo>
                  <a:lnTo>
                    <a:pt x="210" y="331"/>
                  </a:lnTo>
                  <a:lnTo>
                    <a:pt x="212" y="331"/>
                  </a:lnTo>
                  <a:lnTo>
                    <a:pt x="215" y="331"/>
                  </a:lnTo>
                  <a:lnTo>
                    <a:pt x="217" y="332"/>
                  </a:lnTo>
                  <a:lnTo>
                    <a:pt x="220" y="332"/>
                  </a:lnTo>
                  <a:lnTo>
                    <a:pt x="222" y="332"/>
                  </a:lnTo>
                  <a:lnTo>
                    <a:pt x="225" y="332"/>
                  </a:lnTo>
                  <a:lnTo>
                    <a:pt x="228" y="332"/>
                  </a:lnTo>
                  <a:lnTo>
                    <a:pt x="230" y="332"/>
                  </a:lnTo>
                  <a:lnTo>
                    <a:pt x="233" y="332"/>
                  </a:lnTo>
                  <a:lnTo>
                    <a:pt x="235" y="333"/>
                  </a:lnTo>
                  <a:lnTo>
                    <a:pt x="238" y="333"/>
                  </a:lnTo>
                  <a:lnTo>
                    <a:pt x="240" y="333"/>
                  </a:lnTo>
                  <a:lnTo>
                    <a:pt x="243" y="333"/>
                  </a:lnTo>
                  <a:lnTo>
                    <a:pt x="245" y="333"/>
                  </a:lnTo>
                  <a:lnTo>
                    <a:pt x="248" y="333"/>
                  </a:lnTo>
                  <a:lnTo>
                    <a:pt x="250" y="333"/>
                  </a:lnTo>
                  <a:lnTo>
                    <a:pt x="253" y="333"/>
                  </a:lnTo>
                  <a:lnTo>
                    <a:pt x="255" y="333"/>
                  </a:lnTo>
                  <a:lnTo>
                    <a:pt x="258" y="334"/>
                  </a:lnTo>
                  <a:lnTo>
                    <a:pt x="260" y="334"/>
                  </a:lnTo>
                  <a:lnTo>
                    <a:pt x="263" y="334"/>
                  </a:lnTo>
                  <a:lnTo>
                    <a:pt x="265" y="334"/>
                  </a:lnTo>
                  <a:lnTo>
                    <a:pt x="268" y="334"/>
                  </a:lnTo>
                  <a:lnTo>
                    <a:pt x="271" y="334"/>
                  </a:lnTo>
                  <a:lnTo>
                    <a:pt x="273" y="334"/>
                  </a:lnTo>
                  <a:lnTo>
                    <a:pt x="276" y="334"/>
                  </a:lnTo>
                  <a:lnTo>
                    <a:pt x="278" y="334"/>
                  </a:lnTo>
                  <a:lnTo>
                    <a:pt x="281" y="334"/>
                  </a:lnTo>
                  <a:lnTo>
                    <a:pt x="283" y="334"/>
                  </a:lnTo>
                  <a:lnTo>
                    <a:pt x="286" y="334"/>
                  </a:lnTo>
                  <a:lnTo>
                    <a:pt x="288" y="334"/>
                  </a:lnTo>
                  <a:lnTo>
                    <a:pt x="291" y="335"/>
                  </a:lnTo>
                  <a:lnTo>
                    <a:pt x="293" y="335"/>
                  </a:lnTo>
                  <a:lnTo>
                    <a:pt x="296" y="335"/>
                  </a:lnTo>
                  <a:lnTo>
                    <a:pt x="298" y="335"/>
                  </a:lnTo>
                  <a:lnTo>
                    <a:pt x="301" y="335"/>
                  </a:lnTo>
                  <a:lnTo>
                    <a:pt x="303" y="335"/>
                  </a:lnTo>
                  <a:lnTo>
                    <a:pt x="306" y="335"/>
                  </a:lnTo>
                  <a:lnTo>
                    <a:pt x="309" y="335"/>
                  </a:lnTo>
                  <a:lnTo>
                    <a:pt x="311" y="335"/>
                  </a:lnTo>
                  <a:lnTo>
                    <a:pt x="314" y="335"/>
                  </a:lnTo>
                  <a:lnTo>
                    <a:pt x="316" y="335"/>
                  </a:lnTo>
                  <a:lnTo>
                    <a:pt x="319" y="335"/>
                  </a:lnTo>
                  <a:lnTo>
                    <a:pt x="321" y="335"/>
                  </a:lnTo>
                  <a:lnTo>
                    <a:pt x="324" y="335"/>
                  </a:lnTo>
                  <a:lnTo>
                    <a:pt x="326" y="335"/>
                  </a:lnTo>
                  <a:lnTo>
                    <a:pt x="329" y="335"/>
                  </a:lnTo>
                  <a:lnTo>
                    <a:pt x="331" y="335"/>
                  </a:lnTo>
                  <a:lnTo>
                    <a:pt x="334" y="336"/>
                  </a:lnTo>
                  <a:lnTo>
                    <a:pt x="336" y="336"/>
                  </a:lnTo>
                  <a:lnTo>
                    <a:pt x="339" y="336"/>
                  </a:lnTo>
                  <a:lnTo>
                    <a:pt x="341" y="336"/>
                  </a:lnTo>
                  <a:lnTo>
                    <a:pt x="344" y="336"/>
                  </a:lnTo>
                  <a:lnTo>
                    <a:pt x="346" y="336"/>
                  </a:lnTo>
                  <a:lnTo>
                    <a:pt x="349" y="336"/>
                  </a:lnTo>
                  <a:lnTo>
                    <a:pt x="352" y="336"/>
                  </a:lnTo>
                  <a:lnTo>
                    <a:pt x="354" y="336"/>
                  </a:lnTo>
                  <a:lnTo>
                    <a:pt x="357" y="336"/>
                  </a:lnTo>
                  <a:lnTo>
                    <a:pt x="359" y="336"/>
                  </a:lnTo>
                  <a:lnTo>
                    <a:pt x="362" y="336"/>
                  </a:lnTo>
                  <a:lnTo>
                    <a:pt x="364" y="336"/>
                  </a:lnTo>
                  <a:lnTo>
                    <a:pt x="367" y="336"/>
                  </a:lnTo>
                  <a:lnTo>
                    <a:pt x="369" y="336"/>
                  </a:lnTo>
                  <a:lnTo>
                    <a:pt x="372" y="336"/>
                  </a:lnTo>
                  <a:lnTo>
                    <a:pt x="374" y="336"/>
                  </a:lnTo>
                  <a:lnTo>
                    <a:pt x="377" y="336"/>
                  </a:lnTo>
                  <a:lnTo>
                    <a:pt x="379" y="336"/>
                  </a:lnTo>
                  <a:lnTo>
                    <a:pt x="382" y="336"/>
                  </a:lnTo>
                  <a:lnTo>
                    <a:pt x="384" y="336"/>
                  </a:lnTo>
                  <a:lnTo>
                    <a:pt x="387" y="336"/>
                  </a:lnTo>
                  <a:lnTo>
                    <a:pt x="390" y="336"/>
                  </a:lnTo>
                  <a:lnTo>
                    <a:pt x="392" y="336"/>
                  </a:lnTo>
                  <a:lnTo>
                    <a:pt x="395" y="336"/>
                  </a:lnTo>
                  <a:lnTo>
                    <a:pt x="397" y="336"/>
                  </a:lnTo>
                  <a:lnTo>
                    <a:pt x="400" y="337"/>
                  </a:lnTo>
                  <a:lnTo>
                    <a:pt x="402" y="337"/>
                  </a:lnTo>
                  <a:lnTo>
                    <a:pt x="405" y="337"/>
                  </a:lnTo>
                  <a:lnTo>
                    <a:pt x="407" y="337"/>
                  </a:lnTo>
                  <a:lnTo>
                    <a:pt x="410" y="337"/>
                  </a:lnTo>
                  <a:lnTo>
                    <a:pt x="412" y="337"/>
                  </a:lnTo>
                  <a:lnTo>
                    <a:pt x="415" y="337"/>
                  </a:lnTo>
                  <a:lnTo>
                    <a:pt x="417" y="337"/>
                  </a:lnTo>
                  <a:lnTo>
                    <a:pt x="420" y="337"/>
                  </a:lnTo>
                  <a:lnTo>
                    <a:pt x="422" y="337"/>
                  </a:lnTo>
                  <a:lnTo>
                    <a:pt x="425" y="337"/>
                  </a:lnTo>
                  <a:lnTo>
                    <a:pt x="427" y="337"/>
                  </a:lnTo>
                  <a:lnTo>
                    <a:pt x="430" y="337"/>
                  </a:lnTo>
                  <a:lnTo>
                    <a:pt x="433" y="337"/>
                  </a:lnTo>
                  <a:lnTo>
                    <a:pt x="435" y="337"/>
                  </a:lnTo>
                  <a:lnTo>
                    <a:pt x="438" y="337"/>
                  </a:lnTo>
                  <a:lnTo>
                    <a:pt x="440" y="337"/>
                  </a:lnTo>
                  <a:lnTo>
                    <a:pt x="443" y="337"/>
                  </a:lnTo>
                  <a:lnTo>
                    <a:pt x="445" y="337"/>
                  </a:lnTo>
                  <a:lnTo>
                    <a:pt x="448" y="337"/>
                  </a:lnTo>
                  <a:lnTo>
                    <a:pt x="450" y="337"/>
                  </a:lnTo>
                  <a:lnTo>
                    <a:pt x="453" y="337"/>
                  </a:lnTo>
                  <a:lnTo>
                    <a:pt x="455" y="337"/>
                  </a:lnTo>
                  <a:lnTo>
                    <a:pt x="458" y="337"/>
                  </a:lnTo>
                  <a:lnTo>
                    <a:pt x="460" y="337"/>
                  </a:lnTo>
                  <a:lnTo>
                    <a:pt x="463" y="337"/>
                  </a:lnTo>
                  <a:lnTo>
                    <a:pt x="465" y="337"/>
                  </a:lnTo>
                  <a:lnTo>
                    <a:pt x="468" y="337"/>
                  </a:lnTo>
                  <a:lnTo>
                    <a:pt x="471" y="337"/>
                  </a:lnTo>
                  <a:lnTo>
                    <a:pt x="473" y="337"/>
                  </a:lnTo>
                  <a:lnTo>
                    <a:pt x="476" y="337"/>
                  </a:lnTo>
                  <a:lnTo>
                    <a:pt x="478" y="337"/>
                  </a:lnTo>
                  <a:lnTo>
                    <a:pt x="481" y="337"/>
                  </a:lnTo>
                  <a:lnTo>
                    <a:pt x="483" y="337"/>
                  </a:lnTo>
                  <a:lnTo>
                    <a:pt x="486" y="337"/>
                  </a:lnTo>
                  <a:lnTo>
                    <a:pt x="488" y="337"/>
                  </a:lnTo>
                  <a:lnTo>
                    <a:pt x="491" y="337"/>
                  </a:lnTo>
                  <a:lnTo>
                    <a:pt x="493" y="337"/>
                  </a:lnTo>
                  <a:lnTo>
                    <a:pt x="496" y="337"/>
                  </a:lnTo>
                  <a:lnTo>
                    <a:pt x="498" y="337"/>
                  </a:lnTo>
                  <a:lnTo>
                    <a:pt x="501" y="337"/>
                  </a:lnTo>
                  <a:lnTo>
                    <a:pt x="503" y="337"/>
                  </a:lnTo>
                  <a:lnTo>
                    <a:pt x="506" y="337"/>
                  </a:lnTo>
                  <a:lnTo>
                    <a:pt x="508" y="337"/>
                  </a:lnTo>
                  <a:lnTo>
                    <a:pt x="511" y="337"/>
                  </a:lnTo>
                  <a:lnTo>
                    <a:pt x="514" y="337"/>
                  </a:lnTo>
                  <a:lnTo>
                    <a:pt x="516" y="337"/>
                  </a:lnTo>
                  <a:lnTo>
                    <a:pt x="519" y="337"/>
                  </a:lnTo>
                  <a:lnTo>
                    <a:pt x="521" y="337"/>
                  </a:lnTo>
                  <a:lnTo>
                    <a:pt x="524" y="337"/>
                  </a:lnTo>
                  <a:lnTo>
                    <a:pt x="526" y="337"/>
                  </a:lnTo>
                  <a:lnTo>
                    <a:pt x="529" y="338"/>
                  </a:lnTo>
                  <a:lnTo>
                    <a:pt x="531" y="338"/>
                  </a:lnTo>
                  <a:lnTo>
                    <a:pt x="534" y="338"/>
                  </a:lnTo>
                  <a:lnTo>
                    <a:pt x="536" y="338"/>
                  </a:lnTo>
                  <a:lnTo>
                    <a:pt x="539" y="338"/>
                  </a:lnTo>
                  <a:lnTo>
                    <a:pt x="541" y="338"/>
                  </a:lnTo>
                  <a:lnTo>
                    <a:pt x="544" y="338"/>
                  </a:lnTo>
                  <a:lnTo>
                    <a:pt x="546" y="338"/>
                  </a:lnTo>
                  <a:lnTo>
                    <a:pt x="549" y="338"/>
                  </a:lnTo>
                  <a:lnTo>
                    <a:pt x="552" y="338"/>
                  </a:lnTo>
                  <a:lnTo>
                    <a:pt x="554" y="338"/>
                  </a:lnTo>
                  <a:lnTo>
                    <a:pt x="557" y="338"/>
                  </a:lnTo>
                  <a:lnTo>
                    <a:pt x="559" y="338"/>
                  </a:lnTo>
                  <a:lnTo>
                    <a:pt x="562" y="338"/>
                  </a:lnTo>
                  <a:lnTo>
                    <a:pt x="564" y="338"/>
                  </a:lnTo>
                  <a:lnTo>
                    <a:pt x="567" y="338"/>
                  </a:lnTo>
                  <a:lnTo>
                    <a:pt x="569" y="338"/>
                  </a:lnTo>
                  <a:lnTo>
                    <a:pt x="572" y="338"/>
                  </a:lnTo>
                  <a:lnTo>
                    <a:pt x="574" y="338"/>
                  </a:lnTo>
                  <a:lnTo>
                    <a:pt x="577" y="338"/>
                  </a:lnTo>
                  <a:lnTo>
                    <a:pt x="579" y="338"/>
                  </a:lnTo>
                  <a:lnTo>
                    <a:pt x="582" y="338"/>
                  </a:lnTo>
                  <a:lnTo>
                    <a:pt x="584" y="338"/>
                  </a:lnTo>
                  <a:lnTo>
                    <a:pt x="587" y="338"/>
                  </a:lnTo>
                  <a:lnTo>
                    <a:pt x="588" y="33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18" name="Freeform 90"/>
          <p:cNvSpPr>
            <a:spLocks/>
          </p:cNvSpPr>
          <p:nvPr/>
        </p:nvSpPr>
        <p:spPr bwMode="auto">
          <a:xfrm>
            <a:off x="720918" y="1009404"/>
            <a:ext cx="2137559" cy="2106861"/>
          </a:xfrm>
          <a:custGeom>
            <a:avLst/>
            <a:gdLst/>
            <a:ahLst/>
            <a:cxnLst>
              <a:cxn ang="0">
                <a:pos x="8" y="399"/>
              </a:cxn>
              <a:cxn ang="0">
                <a:pos x="18" y="399"/>
              </a:cxn>
              <a:cxn ang="0">
                <a:pos x="28" y="399"/>
              </a:cxn>
              <a:cxn ang="0">
                <a:pos x="38" y="399"/>
              </a:cxn>
              <a:cxn ang="0">
                <a:pos x="48" y="399"/>
              </a:cxn>
              <a:cxn ang="0">
                <a:pos x="58" y="399"/>
              </a:cxn>
              <a:cxn ang="0">
                <a:pos x="68" y="398"/>
              </a:cxn>
              <a:cxn ang="0">
                <a:pos x="78" y="398"/>
              </a:cxn>
              <a:cxn ang="0">
                <a:pos x="88" y="398"/>
              </a:cxn>
              <a:cxn ang="0">
                <a:pos x="98" y="398"/>
              </a:cxn>
              <a:cxn ang="0">
                <a:pos x="108" y="398"/>
              </a:cxn>
              <a:cxn ang="0">
                <a:pos x="118" y="398"/>
              </a:cxn>
              <a:cxn ang="0">
                <a:pos x="128" y="398"/>
              </a:cxn>
              <a:cxn ang="0">
                <a:pos x="138" y="398"/>
              </a:cxn>
              <a:cxn ang="0">
                <a:pos x="148" y="398"/>
              </a:cxn>
              <a:cxn ang="0">
                <a:pos x="158" y="398"/>
              </a:cxn>
              <a:cxn ang="0">
                <a:pos x="168" y="398"/>
              </a:cxn>
              <a:cxn ang="0">
                <a:pos x="178" y="398"/>
              </a:cxn>
              <a:cxn ang="0">
                <a:pos x="188" y="398"/>
              </a:cxn>
              <a:cxn ang="0">
                <a:pos x="198" y="397"/>
              </a:cxn>
              <a:cxn ang="0">
                <a:pos x="208" y="397"/>
              </a:cxn>
              <a:cxn ang="0">
                <a:pos x="218" y="397"/>
              </a:cxn>
              <a:cxn ang="0">
                <a:pos x="228" y="397"/>
              </a:cxn>
              <a:cxn ang="0">
                <a:pos x="238" y="397"/>
              </a:cxn>
              <a:cxn ang="0">
                <a:pos x="248" y="397"/>
              </a:cxn>
              <a:cxn ang="0">
                <a:pos x="258" y="396"/>
              </a:cxn>
              <a:cxn ang="0">
                <a:pos x="268" y="396"/>
              </a:cxn>
              <a:cxn ang="0">
                <a:pos x="278" y="396"/>
              </a:cxn>
              <a:cxn ang="0">
                <a:pos x="288" y="396"/>
              </a:cxn>
              <a:cxn ang="0">
                <a:pos x="298" y="396"/>
              </a:cxn>
              <a:cxn ang="0">
                <a:pos x="308" y="395"/>
              </a:cxn>
              <a:cxn ang="0">
                <a:pos x="318" y="395"/>
              </a:cxn>
              <a:cxn ang="0">
                <a:pos x="328" y="395"/>
              </a:cxn>
              <a:cxn ang="0">
                <a:pos x="338" y="394"/>
              </a:cxn>
              <a:cxn ang="0">
                <a:pos x="348" y="394"/>
              </a:cxn>
              <a:cxn ang="0">
                <a:pos x="358" y="393"/>
              </a:cxn>
              <a:cxn ang="0">
                <a:pos x="368" y="393"/>
              </a:cxn>
              <a:cxn ang="0">
                <a:pos x="378" y="392"/>
              </a:cxn>
              <a:cxn ang="0">
                <a:pos x="388" y="392"/>
              </a:cxn>
              <a:cxn ang="0">
                <a:pos x="398" y="391"/>
              </a:cxn>
              <a:cxn ang="0">
                <a:pos x="408" y="390"/>
              </a:cxn>
              <a:cxn ang="0">
                <a:pos x="418" y="389"/>
              </a:cxn>
              <a:cxn ang="0">
                <a:pos x="428" y="388"/>
              </a:cxn>
              <a:cxn ang="0">
                <a:pos x="438" y="386"/>
              </a:cxn>
              <a:cxn ang="0">
                <a:pos x="448" y="385"/>
              </a:cxn>
              <a:cxn ang="0">
                <a:pos x="458" y="383"/>
              </a:cxn>
              <a:cxn ang="0">
                <a:pos x="468" y="381"/>
              </a:cxn>
              <a:cxn ang="0">
                <a:pos x="478" y="378"/>
              </a:cxn>
              <a:cxn ang="0">
                <a:pos x="488" y="375"/>
              </a:cxn>
              <a:cxn ang="0">
                <a:pos x="498" y="370"/>
              </a:cxn>
              <a:cxn ang="0">
                <a:pos x="508" y="365"/>
              </a:cxn>
              <a:cxn ang="0">
                <a:pos x="518" y="358"/>
              </a:cxn>
              <a:cxn ang="0">
                <a:pos x="528" y="349"/>
              </a:cxn>
              <a:cxn ang="0">
                <a:pos x="538" y="337"/>
              </a:cxn>
              <a:cxn ang="0">
                <a:pos x="548" y="320"/>
              </a:cxn>
              <a:cxn ang="0">
                <a:pos x="558" y="294"/>
              </a:cxn>
              <a:cxn ang="0">
                <a:pos x="568" y="253"/>
              </a:cxn>
              <a:cxn ang="0">
                <a:pos x="576" y="202"/>
              </a:cxn>
              <a:cxn ang="0">
                <a:pos x="581" y="154"/>
              </a:cxn>
              <a:cxn ang="0">
                <a:pos x="585" y="102"/>
              </a:cxn>
              <a:cxn ang="0">
                <a:pos x="587" y="61"/>
              </a:cxn>
              <a:cxn ang="0">
                <a:pos x="590" y="11"/>
              </a:cxn>
            </a:cxnLst>
            <a:rect l="0" t="0" r="r" b="b"/>
            <a:pathLst>
              <a:path w="590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9"/>
                </a:lnTo>
                <a:lnTo>
                  <a:pt x="56" y="399"/>
                </a:lnTo>
                <a:lnTo>
                  <a:pt x="58" y="399"/>
                </a:lnTo>
                <a:lnTo>
                  <a:pt x="60" y="399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8"/>
                </a:lnTo>
                <a:lnTo>
                  <a:pt x="104" y="398"/>
                </a:lnTo>
                <a:lnTo>
                  <a:pt x="106" y="398"/>
                </a:lnTo>
                <a:lnTo>
                  <a:pt x="108" y="398"/>
                </a:lnTo>
                <a:lnTo>
                  <a:pt x="110" y="398"/>
                </a:lnTo>
                <a:lnTo>
                  <a:pt x="112" y="398"/>
                </a:lnTo>
                <a:lnTo>
                  <a:pt x="114" y="398"/>
                </a:lnTo>
                <a:lnTo>
                  <a:pt x="116" y="398"/>
                </a:lnTo>
                <a:lnTo>
                  <a:pt x="118" y="398"/>
                </a:lnTo>
                <a:lnTo>
                  <a:pt x="120" y="398"/>
                </a:lnTo>
                <a:lnTo>
                  <a:pt x="122" y="398"/>
                </a:lnTo>
                <a:lnTo>
                  <a:pt x="124" y="398"/>
                </a:lnTo>
                <a:lnTo>
                  <a:pt x="126" y="398"/>
                </a:lnTo>
                <a:lnTo>
                  <a:pt x="128" y="398"/>
                </a:lnTo>
                <a:lnTo>
                  <a:pt x="130" y="398"/>
                </a:lnTo>
                <a:lnTo>
                  <a:pt x="132" y="398"/>
                </a:lnTo>
                <a:lnTo>
                  <a:pt x="134" y="398"/>
                </a:lnTo>
                <a:lnTo>
                  <a:pt x="136" y="398"/>
                </a:lnTo>
                <a:lnTo>
                  <a:pt x="138" y="398"/>
                </a:lnTo>
                <a:lnTo>
                  <a:pt x="140" y="398"/>
                </a:lnTo>
                <a:lnTo>
                  <a:pt x="142" y="398"/>
                </a:lnTo>
                <a:lnTo>
                  <a:pt x="144" y="398"/>
                </a:lnTo>
                <a:lnTo>
                  <a:pt x="146" y="398"/>
                </a:lnTo>
                <a:lnTo>
                  <a:pt x="148" y="398"/>
                </a:lnTo>
                <a:lnTo>
                  <a:pt x="150" y="398"/>
                </a:lnTo>
                <a:lnTo>
                  <a:pt x="152" y="398"/>
                </a:lnTo>
                <a:lnTo>
                  <a:pt x="154" y="398"/>
                </a:lnTo>
                <a:lnTo>
                  <a:pt x="156" y="398"/>
                </a:lnTo>
                <a:lnTo>
                  <a:pt x="158" y="398"/>
                </a:lnTo>
                <a:lnTo>
                  <a:pt x="160" y="398"/>
                </a:lnTo>
                <a:lnTo>
                  <a:pt x="162" y="398"/>
                </a:lnTo>
                <a:lnTo>
                  <a:pt x="164" y="398"/>
                </a:lnTo>
                <a:lnTo>
                  <a:pt x="166" y="398"/>
                </a:lnTo>
                <a:lnTo>
                  <a:pt x="168" y="398"/>
                </a:lnTo>
                <a:lnTo>
                  <a:pt x="170" y="398"/>
                </a:lnTo>
                <a:lnTo>
                  <a:pt x="172" y="398"/>
                </a:lnTo>
                <a:lnTo>
                  <a:pt x="174" y="398"/>
                </a:lnTo>
                <a:lnTo>
                  <a:pt x="176" y="398"/>
                </a:lnTo>
                <a:lnTo>
                  <a:pt x="178" y="398"/>
                </a:lnTo>
                <a:lnTo>
                  <a:pt x="180" y="398"/>
                </a:lnTo>
                <a:lnTo>
                  <a:pt x="182" y="398"/>
                </a:lnTo>
                <a:lnTo>
                  <a:pt x="184" y="398"/>
                </a:lnTo>
                <a:lnTo>
                  <a:pt x="186" y="398"/>
                </a:lnTo>
                <a:lnTo>
                  <a:pt x="188" y="398"/>
                </a:lnTo>
                <a:lnTo>
                  <a:pt x="190" y="397"/>
                </a:lnTo>
                <a:lnTo>
                  <a:pt x="192" y="397"/>
                </a:lnTo>
                <a:lnTo>
                  <a:pt x="194" y="397"/>
                </a:lnTo>
                <a:lnTo>
                  <a:pt x="196" y="397"/>
                </a:lnTo>
                <a:lnTo>
                  <a:pt x="198" y="397"/>
                </a:lnTo>
                <a:lnTo>
                  <a:pt x="200" y="397"/>
                </a:lnTo>
                <a:lnTo>
                  <a:pt x="202" y="397"/>
                </a:lnTo>
                <a:lnTo>
                  <a:pt x="204" y="397"/>
                </a:lnTo>
                <a:lnTo>
                  <a:pt x="206" y="397"/>
                </a:lnTo>
                <a:lnTo>
                  <a:pt x="208" y="397"/>
                </a:lnTo>
                <a:lnTo>
                  <a:pt x="210" y="397"/>
                </a:lnTo>
                <a:lnTo>
                  <a:pt x="212" y="397"/>
                </a:lnTo>
                <a:lnTo>
                  <a:pt x="214" y="397"/>
                </a:lnTo>
                <a:lnTo>
                  <a:pt x="216" y="397"/>
                </a:lnTo>
                <a:lnTo>
                  <a:pt x="218" y="397"/>
                </a:lnTo>
                <a:lnTo>
                  <a:pt x="220" y="397"/>
                </a:lnTo>
                <a:lnTo>
                  <a:pt x="222" y="397"/>
                </a:lnTo>
                <a:lnTo>
                  <a:pt x="224" y="397"/>
                </a:lnTo>
                <a:lnTo>
                  <a:pt x="226" y="397"/>
                </a:lnTo>
                <a:lnTo>
                  <a:pt x="228" y="397"/>
                </a:lnTo>
                <a:lnTo>
                  <a:pt x="230" y="397"/>
                </a:lnTo>
                <a:lnTo>
                  <a:pt x="232" y="397"/>
                </a:lnTo>
                <a:lnTo>
                  <a:pt x="234" y="397"/>
                </a:lnTo>
                <a:lnTo>
                  <a:pt x="236" y="397"/>
                </a:lnTo>
                <a:lnTo>
                  <a:pt x="238" y="397"/>
                </a:lnTo>
                <a:lnTo>
                  <a:pt x="240" y="397"/>
                </a:lnTo>
                <a:lnTo>
                  <a:pt x="242" y="397"/>
                </a:lnTo>
                <a:lnTo>
                  <a:pt x="244" y="397"/>
                </a:lnTo>
                <a:lnTo>
                  <a:pt x="246" y="397"/>
                </a:lnTo>
                <a:lnTo>
                  <a:pt x="248" y="397"/>
                </a:lnTo>
                <a:lnTo>
                  <a:pt x="250" y="397"/>
                </a:lnTo>
                <a:lnTo>
                  <a:pt x="252" y="397"/>
                </a:lnTo>
                <a:lnTo>
                  <a:pt x="254" y="397"/>
                </a:lnTo>
                <a:lnTo>
                  <a:pt x="256" y="397"/>
                </a:lnTo>
                <a:lnTo>
                  <a:pt x="258" y="396"/>
                </a:lnTo>
                <a:lnTo>
                  <a:pt x="260" y="396"/>
                </a:lnTo>
                <a:lnTo>
                  <a:pt x="262" y="396"/>
                </a:lnTo>
                <a:lnTo>
                  <a:pt x="264" y="396"/>
                </a:lnTo>
                <a:lnTo>
                  <a:pt x="266" y="396"/>
                </a:lnTo>
                <a:lnTo>
                  <a:pt x="268" y="396"/>
                </a:lnTo>
                <a:lnTo>
                  <a:pt x="270" y="396"/>
                </a:lnTo>
                <a:lnTo>
                  <a:pt x="272" y="396"/>
                </a:lnTo>
                <a:lnTo>
                  <a:pt x="274" y="396"/>
                </a:lnTo>
                <a:lnTo>
                  <a:pt x="276" y="396"/>
                </a:lnTo>
                <a:lnTo>
                  <a:pt x="278" y="396"/>
                </a:lnTo>
                <a:lnTo>
                  <a:pt x="280" y="396"/>
                </a:lnTo>
                <a:lnTo>
                  <a:pt x="282" y="396"/>
                </a:lnTo>
                <a:lnTo>
                  <a:pt x="284" y="396"/>
                </a:lnTo>
                <a:lnTo>
                  <a:pt x="286" y="396"/>
                </a:lnTo>
                <a:lnTo>
                  <a:pt x="288" y="396"/>
                </a:lnTo>
                <a:lnTo>
                  <a:pt x="290" y="396"/>
                </a:lnTo>
                <a:lnTo>
                  <a:pt x="292" y="396"/>
                </a:lnTo>
                <a:lnTo>
                  <a:pt x="294" y="396"/>
                </a:lnTo>
                <a:lnTo>
                  <a:pt x="296" y="396"/>
                </a:lnTo>
                <a:lnTo>
                  <a:pt x="298" y="396"/>
                </a:lnTo>
                <a:lnTo>
                  <a:pt x="300" y="395"/>
                </a:lnTo>
                <a:lnTo>
                  <a:pt x="302" y="395"/>
                </a:lnTo>
                <a:lnTo>
                  <a:pt x="304" y="395"/>
                </a:lnTo>
                <a:lnTo>
                  <a:pt x="306" y="395"/>
                </a:lnTo>
                <a:lnTo>
                  <a:pt x="308" y="395"/>
                </a:lnTo>
                <a:lnTo>
                  <a:pt x="310" y="395"/>
                </a:lnTo>
                <a:lnTo>
                  <a:pt x="312" y="395"/>
                </a:lnTo>
                <a:lnTo>
                  <a:pt x="314" y="395"/>
                </a:lnTo>
                <a:lnTo>
                  <a:pt x="316" y="395"/>
                </a:lnTo>
                <a:lnTo>
                  <a:pt x="318" y="395"/>
                </a:lnTo>
                <a:lnTo>
                  <a:pt x="320" y="395"/>
                </a:lnTo>
                <a:lnTo>
                  <a:pt x="322" y="395"/>
                </a:lnTo>
                <a:lnTo>
                  <a:pt x="324" y="395"/>
                </a:lnTo>
                <a:lnTo>
                  <a:pt x="326" y="395"/>
                </a:lnTo>
                <a:lnTo>
                  <a:pt x="328" y="395"/>
                </a:lnTo>
                <a:lnTo>
                  <a:pt x="330" y="395"/>
                </a:lnTo>
                <a:lnTo>
                  <a:pt x="332" y="394"/>
                </a:lnTo>
                <a:lnTo>
                  <a:pt x="334" y="394"/>
                </a:lnTo>
                <a:lnTo>
                  <a:pt x="336" y="394"/>
                </a:lnTo>
                <a:lnTo>
                  <a:pt x="338" y="394"/>
                </a:lnTo>
                <a:lnTo>
                  <a:pt x="340" y="394"/>
                </a:lnTo>
                <a:lnTo>
                  <a:pt x="342" y="394"/>
                </a:lnTo>
                <a:lnTo>
                  <a:pt x="344" y="394"/>
                </a:lnTo>
                <a:lnTo>
                  <a:pt x="346" y="394"/>
                </a:lnTo>
                <a:lnTo>
                  <a:pt x="348" y="394"/>
                </a:lnTo>
                <a:lnTo>
                  <a:pt x="350" y="394"/>
                </a:lnTo>
                <a:lnTo>
                  <a:pt x="352" y="394"/>
                </a:lnTo>
                <a:lnTo>
                  <a:pt x="354" y="394"/>
                </a:lnTo>
                <a:lnTo>
                  <a:pt x="356" y="393"/>
                </a:lnTo>
                <a:lnTo>
                  <a:pt x="358" y="393"/>
                </a:lnTo>
                <a:lnTo>
                  <a:pt x="360" y="393"/>
                </a:lnTo>
                <a:lnTo>
                  <a:pt x="362" y="393"/>
                </a:lnTo>
                <a:lnTo>
                  <a:pt x="364" y="393"/>
                </a:lnTo>
                <a:lnTo>
                  <a:pt x="366" y="393"/>
                </a:lnTo>
                <a:lnTo>
                  <a:pt x="368" y="393"/>
                </a:lnTo>
                <a:lnTo>
                  <a:pt x="370" y="393"/>
                </a:lnTo>
                <a:lnTo>
                  <a:pt x="372" y="393"/>
                </a:lnTo>
                <a:lnTo>
                  <a:pt x="374" y="392"/>
                </a:lnTo>
                <a:lnTo>
                  <a:pt x="376" y="392"/>
                </a:lnTo>
                <a:lnTo>
                  <a:pt x="378" y="392"/>
                </a:lnTo>
                <a:lnTo>
                  <a:pt x="380" y="392"/>
                </a:lnTo>
                <a:lnTo>
                  <a:pt x="382" y="392"/>
                </a:lnTo>
                <a:lnTo>
                  <a:pt x="384" y="392"/>
                </a:lnTo>
                <a:lnTo>
                  <a:pt x="386" y="392"/>
                </a:lnTo>
                <a:lnTo>
                  <a:pt x="388" y="392"/>
                </a:lnTo>
                <a:lnTo>
                  <a:pt x="390" y="391"/>
                </a:lnTo>
                <a:lnTo>
                  <a:pt x="392" y="391"/>
                </a:lnTo>
                <a:lnTo>
                  <a:pt x="394" y="391"/>
                </a:lnTo>
                <a:lnTo>
                  <a:pt x="396" y="391"/>
                </a:lnTo>
                <a:lnTo>
                  <a:pt x="398" y="391"/>
                </a:lnTo>
                <a:lnTo>
                  <a:pt x="400" y="391"/>
                </a:lnTo>
                <a:lnTo>
                  <a:pt x="402" y="390"/>
                </a:lnTo>
                <a:lnTo>
                  <a:pt x="404" y="390"/>
                </a:lnTo>
                <a:lnTo>
                  <a:pt x="406" y="390"/>
                </a:lnTo>
                <a:lnTo>
                  <a:pt x="408" y="390"/>
                </a:lnTo>
                <a:lnTo>
                  <a:pt x="410" y="390"/>
                </a:lnTo>
                <a:lnTo>
                  <a:pt x="412" y="389"/>
                </a:lnTo>
                <a:lnTo>
                  <a:pt x="414" y="389"/>
                </a:lnTo>
                <a:lnTo>
                  <a:pt x="416" y="389"/>
                </a:lnTo>
                <a:lnTo>
                  <a:pt x="418" y="389"/>
                </a:lnTo>
                <a:lnTo>
                  <a:pt x="420" y="389"/>
                </a:lnTo>
                <a:lnTo>
                  <a:pt x="422" y="388"/>
                </a:lnTo>
                <a:lnTo>
                  <a:pt x="424" y="388"/>
                </a:lnTo>
                <a:lnTo>
                  <a:pt x="426" y="388"/>
                </a:lnTo>
                <a:lnTo>
                  <a:pt x="428" y="388"/>
                </a:lnTo>
                <a:lnTo>
                  <a:pt x="430" y="387"/>
                </a:lnTo>
                <a:lnTo>
                  <a:pt x="432" y="387"/>
                </a:lnTo>
                <a:lnTo>
                  <a:pt x="434" y="387"/>
                </a:lnTo>
                <a:lnTo>
                  <a:pt x="436" y="387"/>
                </a:lnTo>
                <a:lnTo>
                  <a:pt x="438" y="386"/>
                </a:lnTo>
                <a:lnTo>
                  <a:pt x="440" y="386"/>
                </a:lnTo>
                <a:lnTo>
                  <a:pt x="442" y="386"/>
                </a:lnTo>
                <a:lnTo>
                  <a:pt x="444" y="385"/>
                </a:lnTo>
                <a:lnTo>
                  <a:pt x="446" y="385"/>
                </a:lnTo>
                <a:lnTo>
                  <a:pt x="448" y="385"/>
                </a:lnTo>
                <a:lnTo>
                  <a:pt x="450" y="384"/>
                </a:lnTo>
                <a:lnTo>
                  <a:pt x="452" y="384"/>
                </a:lnTo>
                <a:lnTo>
                  <a:pt x="454" y="384"/>
                </a:lnTo>
                <a:lnTo>
                  <a:pt x="456" y="383"/>
                </a:lnTo>
                <a:lnTo>
                  <a:pt x="458" y="383"/>
                </a:lnTo>
                <a:lnTo>
                  <a:pt x="460" y="383"/>
                </a:lnTo>
                <a:lnTo>
                  <a:pt x="462" y="382"/>
                </a:lnTo>
                <a:lnTo>
                  <a:pt x="464" y="382"/>
                </a:lnTo>
                <a:lnTo>
                  <a:pt x="466" y="381"/>
                </a:lnTo>
                <a:lnTo>
                  <a:pt x="468" y="381"/>
                </a:lnTo>
                <a:lnTo>
                  <a:pt x="470" y="380"/>
                </a:lnTo>
                <a:lnTo>
                  <a:pt x="472" y="380"/>
                </a:lnTo>
                <a:lnTo>
                  <a:pt x="474" y="379"/>
                </a:lnTo>
                <a:lnTo>
                  <a:pt x="476" y="379"/>
                </a:lnTo>
                <a:lnTo>
                  <a:pt x="478" y="378"/>
                </a:lnTo>
                <a:lnTo>
                  <a:pt x="480" y="377"/>
                </a:lnTo>
                <a:lnTo>
                  <a:pt x="482" y="377"/>
                </a:lnTo>
                <a:lnTo>
                  <a:pt x="484" y="376"/>
                </a:lnTo>
                <a:lnTo>
                  <a:pt x="486" y="375"/>
                </a:lnTo>
                <a:lnTo>
                  <a:pt x="488" y="375"/>
                </a:lnTo>
                <a:lnTo>
                  <a:pt x="490" y="374"/>
                </a:lnTo>
                <a:lnTo>
                  <a:pt x="492" y="373"/>
                </a:lnTo>
                <a:lnTo>
                  <a:pt x="494" y="372"/>
                </a:lnTo>
                <a:lnTo>
                  <a:pt x="496" y="371"/>
                </a:lnTo>
                <a:lnTo>
                  <a:pt x="498" y="370"/>
                </a:lnTo>
                <a:lnTo>
                  <a:pt x="500" y="370"/>
                </a:lnTo>
                <a:lnTo>
                  <a:pt x="502" y="369"/>
                </a:lnTo>
                <a:lnTo>
                  <a:pt x="504" y="367"/>
                </a:lnTo>
                <a:lnTo>
                  <a:pt x="506" y="366"/>
                </a:lnTo>
                <a:lnTo>
                  <a:pt x="508" y="365"/>
                </a:lnTo>
                <a:lnTo>
                  <a:pt x="510" y="364"/>
                </a:lnTo>
                <a:lnTo>
                  <a:pt x="512" y="363"/>
                </a:lnTo>
                <a:lnTo>
                  <a:pt x="514" y="361"/>
                </a:lnTo>
                <a:lnTo>
                  <a:pt x="516" y="360"/>
                </a:lnTo>
                <a:lnTo>
                  <a:pt x="518" y="358"/>
                </a:lnTo>
                <a:lnTo>
                  <a:pt x="520" y="357"/>
                </a:lnTo>
                <a:lnTo>
                  <a:pt x="522" y="355"/>
                </a:lnTo>
                <a:lnTo>
                  <a:pt x="524" y="353"/>
                </a:lnTo>
                <a:lnTo>
                  <a:pt x="526" y="351"/>
                </a:lnTo>
                <a:lnTo>
                  <a:pt x="528" y="349"/>
                </a:lnTo>
                <a:lnTo>
                  <a:pt x="530" y="347"/>
                </a:lnTo>
                <a:lnTo>
                  <a:pt x="532" y="345"/>
                </a:lnTo>
                <a:lnTo>
                  <a:pt x="534" y="342"/>
                </a:lnTo>
                <a:lnTo>
                  <a:pt x="536" y="340"/>
                </a:lnTo>
                <a:lnTo>
                  <a:pt x="538" y="337"/>
                </a:lnTo>
                <a:lnTo>
                  <a:pt x="540" y="334"/>
                </a:lnTo>
                <a:lnTo>
                  <a:pt x="542" y="331"/>
                </a:lnTo>
                <a:lnTo>
                  <a:pt x="544" y="327"/>
                </a:lnTo>
                <a:lnTo>
                  <a:pt x="546" y="324"/>
                </a:lnTo>
                <a:lnTo>
                  <a:pt x="548" y="320"/>
                </a:lnTo>
                <a:lnTo>
                  <a:pt x="550" y="315"/>
                </a:lnTo>
                <a:lnTo>
                  <a:pt x="552" y="311"/>
                </a:lnTo>
                <a:lnTo>
                  <a:pt x="554" y="305"/>
                </a:lnTo>
                <a:lnTo>
                  <a:pt x="556" y="300"/>
                </a:lnTo>
                <a:lnTo>
                  <a:pt x="558" y="294"/>
                </a:lnTo>
                <a:lnTo>
                  <a:pt x="560" y="287"/>
                </a:lnTo>
                <a:lnTo>
                  <a:pt x="562" y="280"/>
                </a:lnTo>
                <a:lnTo>
                  <a:pt x="564" y="272"/>
                </a:lnTo>
                <a:lnTo>
                  <a:pt x="566" y="263"/>
                </a:lnTo>
                <a:lnTo>
                  <a:pt x="568" y="253"/>
                </a:lnTo>
                <a:lnTo>
                  <a:pt x="570" y="243"/>
                </a:lnTo>
                <a:lnTo>
                  <a:pt x="572" y="230"/>
                </a:lnTo>
                <a:lnTo>
                  <a:pt x="574" y="217"/>
                </a:lnTo>
                <a:lnTo>
                  <a:pt x="575" y="209"/>
                </a:lnTo>
                <a:lnTo>
                  <a:pt x="576" y="202"/>
                </a:lnTo>
                <a:lnTo>
                  <a:pt x="577" y="193"/>
                </a:lnTo>
                <a:lnTo>
                  <a:pt x="578" y="184"/>
                </a:lnTo>
                <a:lnTo>
                  <a:pt x="579" y="175"/>
                </a:lnTo>
                <a:lnTo>
                  <a:pt x="580" y="165"/>
                </a:lnTo>
                <a:lnTo>
                  <a:pt x="581" y="154"/>
                </a:lnTo>
                <a:lnTo>
                  <a:pt x="582" y="142"/>
                </a:lnTo>
                <a:lnTo>
                  <a:pt x="583" y="130"/>
                </a:lnTo>
                <a:lnTo>
                  <a:pt x="584" y="117"/>
                </a:lnTo>
                <a:lnTo>
                  <a:pt x="584" y="110"/>
                </a:lnTo>
                <a:lnTo>
                  <a:pt x="585" y="102"/>
                </a:lnTo>
                <a:lnTo>
                  <a:pt x="585" y="95"/>
                </a:lnTo>
                <a:lnTo>
                  <a:pt x="586" y="87"/>
                </a:lnTo>
                <a:lnTo>
                  <a:pt x="586" y="79"/>
                </a:lnTo>
                <a:lnTo>
                  <a:pt x="587" y="70"/>
                </a:lnTo>
                <a:lnTo>
                  <a:pt x="587" y="61"/>
                </a:lnTo>
                <a:lnTo>
                  <a:pt x="588" y="52"/>
                </a:lnTo>
                <a:lnTo>
                  <a:pt x="588" y="42"/>
                </a:lnTo>
                <a:lnTo>
                  <a:pt x="589" y="32"/>
                </a:lnTo>
                <a:lnTo>
                  <a:pt x="589" y="22"/>
                </a:lnTo>
                <a:lnTo>
                  <a:pt x="590" y="11"/>
                </a:lnTo>
                <a:lnTo>
                  <a:pt x="590" y="0"/>
                </a:lnTo>
              </a:path>
            </a:pathLst>
          </a:custGeom>
          <a:noFill/>
          <a:ln w="2540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9" name="Text Box 15"/>
          <p:cNvSpPr txBox="1">
            <a:spLocks noChangeArrowheads="1"/>
          </p:cNvSpPr>
          <p:nvPr/>
        </p:nvSpPr>
        <p:spPr bwMode="auto">
          <a:xfrm>
            <a:off x="6037250" y="5306634"/>
            <a:ext cx="39469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There are no x-intercepts, so no VA</a:t>
            </a:r>
          </a:p>
        </p:txBody>
      </p:sp>
      <p:sp>
        <p:nvSpPr>
          <p:cNvPr id="220" name="Text Box 15"/>
          <p:cNvSpPr txBox="1">
            <a:spLocks noChangeArrowheads="1"/>
          </p:cNvSpPr>
          <p:nvPr/>
        </p:nvSpPr>
        <p:spPr bwMode="auto">
          <a:xfrm>
            <a:off x="6094649" y="5696540"/>
            <a:ext cx="28151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Only one invariant point</a:t>
            </a:r>
          </a:p>
        </p:txBody>
      </p:sp>
      <p:sp>
        <p:nvSpPr>
          <p:cNvPr id="221" name="Oval 220"/>
          <p:cNvSpPr/>
          <p:nvPr/>
        </p:nvSpPr>
        <p:spPr>
          <a:xfrm>
            <a:off x="8210589" y="3424726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2" name="Freeform 181"/>
          <p:cNvSpPr>
            <a:spLocks/>
          </p:cNvSpPr>
          <p:nvPr/>
        </p:nvSpPr>
        <p:spPr bwMode="auto">
          <a:xfrm flipV="1">
            <a:off x="6096001" y="3146960"/>
            <a:ext cx="4298867" cy="296882"/>
          </a:xfrm>
          <a:custGeom>
            <a:avLst/>
            <a:gdLst/>
            <a:ahLst/>
            <a:cxnLst>
              <a:cxn ang="0">
                <a:pos x="18" y="77"/>
              </a:cxn>
              <a:cxn ang="0">
                <a:pos x="38" y="77"/>
              </a:cxn>
              <a:cxn ang="0">
                <a:pos x="58" y="77"/>
              </a:cxn>
              <a:cxn ang="0">
                <a:pos x="78" y="76"/>
              </a:cxn>
              <a:cxn ang="0">
                <a:pos x="98" y="76"/>
              </a:cxn>
              <a:cxn ang="0">
                <a:pos x="118" y="76"/>
              </a:cxn>
              <a:cxn ang="0">
                <a:pos x="138" y="76"/>
              </a:cxn>
              <a:cxn ang="0">
                <a:pos x="158" y="76"/>
              </a:cxn>
              <a:cxn ang="0">
                <a:pos x="178" y="76"/>
              </a:cxn>
              <a:cxn ang="0">
                <a:pos x="198" y="75"/>
              </a:cxn>
              <a:cxn ang="0">
                <a:pos x="218" y="75"/>
              </a:cxn>
              <a:cxn ang="0">
                <a:pos x="238" y="75"/>
              </a:cxn>
              <a:cxn ang="0">
                <a:pos x="258" y="75"/>
              </a:cxn>
              <a:cxn ang="0">
                <a:pos x="278" y="74"/>
              </a:cxn>
              <a:cxn ang="0">
                <a:pos x="298" y="74"/>
              </a:cxn>
              <a:cxn ang="0">
                <a:pos x="318" y="73"/>
              </a:cxn>
              <a:cxn ang="0">
                <a:pos x="338" y="73"/>
              </a:cxn>
              <a:cxn ang="0">
                <a:pos x="358" y="72"/>
              </a:cxn>
              <a:cxn ang="0">
                <a:pos x="378" y="71"/>
              </a:cxn>
              <a:cxn ang="0">
                <a:pos x="398" y="70"/>
              </a:cxn>
              <a:cxn ang="0">
                <a:pos x="418" y="68"/>
              </a:cxn>
              <a:cxn ang="0">
                <a:pos x="438" y="66"/>
              </a:cxn>
              <a:cxn ang="0">
                <a:pos x="458" y="64"/>
              </a:cxn>
              <a:cxn ang="0">
                <a:pos x="478" y="61"/>
              </a:cxn>
              <a:cxn ang="0">
                <a:pos x="498" y="57"/>
              </a:cxn>
              <a:cxn ang="0">
                <a:pos x="518" y="51"/>
              </a:cxn>
              <a:cxn ang="0">
                <a:pos x="538" y="43"/>
              </a:cxn>
              <a:cxn ang="0">
                <a:pos x="558" y="33"/>
              </a:cxn>
              <a:cxn ang="0">
                <a:pos x="578" y="21"/>
              </a:cxn>
              <a:cxn ang="0">
                <a:pos x="598" y="8"/>
              </a:cxn>
              <a:cxn ang="0">
                <a:pos x="618" y="1"/>
              </a:cxn>
              <a:cxn ang="0">
                <a:pos x="638" y="2"/>
              </a:cxn>
              <a:cxn ang="0">
                <a:pos x="658" y="12"/>
              </a:cxn>
              <a:cxn ang="0">
                <a:pos x="678" y="25"/>
              </a:cxn>
              <a:cxn ang="0">
                <a:pos x="698" y="36"/>
              </a:cxn>
              <a:cxn ang="0">
                <a:pos x="718" y="46"/>
              </a:cxn>
              <a:cxn ang="0">
                <a:pos x="738" y="53"/>
              </a:cxn>
              <a:cxn ang="0">
                <a:pos x="758" y="58"/>
              </a:cxn>
              <a:cxn ang="0">
                <a:pos x="778" y="62"/>
              </a:cxn>
              <a:cxn ang="0">
                <a:pos x="798" y="65"/>
              </a:cxn>
              <a:cxn ang="0">
                <a:pos x="818" y="67"/>
              </a:cxn>
              <a:cxn ang="0">
                <a:pos x="838" y="69"/>
              </a:cxn>
              <a:cxn ang="0">
                <a:pos x="858" y="70"/>
              </a:cxn>
              <a:cxn ang="0">
                <a:pos x="878" y="71"/>
              </a:cxn>
              <a:cxn ang="0">
                <a:pos x="898" y="72"/>
              </a:cxn>
              <a:cxn ang="0">
                <a:pos x="918" y="73"/>
              </a:cxn>
              <a:cxn ang="0">
                <a:pos x="938" y="73"/>
              </a:cxn>
              <a:cxn ang="0">
                <a:pos x="958" y="74"/>
              </a:cxn>
              <a:cxn ang="0">
                <a:pos x="978" y="74"/>
              </a:cxn>
              <a:cxn ang="0">
                <a:pos x="998" y="75"/>
              </a:cxn>
              <a:cxn ang="0">
                <a:pos x="1018" y="75"/>
              </a:cxn>
              <a:cxn ang="0">
                <a:pos x="1038" y="75"/>
              </a:cxn>
              <a:cxn ang="0">
                <a:pos x="1058" y="76"/>
              </a:cxn>
              <a:cxn ang="0">
                <a:pos x="1078" y="76"/>
              </a:cxn>
              <a:cxn ang="0">
                <a:pos x="1098" y="76"/>
              </a:cxn>
              <a:cxn ang="0">
                <a:pos x="1118" y="76"/>
              </a:cxn>
              <a:cxn ang="0">
                <a:pos x="1138" y="76"/>
              </a:cxn>
              <a:cxn ang="0">
                <a:pos x="1158" y="76"/>
              </a:cxn>
              <a:cxn ang="0">
                <a:pos x="1178" y="76"/>
              </a:cxn>
              <a:cxn ang="0">
                <a:pos x="1198" y="77"/>
              </a:cxn>
              <a:cxn ang="0">
                <a:pos x="1218" y="77"/>
              </a:cxn>
              <a:cxn ang="0">
                <a:pos x="1238" y="77"/>
              </a:cxn>
            </a:cxnLst>
            <a:rect l="0" t="0" r="r" b="b"/>
            <a:pathLst>
              <a:path w="1251" h="77">
                <a:moveTo>
                  <a:pt x="0" y="77"/>
                </a:moveTo>
                <a:lnTo>
                  <a:pt x="2" y="77"/>
                </a:lnTo>
                <a:lnTo>
                  <a:pt x="4" y="77"/>
                </a:lnTo>
                <a:lnTo>
                  <a:pt x="6" y="77"/>
                </a:lnTo>
                <a:lnTo>
                  <a:pt x="8" y="77"/>
                </a:lnTo>
                <a:lnTo>
                  <a:pt x="10" y="77"/>
                </a:lnTo>
                <a:lnTo>
                  <a:pt x="12" y="77"/>
                </a:lnTo>
                <a:lnTo>
                  <a:pt x="14" y="77"/>
                </a:lnTo>
                <a:lnTo>
                  <a:pt x="16" y="77"/>
                </a:lnTo>
                <a:lnTo>
                  <a:pt x="18" y="77"/>
                </a:lnTo>
                <a:lnTo>
                  <a:pt x="20" y="77"/>
                </a:lnTo>
                <a:lnTo>
                  <a:pt x="22" y="77"/>
                </a:lnTo>
                <a:lnTo>
                  <a:pt x="24" y="77"/>
                </a:lnTo>
                <a:lnTo>
                  <a:pt x="26" y="77"/>
                </a:lnTo>
                <a:lnTo>
                  <a:pt x="28" y="77"/>
                </a:lnTo>
                <a:lnTo>
                  <a:pt x="30" y="77"/>
                </a:lnTo>
                <a:lnTo>
                  <a:pt x="32" y="77"/>
                </a:lnTo>
                <a:lnTo>
                  <a:pt x="34" y="77"/>
                </a:lnTo>
                <a:lnTo>
                  <a:pt x="36" y="77"/>
                </a:lnTo>
                <a:lnTo>
                  <a:pt x="38" y="77"/>
                </a:lnTo>
                <a:lnTo>
                  <a:pt x="40" y="77"/>
                </a:lnTo>
                <a:lnTo>
                  <a:pt x="42" y="77"/>
                </a:lnTo>
                <a:lnTo>
                  <a:pt x="44" y="77"/>
                </a:lnTo>
                <a:lnTo>
                  <a:pt x="46" y="77"/>
                </a:lnTo>
                <a:lnTo>
                  <a:pt x="48" y="77"/>
                </a:lnTo>
                <a:lnTo>
                  <a:pt x="50" y="77"/>
                </a:lnTo>
                <a:lnTo>
                  <a:pt x="52" y="77"/>
                </a:lnTo>
                <a:lnTo>
                  <a:pt x="54" y="77"/>
                </a:lnTo>
                <a:lnTo>
                  <a:pt x="56" y="77"/>
                </a:lnTo>
                <a:lnTo>
                  <a:pt x="58" y="77"/>
                </a:lnTo>
                <a:lnTo>
                  <a:pt x="60" y="77"/>
                </a:lnTo>
                <a:lnTo>
                  <a:pt x="62" y="77"/>
                </a:lnTo>
                <a:lnTo>
                  <a:pt x="64" y="77"/>
                </a:lnTo>
                <a:lnTo>
                  <a:pt x="66" y="77"/>
                </a:lnTo>
                <a:lnTo>
                  <a:pt x="68" y="76"/>
                </a:lnTo>
                <a:lnTo>
                  <a:pt x="70" y="76"/>
                </a:lnTo>
                <a:lnTo>
                  <a:pt x="72" y="76"/>
                </a:lnTo>
                <a:lnTo>
                  <a:pt x="74" y="76"/>
                </a:lnTo>
                <a:lnTo>
                  <a:pt x="76" y="76"/>
                </a:lnTo>
                <a:lnTo>
                  <a:pt x="78" y="76"/>
                </a:lnTo>
                <a:lnTo>
                  <a:pt x="80" y="76"/>
                </a:lnTo>
                <a:lnTo>
                  <a:pt x="82" y="76"/>
                </a:lnTo>
                <a:lnTo>
                  <a:pt x="84" y="76"/>
                </a:lnTo>
                <a:lnTo>
                  <a:pt x="86" y="76"/>
                </a:lnTo>
                <a:lnTo>
                  <a:pt x="88" y="76"/>
                </a:lnTo>
                <a:lnTo>
                  <a:pt x="90" y="76"/>
                </a:lnTo>
                <a:lnTo>
                  <a:pt x="92" y="76"/>
                </a:lnTo>
                <a:lnTo>
                  <a:pt x="94" y="76"/>
                </a:lnTo>
                <a:lnTo>
                  <a:pt x="96" y="76"/>
                </a:lnTo>
                <a:lnTo>
                  <a:pt x="98" y="76"/>
                </a:lnTo>
                <a:lnTo>
                  <a:pt x="100" y="76"/>
                </a:lnTo>
                <a:lnTo>
                  <a:pt x="102" y="76"/>
                </a:lnTo>
                <a:lnTo>
                  <a:pt x="104" y="76"/>
                </a:lnTo>
                <a:lnTo>
                  <a:pt x="106" y="76"/>
                </a:lnTo>
                <a:lnTo>
                  <a:pt x="108" y="76"/>
                </a:lnTo>
                <a:lnTo>
                  <a:pt x="110" y="76"/>
                </a:lnTo>
                <a:lnTo>
                  <a:pt x="112" y="76"/>
                </a:lnTo>
                <a:lnTo>
                  <a:pt x="114" y="76"/>
                </a:lnTo>
                <a:lnTo>
                  <a:pt x="116" y="76"/>
                </a:lnTo>
                <a:lnTo>
                  <a:pt x="118" y="76"/>
                </a:lnTo>
                <a:lnTo>
                  <a:pt x="120" y="76"/>
                </a:lnTo>
                <a:lnTo>
                  <a:pt x="122" y="76"/>
                </a:lnTo>
                <a:lnTo>
                  <a:pt x="124" y="76"/>
                </a:lnTo>
                <a:lnTo>
                  <a:pt x="126" y="76"/>
                </a:lnTo>
                <a:lnTo>
                  <a:pt x="128" y="76"/>
                </a:lnTo>
                <a:lnTo>
                  <a:pt x="130" y="76"/>
                </a:lnTo>
                <a:lnTo>
                  <a:pt x="132" y="76"/>
                </a:lnTo>
                <a:lnTo>
                  <a:pt x="134" y="76"/>
                </a:lnTo>
                <a:lnTo>
                  <a:pt x="136" y="76"/>
                </a:lnTo>
                <a:lnTo>
                  <a:pt x="138" y="76"/>
                </a:lnTo>
                <a:lnTo>
                  <a:pt x="140" y="76"/>
                </a:lnTo>
                <a:lnTo>
                  <a:pt x="142" y="76"/>
                </a:lnTo>
                <a:lnTo>
                  <a:pt x="144" y="76"/>
                </a:lnTo>
                <a:lnTo>
                  <a:pt x="146" y="76"/>
                </a:lnTo>
                <a:lnTo>
                  <a:pt x="148" y="76"/>
                </a:lnTo>
                <a:lnTo>
                  <a:pt x="150" y="76"/>
                </a:lnTo>
                <a:lnTo>
                  <a:pt x="152" y="76"/>
                </a:lnTo>
                <a:lnTo>
                  <a:pt x="154" y="76"/>
                </a:lnTo>
                <a:lnTo>
                  <a:pt x="156" y="76"/>
                </a:lnTo>
                <a:lnTo>
                  <a:pt x="158" y="76"/>
                </a:lnTo>
                <a:lnTo>
                  <a:pt x="160" y="76"/>
                </a:lnTo>
                <a:lnTo>
                  <a:pt x="162" y="76"/>
                </a:lnTo>
                <a:lnTo>
                  <a:pt x="164" y="76"/>
                </a:lnTo>
                <a:lnTo>
                  <a:pt x="166" y="76"/>
                </a:lnTo>
                <a:lnTo>
                  <a:pt x="168" y="76"/>
                </a:lnTo>
                <a:lnTo>
                  <a:pt x="170" y="76"/>
                </a:lnTo>
                <a:lnTo>
                  <a:pt x="172" y="76"/>
                </a:lnTo>
                <a:lnTo>
                  <a:pt x="174" y="76"/>
                </a:lnTo>
                <a:lnTo>
                  <a:pt x="176" y="76"/>
                </a:lnTo>
                <a:lnTo>
                  <a:pt x="178" y="76"/>
                </a:lnTo>
                <a:lnTo>
                  <a:pt x="180" y="76"/>
                </a:lnTo>
                <a:lnTo>
                  <a:pt x="182" y="76"/>
                </a:lnTo>
                <a:lnTo>
                  <a:pt x="184" y="76"/>
                </a:lnTo>
                <a:lnTo>
                  <a:pt x="186" y="76"/>
                </a:lnTo>
                <a:lnTo>
                  <a:pt x="188" y="76"/>
                </a:lnTo>
                <a:lnTo>
                  <a:pt x="190" y="76"/>
                </a:lnTo>
                <a:lnTo>
                  <a:pt x="192" y="76"/>
                </a:lnTo>
                <a:lnTo>
                  <a:pt x="194" y="76"/>
                </a:lnTo>
                <a:lnTo>
                  <a:pt x="196" y="75"/>
                </a:lnTo>
                <a:lnTo>
                  <a:pt x="198" y="75"/>
                </a:lnTo>
                <a:lnTo>
                  <a:pt x="200" y="75"/>
                </a:lnTo>
                <a:lnTo>
                  <a:pt x="202" y="75"/>
                </a:lnTo>
                <a:lnTo>
                  <a:pt x="204" y="75"/>
                </a:lnTo>
                <a:lnTo>
                  <a:pt x="206" y="75"/>
                </a:lnTo>
                <a:lnTo>
                  <a:pt x="208" y="75"/>
                </a:lnTo>
                <a:lnTo>
                  <a:pt x="210" y="75"/>
                </a:lnTo>
                <a:lnTo>
                  <a:pt x="212" y="75"/>
                </a:lnTo>
                <a:lnTo>
                  <a:pt x="214" y="75"/>
                </a:lnTo>
                <a:lnTo>
                  <a:pt x="216" y="75"/>
                </a:lnTo>
                <a:lnTo>
                  <a:pt x="218" y="75"/>
                </a:lnTo>
                <a:lnTo>
                  <a:pt x="220" y="75"/>
                </a:lnTo>
                <a:lnTo>
                  <a:pt x="222" y="75"/>
                </a:lnTo>
                <a:lnTo>
                  <a:pt x="224" y="75"/>
                </a:lnTo>
                <a:lnTo>
                  <a:pt x="226" y="75"/>
                </a:lnTo>
                <a:lnTo>
                  <a:pt x="228" y="75"/>
                </a:lnTo>
                <a:lnTo>
                  <a:pt x="230" y="75"/>
                </a:lnTo>
                <a:lnTo>
                  <a:pt x="232" y="75"/>
                </a:lnTo>
                <a:lnTo>
                  <a:pt x="234" y="75"/>
                </a:lnTo>
                <a:lnTo>
                  <a:pt x="236" y="75"/>
                </a:lnTo>
                <a:lnTo>
                  <a:pt x="238" y="75"/>
                </a:lnTo>
                <a:lnTo>
                  <a:pt x="240" y="75"/>
                </a:lnTo>
                <a:lnTo>
                  <a:pt x="242" y="75"/>
                </a:lnTo>
                <a:lnTo>
                  <a:pt x="244" y="75"/>
                </a:lnTo>
                <a:lnTo>
                  <a:pt x="246" y="75"/>
                </a:lnTo>
                <a:lnTo>
                  <a:pt x="248" y="75"/>
                </a:lnTo>
                <a:lnTo>
                  <a:pt x="250" y="75"/>
                </a:lnTo>
                <a:lnTo>
                  <a:pt x="252" y="75"/>
                </a:lnTo>
                <a:lnTo>
                  <a:pt x="254" y="75"/>
                </a:lnTo>
                <a:lnTo>
                  <a:pt x="256" y="75"/>
                </a:lnTo>
                <a:lnTo>
                  <a:pt x="258" y="75"/>
                </a:lnTo>
                <a:lnTo>
                  <a:pt x="260" y="75"/>
                </a:lnTo>
                <a:lnTo>
                  <a:pt x="262" y="75"/>
                </a:lnTo>
                <a:lnTo>
                  <a:pt x="264" y="75"/>
                </a:lnTo>
                <a:lnTo>
                  <a:pt x="266" y="74"/>
                </a:lnTo>
                <a:lnTo>
                  <a:pt x="268" y="74"/>
                </a:lnTo>
                <a:lnTo>
                  <a:pt x="270" y="74"/>
                </a:lnTo>
                <a:lnTo>
                  <a:pt x="272" y="74"/>
                </a:lnTo>
                <a:lnTo>
                  <a:pt x="274" y="74"/>
                </a:lnTo>
                <a:lnTo>
                  <a:pt x="276" y="74"/>
                </a:lnTo>
                <a:lnTo>
                  <a:pt x="278" y="74"/>
                </a:lnTo>
                <a:lnTo>
                  <a:pt x="280" y="74"/>
                </a:lnTo>
                <a:lnTo>
                  <a:pt x="282" y="74"/>
                </a:lnTo>
                <a:lnTo>
                  <a:pt x="284" y="74"/>
                </a:lnTo>
                <a:lnTo>
                  <a:pt x="286" y="74"/>
                </a:lnTo>
                <a:lnTo>
                  <a:pt x="288" y="74"/>
                </a:lnTo>
                <a:lnTo>
                  <a:pt x="290" y="74"/>
                </a:lnTo>
                <a:lnTo>
                  <a:pt x="292" y="74"/>
                </a:lnTo>
                <a:lnTo>
                  <a:pt x="294" y="74"/>
                </a:lnTo>
                <a:lnTo>
                  <a:pt x="296" y="74"/>
                </a:lnTo>
                <a:lnTo>
                  <a:pt x="298" y="74"/>
                </a:lnTo>
                <a:lnTo>
                  <a:pt x="300" y="74"/>
                </a:lnTo>
                <a:lnTo>
                  <a:pt x="302" y="74"/>
                </a:lnTo>
                <a:lnTo>
                  <a:pt x="304" y="74"/>
                </a:lnTo>
                <a:lnTo>
                  <a:pt x="306" y="74"/>
                </a:lnTo>
                <a:lnTo>
                  <a:pt x="308" y="74"/>
                </a:lnTo>
                <a:lnTo>
                  <a:pt x="310" y="73"/>
                </a:lnTo>
                <a:lnTo>
                  <a:pt x="312" y="73"/>
                </a:lnTo>
                <a:lnTo>
                  <a:pt x="314" y="73"/>
                </a:lnTo>
                <a:lnTo>
                  <a:pt x="316" y="73"/>
                </a:lnTo>
                <a:lnTo>
                  <a:pt x="318" y="73"/>
                </a:lnTo>
                <a:lnTo>
                  <a:pt x="320" y="73"/>
                </a:lnTo>
                <a:lnTo>
                  <a:pt x="322" y="73"/>
                </a:lnTo>
                <a:lnTo>
                  <a:pt x="324" y="73"/>
                </a:lnTo>
                <a:lnTo>
                  <a:pt x="326" y="73"/>
                </a:lnTo>
                <a:lnTo>
                  <a:pt x="328" y="73"/>
                </a:lnTo>
                <a:lnTo>
                  <a:pt x="330" y="73"/>
                </a:lnTo>
                <a:lnTo>
                  <a:pt x="332" y="73"/>
                </a:lnTo>
                <a:lnTo>
                  <a:pt x="334" y="73"/>
                </a:lnTo>
                <a:lnTo>
                  <a:pt x="336" y="73"/>
                </a:lnTo>
                <a:lnTo>
                  <a:pt x="338" y="73"/>
                </a:lnTo>
                <a:lnTo>
                  <a:pt x="340" y="73"/>
                </a:lnTo>
                <a:lnTo>
                  <a:pt x="342" y="72"/>
                </a:lnTo>
                <a:lnTo>
                  <a:pt x="344" y="72"/>
                </a:lnTo>
                <a:lnTo>
                  <a:pt x="346" y="72"/>
                </a:lnTo>
                <a:lnTo>
                  <a:pt x="348" y="72"/>
                </a:lnTo>
                <a:lnTo>
                  <a:pt x="350" y="72"/>
                </a:lnTo>
                <a:lnTo>
                  <a:pt x="352" y="72"/>
                </a:lnTo>
                <a:lnTo>
                  <a:pt x="354" y="72"/>
                </a:lnTo>
                <a:lnTo>
                  <a:pt x="356" y="72"/>
                </a:lnTo>
                <a:lnTo>
                  <a:pt x="358" y="72"/>
                </a:lnTo>
                <a:lnTo>
                  <a:pt x="360" y="72"/>
                </a:lnTo>
                <a:lnTo>
                  <a:pt x="362" y="72"/>
                </a:lnTo>
                <a:lnTo>
                  <a:pt x="364" y="72"/>
                </a:lnTo>
                <a:lnTo>
                  <a:pt x="366" y="71"/>
                </a:lnTo>
                <a:lnTo>
                  <a:pt x="368" y="71"/>
                </a:lnTo>
                <a:lnTo>
                  <a:pt x="370" y="71"/>
                </a:lnTo>
                <a:lnTo>
                  <a:pt x="372" y="71"/>
                </a:lnTo>
                <a:lnTo>
                  <a:pt x="374" y="71"/>
                </a:lnTo>
                <a:lnTo>
                  <a:pt x="376" y="71"/>
                </a:lnTo>
                <a:lnTo>
                  <a:pt x="378" y="71"/>
                </a:lnTo>
                <a:lnTo>
                  <a:pt x="380" y="71"/>
                </a:lnTo>
                <a:lnTo>
                  <a:pt x="382" y="71"/>
                </a:lnTo>
                <a:lnTo>
                  <a:pt x="384" y="71"/>
                </a:lnTo>
                <a:lnTo>
                  <a:pt x="386" y="70"/>
                </a:lnTo>
                <a:lnTo>
                  <a:pt x="388" y="70"/>
                </a:lnTo>
                <a:lnTo>
                  <a:pt x="390" y="70"/>
                </a:lnTo>
                <a:lnTo>
                  <a:pt x="392" y="70"/>
                </a:lnTo>
                <a:lnTo>
                  <a:pt x="394" y="70"/>
                </a:lnTo>
                <a:lnTo>
                  <a:pt x="396" y="70"/>
                </a:lnTo>
                <a:lnTo>
                  <a:pt x="398" y="70"/>
                </a:lnTo>
                <a:lnTo>
                  <a:pt x="400" y="70"/>
                </a:lnTo>
                <a:lnTo>
                  <a:pt x="402" y="69"/>
                </a:lnTo>
                <a:lnTo>
                  <a:pt x="404" y="69"/>
                </a:lnTo>
                <a:lnTo>
                  <a:pt x="406" y="69"/>
                </a:lnTo>
                <a:lnTo>
                  <a:pt x="408" y="69"/>
                </a:lnTo>
                <a:lnTo>
                  <a:pt x="410" y="69"/>
                </a:lnTo>
                <a:lnTo>
                  <a:pt x="412" y="69"/>
                </a:lnTo>
                <a:lnTo>
                  <a:pt x="414" y="69"/>
                </a:lnTo>
                <a:lnTo>
                  <a:pt x="416" y="68"/>
                </a:lnTo>
                <a:lnTo>
                  <a:pt x="418" y="68"/>
                </a:lnTo>
                <a:lnTo>
                  <a:pt x="420" y="68"/>
                </a:lnTo>
                <a:lnTo>
                  <a:pt x="422" y="68"/>
                </a:lnTo>
                <a:lnTo>
                  <a:pt x="424" y="68"/>
                </a:lnTo>
                <a:lnTo>
                  <a:pt x="426" y="68"/>
                </a:lnTo>
                <a:lnTo>
                  <a:pt x="428" y="67"/>
                </a:lnTo>
                <a:lnTo>
                  <a:pt x="430" y="67"/>
                </a:lnTo>
                <a:lnTo>
                  <a:pt x="432" y="67"/>
                </a:lnTo>
                <a:lnTo>
                  <a:pt x="434" y="67"/>
                </a:lnTo>
                <a:lnTo>
                  <a:pt x="436" y="67"/>
                </a:lnTo>
                <a:lnTo>
                  <a:pt x="438" y="66"/>
                </a:lnTo>
                <a:lnTo>
                  <a:pt x="440" y="66"/>
                </a:lnTo>
                <a:lnTo>
                  <a:pt x="442" y="66"/>
                </a:lnTo>
                <a:lnTo>
                  <a:pt x="444" y="66"/>
                </a:lnTo>
                <a:lnTo>
                  <a:pt x="446" y="66"/>
                </a:lnTo>
                <a:lnTo>
                  <a:pt x="448" y="65"/>
                </a:lnTo>
                <a:lnTo>
                  <a:pt x="450" y="65"/>
                </a:lnTo>
                <a:lnTo>
                  <a:pt x="452" y="65"/>
                </a:lnTo>
                <a:lnTo>
                  <a:pt x="454" y="65"/>
                </a:lnTo>
                <a:lnTo>
                  <a:pt x="456" y="64"/>
                </a:lnTo>
                <a:lnTo>
                  <a:pt x="458" y="64"/>
                </a:lnTo>
                <a:lnTo>
                  <a:pt x="460" y="64"/>
                </a:lnTo>
                <a:lnTo>
                  <a:pt x="462" y="63"/>
                </a:lnTo>
                <a:lnTo>
                  <a:pt x="464" y="63"/>
                </a:lnTo>
                <a:lnTo>
                  <a:pt x="466" y="63"/>
                </a:lnTo>
                <a:lnTo>
                  <a:pt x="468" y="63"/>
                </a:lnTo>
                <a:lnTo>
                  <a:pt x="470" y="62"/>
                </a:lnTo>
                <a:lnTo>
                  <a:pt x="472" y="62"/>
                </a:lnTo>
                <a:lnTo>
                  <a:pt x="474" y="62"/>
                </a:lnTo>
                <a:lnTo>
                  <a:pt x="476" y="61"/>
                </a:lnTo>
                <a:lnTo>
                  <a:pt x="478" y="61"/>
                </a:lnTo>
                <a:lnTo>
                  <a:pt x="480" y="60"/>
                </a:lnTo>
                <a:lnTo>
                  <a:pt x="482" y="60"/>
                </a:lnTo>
                <a:lnTo>
                  <a:pt x="484" y="60"/>
                </a:lnTo>
                <a:lnTo>
                  <a:pt x="486" y="59"/>
                </a:lnTo>
                <a:lnTo>
                  <a:pt x="488" y="59"/>
                </a:lnTo>
                <a:lnTo>
                  <a:pt x="490" y="58"/>
                </a:lnTo>
                <a:lnTo>
                  <a:pt x="492" y="58"/>
                </a:lnTo>
                <a:lnTo>
                  <a:pt x="494" y="58"/>
                </a:lnTo>
                <a:lnTo>
                  <a:pt x="496" y="57"/>
                </a:lnTo>
                <a:lnTo>
                  <a:pt x="498" y="57"/>
                </a:lnTo>
                <a:lnTo>
                  <a:pt x="500" y="56"/>
                </a:lnTo>
                <a:lnTo>
                  <a:pt x="502" y="56"/>
                </a:lnTo>
                <a:lnTo>
                  <a:pt x="504" y="55"/>
                </a:lnTo>
                <a:lnTo>
                  <a:pt x="506" y="54"/>
                </a:lnTo>
                <a:lnTo>
                  <a:pt x="508" y="54"/>
                </a:lnTo>
                <a:lnTo>
                  <a:pt x="510" y="53"/>
                </a:lnTo>
                <a:lnTo>
                  <a:pt x="512" y="53"/>
                </a:lnTo>
                <a:lnTo>
                  <a:pt x="514" y="52"/>
                </a:lnTo>
                <a:lnTo>
                  <a:pt x="516" y="52"/>
                </a:lnTo>
                <a:lnTo>
                  <a:pt x="518" y="51"/>
                </a:lnTo>
                <a:lnTo>
                  <a:pt x="520" y="50"/>
                </a:lnTo>
                <a:lnTo>
                  <a:pt x="522" y="49"/>
                </a:lnTo>
                <a:lnTo>
                  <a:pt x="524" y="49"/>
                </a:lnTo>
                <a:lnTo>
                  <a:pt x="526" y="48"/>
                </a:lnTo>
                <a:lnTo>
                  <a:pt x="528" y="47"/>
                </a:lnTo>
                <a:lnTo>
                  <a:pt x="530" y="47"/>
                </a:lnTo>
                <a:lnTo>
                  <a:pt x="532" y="46"/>
                </a:lnTo>
                <a:lnTo>
                  <a:pt x="534" y="45"/>
                </a:lnTo>
                <a:lnTo>
                  <a:pt x="536" y="44"/>
                </a:lnTo>
                <a:lnTo>
                  <a:pt x="538" y="43"/>
                </a:lnTo>
                <a:lnTo>
                  <a:pt x="540" y="42"/>
                </a:lnTo>
                <a:lnTo>
                  <a:pt x="542" y="41"/>
                </a:lnTo>
                <a:lnTo>
                  <a:pt x="544" y="40"/>
                </a:lnTo>
                <a:lnTo>
                  <a:pt x="546" y="39"/>
                </a:lnTo>
                <a:lnTo>
                  <a:pt x="548" y="38"/>
                </a:lnTo>
                <a:lnTo>
                  <a:pt x="550" y="37"/>
                </a:lnTo>
                <a:lnTo>
                  <a:pt x="552" y="36"/>
                </a:lnTo>
                <a:lnTo>
                  <a:pt x="554" y="35"/>
                </a:lnTo>
                <a:lnTo>
                  <a:pt x="556" y="34"/>
                </a:lnTo>
                <a:lnTo>
                  <a:pt x="558" y="33"/>
                </a:lnTo>
                <a:lnTo>
                  <a:pt x="560" y="32"/>
                </a:lnTo>
                <a:lnTo>
                  <a:pt x="562" y="31"/>
                </a:lnTo>
                <a:lnTo>
                  <a:pt x="564" y="30"/>
                </a:lnTo>
                <a:lnTo>
                  <a:pt x="566" y="28"/>
                </a:lnTo>
                <a:lnTo>
                  <a:pt x="568" y="27"/>
                </a:lnTo>
                <a:lnTo>
                  <a:pt x="570" y="26"/>
                </a:lnTo>
                <a:lnTo>
                  <a:pt x="572" y="25"/>
                </a:lnTo>
                <a:lnTo>
                  <a:pt x="574" y="23"/>
                </a:lnTo>
                <a:lnTo>
                  <a:pt x="576" y="22"/>
                </a:lnTo>
                <a:lnTo>
                  <a:pt x="578" y="21"/>
                </a:lnTo>
                <a:lnTo>
                  <a:pt x="580" y="19"/>
                </a:lnTo>
                <a:lnTo>
                  <a:pt x="582" y="18"/>
                </a:lnTo>
                <a:lnTo>
                  <a:pt x="584" y="17"/>
                </a:lnTo>
                <a:lnTo>
                  <a:pt x="586" y="16"/>
                </a:lnTo>
                <a:lnTo>
                  <a:pt x="588" y="14"/>
                </a:lnTo>
                <a:lnTo>
                  <a:pt x="590" y="13"/>
                </a:lnTo>
                <a:lnTo>
                  <a:pt x="592" y="12"/>
                </a:lnTo>
                <a:lnTo>
                  <a:pt x="594" y="11"/>
                </a:lnTo>
                <a:lnTo>
                  <a:pt x="596" y="9"/>
                </a:lnTo>
                <a:lnTo>
                  <a:pt x="598" y="8"/>
                </a:lnTo>
                <a:lnTo>
                  <a:pt x="600" y="7"/>
                </a:lnTo>
                <a:lnTo>
                  <a:pt x="602" y="6"/>
                </a:lnTo>
                <a:lnTo>
                  <a:pt x="604" y="5"/>
                </a:lnTo>
                <a:lnTo>
                  <a:pt x="606" y="4"/>
                </a:lnTo>
                <a:lnTo>
                  <a:pt x="608" y="3"/>
                </a:lnTo>
                <a:lnTo>
                  <a:pt x="610" y="3"/>
                </a:lnTo>
                <a:lnTo>
                  <a:pt x="612" y="2"/>
                </a:lnTo>
                <a:lnTo>
                  <a:pt x="614" y="1"/>
                </a:lnTo>
                <a:lnTo>
                  <a:pt x="616" y="1"/>
                </a:lnTo>
                <a:lnTo>
                  <a:pt x="618" y="1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0"/>
                </a:lnTo>
                <a:lnTo>
                  <a:pt x="632" y="1"/>
                </a:lnTo>
                <a:lnTo>
                  <a:pt x="634" y="1"/>
                </a:lnTo>
                <a:lnTo>
                  <a:pt x="636" y="1"/>
                </a:lnTo>
                <a:lnTo>
                  <a:pt x="638" y="2"/>
                </a:lnTo>
                <a:lnTo>
                  <a:pt x="640" y="3"/>
                </a:lnTo>
                <a:lnTo>
                  <a:pt x="642" y="3"/>
                </a:lnTo>
                <a:lnTo>
                  <a:pt x="644" y="4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1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8"/>
                </a:lnTo>
                <a:lnTo>
                  <a:pt x="670" y="19"/>
                </a:lnTo>
                <a:lnTo>
                  <a:pt x="672" y="21"/>
                </a:lnTo>
                <a:lnTo>
                  <a:pt x="674" y="22"/>
                </a:lnTo>
                <a:lnTo>
                  <a:pt x="676" y="23"/>
                </a:lnTo>
                <a:lnTo>
                  <a:pt x="678" y="25"/>
                </a:lnTo>
                <a:lnTo>
                  <a:pt x="680" y="26"/>
                </a:lnTo>
                <a:lnTo>
                  <a:pt x="682" y="27"/>
                </a:lnTo>
                <a:lnTo>
                  <a:pt x="684" y="28"/>
                </a:lnTo>
                <a:lnTo>
                  <a:pt x="686" y="30"/>
                </a:lnTo>
                <a:lnTo>
                  <a:pt x="688" y="31"/>
                </a:lnTo>
                <a:lnTo>
                  <a:pt x="690" y="32"/>
                </a:lnTo>
                <a:lnTo>
                  <a:pt x="692" y="33"/>
                </a:lnTo>
                <a:lnTo>
                  <a:pt x="694" y="34"/>
                </a:lnTo>
                <a:lnTo>
                  <a:pt x="696" y="35"/>
                </a:lnTo>
                <a:lnTo>
                  <a:pt x="698" y="36"/>
                </a:lnTo>
                <a:lnTo>
                  <a:pt x="700" y="37"/>
                </a:lnTo>
                <a:lnTo>
                  <a:pt x="702" y="38"/>
                </a:lnTo>
                <a:lnTo>
                  <a:pt x="704" y="39"/>
                </a:lnTo>
                <a:lnTo>
                  <a:pt x="706" y="40"/>
                </a:lnTo>
                <a:lnTo>
                  <a:pt x="708" y="41"/>
                </a:lnTo>
                <a:lnTo>
                  <a:pt x="710" y="42"/>
                </a:lnTo>
                <a:lnTo>
                  <a:pt x="712" y="43"/>
                </a:lnTo>
                <a:lnTo>
                  <a:pt x="714" y="44"/>
                </a:lnTo>
                <a:lnTo>
                  <a:pt x="716" y="45"/>
                </a:lnTo>
                <a:lnTo>
                  <a:pt x="718" y="46"/>
                </a:lnTo>
                <a:lnTo>
                  <a:pt x="720" y="47"/>
                </a:lnTo>
                <a:lnTo>
                  <a:pt x="722" y="47"/>
                </a:lnTo>
                <a:lnTo>
                  <a:pt x="724" y="48"/>
                </a:lnTo>
                <a:lnTo>
                  <a:pt x="726" y="49"/>
                </a:lnTo>
                <a:lnTo>
                  <a:pt x="728" y="49"/>
                </a:lnTo>
                <a:lnTo>
                  <a:pt x="730" y="50"/>
                </a:lnTo>
                <a:lnTo>
                  <a:pt x="732" y="51"/>
                </a:lnTo>
                <a:lnTo>
                  <a:pt x="734" y="52"/>
                </a:lnTo>
                <a:lnTo>
                  <a:pt x="736" y="52"/>
                </a:lnTo>
                <a:lnTo>
                  <a:pt x="738" y="53"/>
                </a:lnTo>
                <a:lnTo>
                  <a:pt x="740" y="53"/>
                </a:lnTo>
                <a:lnTo>
                  <a:pt x="742" y="54"/>
                </a:lnTo>
                <a:lnTo>
                  <a:pt x="744" y="54"/>
                </a:lnTo>
                <a:lnTo>
                  <a:pt x="746" y="55"/>
                </a:lnTo>
                <a:lnTo>
                  <a:pt x="748" y="56"/>
                </a:lnTo>
                <a:lnTo>
                  <a:pt x="750" y="56"/>
                </a:lnTo>
                <a:lnTo>
                  <a:pt x="752" y="57"/>
                </a:lnTo>
                <a:lnTo>
                  <a:pt x="754" y="57"/>
                </a:lnTo>
                <a:lnTo>
                  <a:pt x="756" y="58"/>
                </a:lnTo>
                <a:lnTo>
                  <a:pt x="758" y="58"/>
                </a:lnTo>
                <a:lnTo>
                  <a:pt x="760" y="58"/>
                </a:lnTo>
                <a:lnTo>
                  <a:pt x="762" y="59"/>
                </a:lnTo>
                <a:lnTo>
                  <a:pt x="764" y="59"/>
                </a:lnTo>
                <a:lnTo>
                  <a:pt x="766" y="60"/>
                </a:lnTo>
                <a:lnTo>
                  <a:pt x="768" y="60"/>
                </a:lnTo>
                <a:lnTo>
                  <a:pt x="770" y="60"/>
                </a:lnTo>
                <a:lnTo>
                  <a:pt x="772" y="61"/>
                </a:lnTo>
                <a:lnTo>
                  <a:pt x="774" y="61"/>
                </a:lnTo>
                <a:lnTo>
                  <a:pt x="776" y="62"/>
                </a:lnTo>
                <a:lnTo>
                  <a:pt x="778" y="62"/>
                </a:lnTo>
                <a:lnTo>
                  <a:pt x="780" y="62"/>
                </a:lnTo>
                <a:lnTo>
                  <a:pt x="782" y="63"/>
                </a:lnTo>
                <a:lnTo>
                  <a:pt x="784" y="63"/>
                </a:lnTo>
                <a:lnTo>
                  <a:pt x="786" y="63"/>
                </a:lnTo>
                <a:lnTo>
                  <a:pt x="788" y="63"/>
                </a:lnTo>
                <a:lnTo>
                  <a:pt x="790" y="64"/>
                </a:lnTo>
                <a:lnTo>
                  <a:pt x="792" y="64"/>
                </a:lnTo>
                <a:lnTo>
                  <a:pt x="794" y="64"/>
                </a:lnTo>
                <a:lnTo>
                  <a:pt x="796" y="65"/>
                </a:lnTo>
                <a:lnTo>
                  <a:pt x="798" y="65"/>
                </a:lnTo>
                <a:lnTo>
                  <a:pt x="800" y="65"/>
                </a:lnTo>
                <a:lnTo>
                  <a:pt x="802" y="65"/>
                </a:lnTo>
                <a:lnTo>
                  <a:pt x="804" y="66"/>
                </a:lnTo>
                <a:lnTo>
                  <a:pt x="806" y="66"/>
                </a:lnTo>
                <a:lnTo>
                  <a:pt x="808" y="66"/>
                </a:lnTo>
                <a:lnTo>
                  <a:pt x="810" y="66"/>
                </a:lnTo>
                <a:lnTo>
                  <a:pt x="812" y="66"/>
                </a:lnTo>
                <a:lnTo>
                  <a:pt x="814" y="67"/>
                </a:lnTo>
                <a:lnTo>
                  <a:pt x="816" y="67"/>
                </a:lnTo>
                <a:lnTo>
                  <a:pt x="818" y="67"/>
                </a:lnTo>
                <a:lnTo>
                  <a:pt x="820" y="67"/>
                </a:lnTo>
                <a:lnTo>
                  <a:pt x="822" y="67"/>
                </a:lnTo>
                <a:lnTo>
                  <a:pt x="824" y="68"/>
                </a:lnTo>
                <a:lnTo>
                  <a:pt x="826" y="68"/>
                </a:lnTo>
                <a:lnTo>
                  <a:pt x="828" y="68"/>
                </a:lnTo>
                <a:lnTo>
                  <a:pt x="830" y="68"/>
                </a:lnTo>
                <a:lnTo>
                  <a:pt x="832" y="68"/>
                </a:lnTo>
                <a:lnTo>
                  <a:pt x="834" y="68"/>
                </a:lnTo>
                <a:lnTo>
                  <a:pt x="836" y="69"/>
                </a:lnTo>
                <a:lnTo>
                  <a:pt x="838" y="69"/>
                </a:lnTo>
                <a:lnTo>
                  <a:pt x="840" y="69"/>
                </a:lnTo>
                <a:lnTo>
                  <a:pt x="842" y="69"/>
                </a:lnTo>
                <a:lnTo>
                  <a:pt x="844" y="69"/>
                </a:lnTo>
                <a:lnTo>
                  <a:pt x="846" y="69"/>
                </a:lnTo>
                <a:lnTo>
                  <a:pt x="848" y="69"/>
                </a:lnTo>
                <a:lnTo>
                  <a:pt x="850" y="70"/>
                </a:lnTo>
                <a:lnTo>
                  <a:pt x="852" y="70"/>
                </a:lnTo>
                <a:lnTo>
                  <a:pt x="854" y="70"/>
                </a:lnTo>
                <a:lnTo>
                  <a:pt x="856" y="70"/>
                </a:lnTo>
                <a:lnTo>
                  <a:pt x="858" y="70"/>
                </a:lnTo>
                <a:lnTo>
                  <a:pt x="860" y="70"/>
                </a:lnTo>
                <a:lnTo>
                  <a:pt x="862" y="70"/>
                </a:lnTo>
                <a:lnTo>
                  <a:pt x="864" y="70"/>
                </a:lnTo>
                <a:lnTo>
                  <a:pt x="866" y="71"/>
                </a:lnTo>
                <a:lnTo>
                  <a:pt x="868" y="71"/>
                </a:lnTo>
                <a:lnTo>
                  <a:pt x="870" y="71"/>
                </a:lnTo>
                <a:lnTo>
                  <a:pt x="872" y="71"/>
                </a:lnTo>
                <a:lnTo>
                  <a:pt x="874" y="71"/>
                </a:lnTo>
                <a:lnTo>
                  <a:pt x="876" y="71"/>
                </a:lnTo>
                <a:lnTo>
                  <a:pt x="878" y="71"/>
                </a:lnTo>
                <a:lnTo>
                  <a:pt x="880" y="71"/>
                </a:lnTo>
                <a:lnTo>
                  <a:pt x="882" y="71"/>
                </a:lnTo>
                <a:lnTo>
                  <a:pt x="884" y="71"/>
                </a:lnTo>
                <a:lnTo>
                  <a:pt x="886" y="72"/>
                </a:lnTo>
                <a:lnTo>
                  <a:pt x="888" y="72"/>
                </a:lnTo>
                <a:lnTo>
                  <a:pt x="890" y="72"/>
                </a:lnTo>
                <a:lnTo>
                  <a:pt x="892" y="72"/>
                </a:lnTo>
                <a:lnTo>
                  <a:pt x="894" y="72"/>
                </a:lnTo>
                <a:lnTo>
                  <a:pt x="896" y="72"/>
                </a:lnTo>
                <a:lnTo>
                  <a:pt x="898" y="72"/>
                </a:lnTo>
                <a:lnTo>
                  <a:pt x="900" y="72"/>
                </a:lnTo>
                <a:lnTo>
                  <a:pt x="902" y="72"/>
                </a:lnTo>
                <a:lnTo>
                  <a:pt x="904" y="72"/>
                </a:lnTo>
                <a:lnTo>
                  <a:pt x="906" y="72"/>
                </a:lnTo>
                <a:lnTo>
                  <a:pt x="908" y="72"/>
                </a:lnTo>
                <a:lnTo>
                  <a:pt x="910" y="73"/>
                </a:lnTo>
                <a:lnTo>
                  <a:pt x="912" y="73"/>
                </a:lnTo>
                <a:lnTo>
                  <a:pt x="914" y="73"/>
                </a:lnTo>
                <a:lnTo>
                  <a:pt x="916" y="73"/>
                </a:lnTo>
                <a:lnTo>
                  <a:pt x="918" y="73"/>
                </a:lnTo>
                <a:lnTo>
                  <a:pt x="920" y="73"/>
                </a:lnTo>
                <a:lnTo>
                  <a:pt x="922" y="73"/>
                </a:lnTo>
                <a:lnTo>
                  <a:pt x="924" y="73"/>
                </a:lnTo>
                <a:lnTo>
                  <a:pt x="926" y="73"/>
                </a:lnTo>
                <a:lnTo>
                  <a:pt x="928" y="73"/>
                </a:lnTo>
                <a:lnTo>
                  <a:pt x="930" y="73"/>
                </a:lnTo>
                <a:lnTo>
                  <a:pt x="932" y="73"/>
                </a:lnTo>
                <a:lnTo>
                  <a:pt x="934" y="73"/>
                </a:lnTo>
                <a:lnTo>
                  <a:pt x="936" y="73"/>
                </a:lnTo>
                <a:lnTo>
                  <a:pt x="938" y="73"/>
                </a:lnTo>
                <a:lnTo>
                  <a:pt x="940" y="73"/>
                </a:lnTo>
                <a:lnTo>
                  <a:pt x="942" y="74"/>
                </a:lnTo>
                <a:lnTo>
                  <a:pt x="944" y="74"/>
                </a:lnTo>
                <a:lnTo>
                  <a:pt x="946" y="74"/>
                </a:lnTo>
                <a:lnTo>
                  <a:pt x="948" y="74"/>
                </a:lnTo>
                <a:lnTo>
                  <a:pt x="950" y="74"/>
                </a:lnTo>
                <a:lnTo>
                  <a:pt x="952" y="74"/>
                </a:lnTo>
                <a:lnTo>
                  <a:pt x="954" y="74"/>
                </a:lnTo>
                <a:lnTo>
                  <a:pt x="956" y="74"/>
                </a:lnTo>
                <a:lnTo>
                  <a:pt x="958" y="74"/>
                </a:lnTo>
                <a:lnTo>
                  <a:pt x="960" y="74"/>
                </a:lnTo>
                <a:lnTo>
                  <a:pt x="962" y="74"/>
                </a:lnTo>
                <a:lnTo>
                  <a:pt x="964" y="74"/>
                </a:lnTo>
                <a:lnTo>
                  <a:pt x="966" y="74"/>
                </a:lnTo>
                <a:lnTo>
                  <a:pt x="968" y="74"/>
                </a:lnTo>
                <a:lnTo>
                  <a:pt x="970" y="74"/>
                </a:lnTo>
                <a:lnTo>
                  <a:pt x="972" y="74"/>
                </a:lnTo>
                <a:lnTo>
                  <a:pt x="974" y="74"/>
                </a:lnTo>
                <a:lnTo>
                  <a:pt x="976" y="74"/>
                </a:lnTo>
                <a:lnTo>
                  <a:pt x="978" y="74"/>
                </a:lnTo>
                <a:lnTo>
                  <a:pt x="980" y="74"/>
                </a:lnTo>
                <a:lnTo>
                  <a:pt x="982" y="74"/>
                </a:lnTo>
                <a:lnTo>
                  <a:pt x="984" y="74"/>
                </a:lnTo>
                <a:lnTo>
                  <a:pt x="986" y="75"/>
                </a:lnTo>
                <a:lnTo>
                  <a:pt x="988" y="75"/>
                </a:lnTo>
                <a:lnTo>
                  <a:pt x="990" y="75"/>
                </a:lnTo>
                <a:lnTo>
                  <a:pt x="992" y="75"/>
                </a:lnTo>
                <a:lnTo>
                  <a:pt x="994" y="75"/>
                </a:lnTo>
                <a:lnTo>
                  <a:pt x="996" y="75"/>
                </a:lnTo>
                <a:lnTo>
                  <a:pt x="998" y="75"/>
                </a:lnTo>
                <a:lnTo>
                  <a:pt x="1000" y="75"/>
                </a:lnTo>
                <a:lnTo>
                  <a:pt x="1002" y="75"/>
                </a:lnTo>
                <a:lnTo>
                  <a:pt x="1004" y="75"/>
                </a:lnTo>
                <a:lnTo>
                  <a:pt x="1006" y="75"/>
                </a:lnTo>
                <a:lnTo>
                  <a:pt x="1008" y="75"/>
                </a:lnTo>
                <a:lnTo>
                  <a:pt x="1010" y="75"/>
                </a:lnTo>
                <a:lnTo>
                  <a:pt x="1012" y="75"/>
                </a:lnTo>
                <a:lnTo>
                  <a:pt x="1014" y="75"/>
                </a:lnTo>
                <a:lnTo>
                  <a:pt x="1016" y="75"/>
                </a:lnTo>
                <a:lnTo>
                  <a:pt x="1018" y="75"/>
                </a:lnTo>
                <a:lnTo>
                  <a:pt x="1020" y="75"/>
                </a:lnTo>
                <a:lnTo>
                  <a:pt x="1022" y="75"/>
                </a:lnTo>
                <a:lnTo>
                  <a:pt x="1024" y="75"/>
                </a:lnTo>
                <a:lnTo>
                  <a:pt x="1026" y="75"/>
                </a:lnTo>
                <a:lnTo>
                  <a:pt x="1028" y="75"/>
                </a:lnTo>
                <a:lnTo>
                  <a:pt x="1030" y="75"/>
                </a:lnTo>
                <a:lnTo>
                  <a:pt x="1032" y="75"/>
                </a:lnTo>
                <a:lnTo>
                  <a:pt x="1034" y="75"/>
                </a:lnTo>
                <a:lnTo>
                  <a:pt x="1036" y="75"/>
                </a:lnTo>
                <a:lnTo>
                  <a:pt x="1038" y="75"/>
                </a:lnTo>
                <a:lnTo>
                  <a:pt x="1040" y="75"/>
                </a:lnTo>
                <a:lnTo>
                  <a:pt x="1042" y="75"/>
                </a:lnTo>
                <a:lnTo>
                  <a:pt x="1044" y="75"/>
                </a:lnTo>
                <a:lnTo>
                  <a:pt x="1046" y="75"/>
                </a:lnTo>
                <a:lnTo>
                  <a:pt x="1048" y="75"/>
                </a:lnTo>
                <a:lnTo>
                  <a:pt x="1050" y="75"/>
                </a:lnTo>
                <a:lnTo>
                  <a:pt x="1052" y="75"/>
                </a:lnTo>
                <a:lnTo>
                  <a:pt x="1054" y="75"/>
                </a:lnTo>
                <a:lnTo>
                  <a:pt x="1056" y="76"/>
                </a:lnTo>
                <a:lnTo>
                  <a:pt x="1058" y="76"/>
                </a:lnTo>
                <a:lnTo>
                  <a:pt x="1060" y="76"/>
                </a:lnTo>
                <a:lnTo>
                  <a:pt x="1062" y="76"/>
                </a:lnTo>
                <a:lnTo>
                  <a:pt x="1064" y="76"/>
                </a:lnTo>
                <a:lnTo>
                  <a:pt x="1066" y="76"/>
                </a:lnTo>
                <a:lnTo>
                  <a:pt x="1068" y="76"/>
                </a:lnTo>
                <a:lnTo>
                  <a:pt x="1070" y="76"/>
                </a:lnTo>
                <a:lnTo>
                  <a:pt x="1072" y="76"/>
                </a:lnTo>
                <a:lnTo>
                  <a:pt x="1074" y="76"/>
                </a:lnTo>
                <a:lnTo>
                  <a:pt x="1076" y="76"/>
                </a:lnTo>
                <a:lnTo>
                  <a:pt x="1078" y="76"/>
                </a:lnTo>
                <a:lnTo>
                  <a:pt x="1080" y="76"/>
                </a:lnTo>
                <a:lnTo>
                  <a:pt x="1082" y="76"/>
                </a:lnTo>
                <a:lnTo>
                  <a:pt x="1084" y="76"/>
                </a:lnTo>
                <a:lnTo>
                  <a:pt x="1086" y="76"/>
                </a:lnTo>
                <a:lnTo>
                  <a:pt x="1088" y="76"/>
                </a:lnTo>
                <a:lnTo>
                  <a:pt x="1090" y="76"/>
                </a:lnTo>
                <a:lnTo>
                  <a:pt x="1092" y="76"/>
                </a:lnTo>
                <a:lnTo>
                  <a:pt x="1094" y="76"/>
                </a:lnTo>
                <a:lnTo>
                  <a:pt x="1096" y="76"/>
                </a:lnTo>
                <a:lnTo>
                  <a:pt x="1098" y="76"/>
                </a:lnTo>
                <a:lnTo>
                  <a:pt x="1100" y="76"/>
                </a:lnTo>
                <a:lnTo>
                  <a:pt x="1102" y="76"/>
                </a:lnTo>
                <a:lnTo>
                  <a:pt x="1104" y="76"/>
                </a:lnTo>
                <a:lnTo>
                  <a:pt x="1106" y="76"/>
                </a:lnTo>
                <a:lnTo>
                  <a:pt x="1108" y="76"/>
                </a:lnTo>
                <a:lnTo>
                  <a:pt x="1110" y="76"/>
                </a:lnTo>
                <a:lnTo>
                  <a:pt x="1112" y="76"/>
                </a:lnTo>
                <a:lnTo>
                  <a:pt x="1114" y="76"/>
                </a:lnTo>
                <a:lnTo>
                  <a:pt x="1116" y="76"/>
                </a:lnTo>
                <a:lnTo>
                  <a:pt x="1118" y="76"/>
                </a:lnTo>
                <a:lnTo>
                  <a:pt x="1120" y="76"/>
                </a:lnTo>
                <a:lnTo>
                  <a:pt x="1122" y="76"/>
                </a:lnTo>
                <a:lnTo>
                  <a:pt x="1124" y="76"/>
                </a:lnTo>
                <a:lnTo>
                  <a:pt x="1126" y="76"/>
                </a:lnTo>
                <a:lnTo>
                  <a:pt x="1128" y="76"/>
                </a:lnTo>
                <a:lnTo>
                  <a:pt x="1130" y="76"/>
                </a:lnTo>
                <a:lnTo>
                  <a:pt x="1132" y="76"/>
                </a:lnTo>
                <a:lnTo>
                  <a:pt x="1134" y="76"/>
                </a:lnTo>
                <a:lnTo>
                  <a:pt x="1136" y="76"/>
                </a:lnTo>
                <a:lnTo>
                  <a:pt x="1138" y="76"/>
                </a:lnTo>
                <a:lnTo>
                  <a:pt x="1140" y="76"/>
                </a:lnTo>
                <a:lnTo>
                  <a:pt x="1142" y="76"/>
                </a:lnTo>
                <a:lnTo>
                  <a:pt x="1144" y="76"/>
                </a:lnTo>
                <a:lnTo>
                  <a:pt x="1146" y="76"/>
                </a:lnTo>
                <a:lnTo>
                  <a:pt x="1148" y="76"/>
                </a:lnTo>
                <a:lnTo>
                  <a:pt x="1150" y="76"/>
                </a:lnTo>
                <a:lnTo>
                  <a:pt x="1152" y="76"/>
                </a:lnTo>
                <a:lnTo>
                  <a:pt x="1154" y="76"/>
                </a:lnTo>
                <a:lnTo>
                  <a:pt x="1156" y="76"/>
                </a:lnTo>
                <a:lnTo>
                  <a:pt x="1158" y="76"/>
                </a:lnTo>
                <a:lnTo>
                  <a:pt x="1160" y="76"/>
                </a:lnTo>
                <a:lnTo>
                  <a:pt x="1162" y="76"/>
                </a:lnTo>
                <a:lnTo>
                  <a:pt x="1164" y="76"/>
                </a:lnTo>
                <a:lnTo>
                  <a:pt x="1166" y="76"/>
                </a:lnTo>
                <a:lnTo>
                  <a:pt x="1168" y="76"/>
                </a:lnTo>
                <a:lnTo>
                  <a:pt x="1170" y="76"/>
                </a:lnTo>
                <a:lnTo>
                  <a:pt x="1172" y="76"/>
                </a:lnTo>
                <a:lnTo>
                  <a:pt x="1174" y="76"/>
                </a:lnTo>
                <a:lnTo>
                  <a:pt x="1176" y="76"/>
                </a:lnTo>
                <a:lnTo>
                  <a:pt x="1178" y="76"/>
                </a:lnTo>
                <a:lnTo>
                  <a:pt x="1180" y="76"/>
                </a:lnTo>
                <a:lnTo>
                  <a:pt x="1182" y="76"/>
                </a:lnTo>
                <a:lnTo>
                  <a:pt x="1184" y="77"/>
                </a:lnTo>
                <a:lnTo>
                  <a:pt x="1186" y="77"/>
                </a:lnTo>
                <a:lnTo>
                  <a:pt x="1188" y="77"/>
                </a:lnTo>
                <a:lnTo>
                  <a:pt x="1190" y="77"/>
                </a:lnTo>
                <a:lnTo>
                  <a:pt x="1192" y="77"/>
                </a:lnTo>
                <a:lnTo>
                  <a:pt x="1194" y="77"/>
                </a:lnTo>
                <a:lnTo>
                  <a:pt x="1196" y="77"/>
                </a:lnTo>
                <a:lnTo>
                  <a:pt x="1198" y="77"/>
                </a:lnTo>
                <a:lnTo>
                  <a:pt x="1200" y="77"/>
                </a:lnTo>
                <a:lnTo>
                  <a:pt x="1202" y="77"/>
                </a:lnTo>
                <a:lnTo>
                  <a:pt x="1204" y="77"/>
                </a:lnTo>
                <a:lnTo>
                  <a:pt x="1206" y="77"/>
                </a:lnTo>
                <a:lnTo>
                  <a:pt x="1208" y="77"/>
                </a:lnTo>
                <a:lnTo>
                  <a:pt x="1210" y="77"/>
                </a:lnTo>
                <a:lnTo>
                  <a:pt x="1212" y="77"/>
                </a:lnTo>
                <a:lnTo>
                  <a:pt x="1214" y="77"/>
                </a:lnTo>
                <a:lnTo>
                  <a:pt x="1216" y="77"/>
                </a:lnTo>
                <a:lnTo>
                  <a:pt x="1218" y="77"/>
                </a:lnTo>
                <a:lnTo>
                  <a:pt x="1220" y="77"/>
                </a:lnTo>
                <a:lnTo>
                  <a:pt x="1222" y="77"/>
                </a:lnTo>
                <a:lnTo>
                  <a:pt x="1224" y="77"/>
                </a:lnTo>
                <a:lnTo>
                  <a:pt x="1226" y="77"/>
                </a:lnTo>
                <a:lnTo>
                  <a:pt x="1228" y="77"/>
                </a:lnTo>
                <a:lnTo>
                  <a:pt x="1230" y="77"/>
                </a:lnTo>
                <a:lnTo>
                  <a:pt x="1232" y="77"/>
                </a:lnTo>
                <a:lnTo>
                  <a:pt x="1234" y="77"/>
                </a:lnTo>
                <a:lnTo>
                  <a:pt x="1236" y="77"/>
                </a:lnTo>
                <a:lnTo>
                  <a:pt x="1238" y="77"/>
                </a:lnTo>
                <a:lnTo>
                  <a:pt x="1240" y="77"/>
                </a:lnTo>
                <a:lnTo>
                  <a:pt x="1242" y="77"/>
                </a:lnTo>
                <a:lnTo>
                  <a:pt x="1244" y="77"/>
                </a:lnTo>
                <a:lnTo>
                  <a:pt x="1246" y="77"/>
                </a:lnTo>
                <a:lnTo>
                  <a:pt x="1248" y="77"/>
                </a:lnTo>
                <a:lnTo>
                  <a:pt x="1250" y="77"/>
                </a:lnTo>
                <a:lnTo>
                  <a:pt x="1251" y="77"/>
                </a:lnTo>
              </a:path>
            </a:pathLst>
          </a:custGeom>
          <a:noFill/>
          <a:ln w="2540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0" name="Text Box 5"/>
          <p:cNvSpPr txBox="1">
            <a:spLocks noChangeArrowheads="1"/>
          </p:cNvSpPr>
          <p:nvPr/>
        </p:nvSpPr>
        <p:spPr bwMode="auto">
          <a:xfrm>
            <a:off x="6209081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211" grpId="0"/>
      <p:bldP spid="212" grpId="0" animBg="1"/>
      <p:bldP spid="213" grpId="0" animBg="1"/>
      <p:bldP spid="214" grpId="0"/>
      <p:bldP spid="218" grpId="0" animBg="1"/>
      <p:bldP spid="219" grpId="0"/>
      <p:bldP spid="220" grpId="0"/>
      <p:bldP spid="221" grpId="0" animBg="1"/>
      <p:bldP spid="2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512" y="277813"/>
            <a:ext cx="8507288" cy="897844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Ex#) Given the following graph f(x), graph the reciprocal function.    </a:t>
            </a:r>
          </a:p>
        </p:txBody>
      </p:sp>
      <p:pic>
        <p:nvPicPr>
          <p:cNvPr id="7172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3199" y="1204919"/>
            <a:ext cx="5849938" cy="5243382"/>
          </a:xfrm>
          <a:noFill/>
        </p:spPr>
      </p:pic>
      <p:sp>
        <p:nvSpPr>
          <p:cNvPr id="349191" name="Text Box 7"/>
          <p:cNvSpPr txBox="1">
            <a:spLocks noChangeArrowheads="1"/>
          </p:cNvSpPr>
          <p:nvPr/>
        </p:nvSpPr>
        <p:spPr bwMode="auto">
          <a:xfrm>
            <a:off x="7686140" y="1316718"/>
            <a:ext cx="20136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X-intercept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174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9199" name="Text Box 15"/>
          <p:cNvSpPr txBox="1">
            <a:spLocks noChangeArrowheads="1"/>
          </p:cNvSpPr>
          <p:nvPr/>
        </p:nvSpPr>
        <p:spPr bwMode="auto">
          <a:xfrm>
            <a:off x="7735414" y="2279424"/>
            <a:ext cx="24416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Common Points</a:t>
            </a:r>
          </a:p>
        </p:txBody>
      </p:sp>
      <p:graphicFrame>
        <p:nvGraphicFramePr>
          <p:cNvPr id="7170" name="Object 17"/>
          <p:cNvGraphicFramePr>
            <a:graphicFrameLocks noChangeAspect="1"/>
          </p:cNvGraphicFramePr>
          <p:nvPr/>
        </p:nvGraphicFramePr>
        <p:xfrm>
          <a:off x="3429000" y="15113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1710" imgH="652471" progId="Equation.DSMT4">
                  <p:embed/>
                </p:oleObj>
              </mc:Choice>
              <mc:Fallback>
                <p:oleObj name="Equation" r:id="rId4" imgW="451710" imgH="652471" progId="Equation.DSMT4">
                  <p:embed/>
                  <p:pic>
                    <p:nvPicPr>
                      <p:cNvPr id="717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113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02" name="Text Box 18"/>
          <p:cNvSpPr txBox="1">
            <a:spLocks noChangeArrowheads="1"/>
          </p:cNvSpPr>
          <p:nvPr/>
        </p:nvSpPr>
        <p:spPr bwMode="auto">
          <a:xfrm>
            <a:off x="7663652" y="3028188"/>
            <a:ext cx="17524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Near to Far &amp;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ar to Near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2152774" y="2932629"/>
            <a:ext cx="4656014" cy="1781877"/>
            <a:chOff x="628774" y="2932628"/>
            <a:chExt cx="4656014" cy="1781877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28774" y="2932628"/>
              <a:ext cx="161607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1630537" y="3554586"/>
              <a:ext cx="1744883" cy="502669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42438" y="4690300"/>
              <a:ext cx="962663" cy="453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3312888" y="3895130"/>
              <a:ext cx="1175965" cy="462785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132263" y="3527425"/>
              <a:ext cx="115252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/>
          <p:cNvCxnSpPr/>
          <p:nvPr/>
        </p:nvCxnSpPr>
        <p:spPr>
          <a:xfrm rot="5400000">
            <a:off x="1403870" y="3871356"/>
            <a:ext cx="5248894" cy="0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2839556" y="3811983"/>
            <a:ext cx="5403275" cy="11873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5-Point Star 30"/>
          <p:cNvSpPr/>
          <p:nvPr/>
        </p:nvSpPr>
        <p:spPr>
          <a:xfrm>
            <a:off x="3916364" y="3436938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5-Point Star 31"/>
          <p:cNvSpPr/>
          <p:nvPr/>
        </p:nvSpPr>
        <p:spPr>
          <a:xfrm>
            <a:off x="4092576" y="40645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5-Point Star 32"/>
          <p:cNvSpPr/>
          <p:nvPr/>
        </p:nvSpPr>
        <p:spPr>
          <a:xfrm>
            <a:off x="5407914" y="40391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5-Point Star 33"/>
          <p:cNvSpPr/>
          <p:nvPr/>
        </p:nvSpPr>
        <p:spPr>
          <a:xfrm>
            <a:off x="5643564" y="34782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5-Point Star 35"/>
          <p:cNvSpPr/>
          <p:nvPr/>
        </p:nvSpPr>
        <p:spPr>
          <a:xfrm>
            <a:off x="6162676" y="3462338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5-Point Star 37"/>
          <p:cNvSpPr/>
          <p:nvPr/>
        </p:nvSpPr>
        <p:spPr>
          <a:xfrm>
            <a:off x="6634164" y="3470275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3956643" y="1712914"/>
            <a:ext cx="46037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3962959" y="3028950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3940175" y="3467100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3758712" y="3639217"/>
            <a:ext cx="46037" cy="46037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3330575" y="3676650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2643189" y="3686175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4049714" y="567582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4057127" y="4526475"/>
            <a:ext cx="44450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4113214" y="4078800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4243406" y="3948051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4682637" y="389625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5203268" y="3922668"/>
            <a:ext cx="44450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5422200" y="4075625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5465256" y="4526475"/>
            <a:ext cx="46038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5481639" y="5677413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5577970" y="173037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5645150" y="3505200"/>
            <a:ext cx="46038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186489" y="3502025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653214" y="3505200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6209081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5385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7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8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1" grpId="0"/>
      <p:bldP spid="349199" grpId="0"/>
      <p:bldP spid="349202" grpId="0"/>
      <p:bldP spid="31" grpId="0" animBg="1"/>
      <p:bldP spid="32" grpId="0" animBg="1"/>
      <p:bldP spid="33" grpId="0" animBg="1"/>
      <p:bldP spid="34" grpId="0" animBg="1"/>
      <p:bldP spid="36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075" y="75855"/>
            <a:ext cx="11974664" cy="886253"/>
          </a:xfrm>
        </p:spPr>
        <p:txBody>
          <a:bodyPr>
            <a:normAutofit/>
          </a:bodyPr>
          <a:lstStyle/>
          <a:p>
            <a:r>
              <a:rPr lang="en-CA" sz="2300" dirty="0"/>
              <a:t>Given the following function, Find equation of all the vertical asymptote, Coordinates of Invariant points, and indicate the domain and Range: 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14974850"/>
              </p:ext>
            </p:extLst>
          </p:nvPr>
        </p:nvGraphicFramePr>
        <p:xfrm>
          <a:off x="375258" y="1045678"/>
          <a:ext cx="1790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368300" progId="Equation.DSMT4">
                  <p:embed/>
                </p:oleObj>
              </mc:Choice>
              <mc:Fallback>
                <p:oleObj name="Equation" r:id="rId3" imgW="736600" imgH="368300" progId="Equation.DSMT4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58" y="1045678"/>
                        <a:ext cx="17907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66182576"/>
              </p:ext>
            </p:extLst>
          </p:nvPr>
        </p:nvGraphicFramePr>
        <p:xfrm>
          <a:off x="219075" y="2454275"/>
          <a:ext cx="20399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368280" progId="Equation.DSMT4">
                  <p:embed/>
                </p:oleObj>
              </mc:Choice>
              <mc:Fallback>
                <p:oleObj name="Equation" r:id="rId5" imgW="838080" imgH="368280" progId="Equation.DSMT4">
                  <p:embed/>
                  <p:pic>
                    <p:nvPicPr>
                      <p:cNvPr id="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2454275"/>
                        <a:ext cx="2039938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10829409"/>
              </p:ext>
            </p:extLst>
          </p:nvPr>
        </p:nvGraphicFramePr>
        <p:xfrm>
          <a:off x="151400" y="3883547"/>
          <a:ext cx="286861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31640" progId="Equation.DSMT4">
                  <p:embed/>
                </p:oleObj>
              </mc:Choice>
              <mc:Fallback>
                <p:oleObj name="Equation" r:id="rId7" imgW="1180800" imgH="43164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00" y="3883547"/>
                        <a:ext cx="2868613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2118390"/>
              </p:ext>
            </p:extLst>
          </p:nvPr>
        </p:nvGraphicFramePr>
        <p:xfrm>
          <a:off x="180865" y="5514975"/>
          <a:ext cx="31797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368280" progId="Equation.DSMT4">
                  <p:embed/>
                </p:oleObj>
              </mc:Choice>
              <mc:Fallback>
                <p:oleObj name="Equation" r:id="rId9" imgW="1307880" imgH="368280" progId="Equation.DSMT4">
                  <p:embed/>
                  <p:pic>
                    <p:nvPicPr>
                      <p:cNvPr id="7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65" y="5514975"/>
                        <a:ext cx="3179763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209081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47561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51BD10C-99BB-49BC-8B40-7791D421E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783" y="274638"/>
            <a:ext cx="11426024" cy="520492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the following function, indicate the domain and Range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B59771-19D9-4C8B-927C-EC07D03AB34F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6404380"/>
              </p:ext>
            </p:extLst>
          </p:nvPr>
        </p:nvGraphicFramePr>
        <p:xfrm>
          <a:off x="458952" y="897207"/>
          <a:ext cx="1790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368300" progId="Equation.DSMT4">
                  <p:embed/>
                </p:oleObj>
              </mc:Choice>
              <mc:Fallback>
                <p:oleObj name="Equation" r:id="rId3" imgW="736600" imgH="368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B59771-19D9-4C8B-927C-EC07D03AB34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52" y="897207"/>
                        <a:ext cx="17907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">
            <a:extLst>
              <a:ext uri="{FF2B5EF4-FFF2-40B4-BE49-F238E27FC236}">
                <a16:creationId xmlns:a16="http://schemas.microsoft.com/office/drawing/2014/main" id="{52F081E9-D23E-F493-3316-A9A9CEF03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8863" y="1025056"/>
            <a:ext cx="77640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To find the domain of the reciprocal function, we need to get the “X” intercepts of the function in the denominator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5E88FBF-2EF0-EF5A-CDAE-10F36BF4D396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12082535"/>
              </p:ext>
            </p:extLst>
          </p:nvPr>
        </p:nvGraphicFramePr>
        <p:xfrm>
          <a:off x="4280009" y="1847358"/>
          <a:ext cx="14208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164880" progId="Equation.DSMT4">
                  <p:embed/>
                </p:oleObj>
              </mc:Choice>
              <mc:Fallback>
                <p:oleObj name="Equation" r:id="rId5" imgW="583920" imgH="164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5E88FBF-2EF0-EF5A-CDAE-10F36BF4D39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009" y="1847358"/>
                        <a:ext cx="1420813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DB77FA-F331-796A-F8CA-2832BC65547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79516838"/>
              </p:ext>
            </p:extLst>
          </p:nvPr>
        </p:nvGraphicFramePr>
        <p:xfrm>
          <a:off x="4829613" y="2236733"/>
          <a:ext cx="9572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64880" progId="Equation.DSMT4">
                  <p:embed/>
                </p:oleObj>
              </mc:Choice>
              <mc:Fallback>
                <p:oleObj name="Equation" r:id="rId7" imgW="39348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FDB77FA-F331-796A-F8CA-2832BC65547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613" y="2236733"/>
                        <a:ext cx="9572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F284CC9-41A9-DF62-5E16-77A48AAC9AC7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75003929"/>
              </p:ext>
            </p:extLst>
          </p:nvPr>
        </p:nvGraphicFramePr>
        <p:xfrm>
          <a:off x="5000406" y="2600380"/>
          <a:ext cx="8620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F284CC9-41A9-DF62-5E16-77A48AAC9AC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406" y="2600380"/>
                        <a:ext cx="8620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2DFC6A61-F187-4C20-8960-26E17D10B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683" y="1792310"/>
            <a:ext cx="527048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The x-intercept of the linear function is at (4/3,0), this is where the vertical asymptote will in the reciprocal function!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7B127A6-9A3A-1483-9F0C-DB1CE31CA912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86342269"/>
              </p:ext>
            </p:extLst>
          </p:nvPr>
        </p:nvGraphicFramePr>
        <p:xfrm>
          <a:off x="7406783" y="2955158"/>
          <a:ext cx="13858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7B127A6-9A3A-1483-9F0C-DB1CE31CA91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783" y="2955158"/>
                        <a:ext cx="13858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36E543-88A1-EFF3-C07A-95B93500F4DE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97586157"/>
              </p:ext>
            </p:extLst>
          </p:nvPr>
        </p:nvGraphicFramePr>
        <p:xfrm>
          <a:off x="8869801" y="2709916"/>
          <a:ext cx="8620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368280" progId="Equation.DSMT4">
                  <p:embed/>
                </p:oleObj>
              </mc:Choice>
              <mc:Fallback>
                <p:oleObj name="Equation" r:id="rId13" imgW="355320" imgH="368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136E543-88A1-EFF3-C07A-95B93500F4D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801" y="2709916"/>
                        <a:ext cx="862012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031E26-B762-A707-A4D3-EABD0710331E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10139960"/>
              </p:ext>
            </p:extLst>
          </p:nvPr>
        </p:nvGraphicFramePr>
        <p:xfrm>
          <a:off x="7417403" y="3476406"/>
          <a:ext cx="2000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406080" progId="Equation.DSMT4">
                  <p:embed/>
                </p:oleObj>
              </mc:Choice>
              <mc:Fallback>
                <p:oleObj name="Equation" r:id="rId15" imgW="82548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031E26-B762-A707-A4D3-EABD0710331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403" y="3476406"/>
                        <a:ext cx="20002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864D4C0-D35E-4947-29D6-DE3FEBBCA8AB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41215915"/>
              </p:ext>
            </p:extLst>
          </p:nvPr>
        </p:nvGraphicFramePr>
        <p:xfrm>
          <a:off x="9363731" y="3493704"/>
          <a:ext cx="10763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406080" progId="Equation.DSMT4">
                  <p:embed/>
                </p:oleObj>
              </mc:Choice>
              <mc:Fallback>
                <p:oleObj name="Equation" r:id="rId17" imgW="444240" imgH="406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864D4C0-D35E-4947-29D6-DE3FEBBCA8A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731" y="3493704"/>
                        <a:ext cx="1076325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>
            <a:extLst>
              <a:ext uri="{FF2B5EF4-FFF2-40B4-BE49-F238E27FC236}">
                <a16:creationId xmlns:a16="http://schemas.microsoft.com/office/drawing/2014/main" id="{A1EDB32B-B2DD-BE7E-294A-FBEF91C4E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463" y="4496098"/>
            <a:ext cx="527048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To get the range of the reciprocal function, we need to visualize the function in the domain</a:t>
            </a:r>
          </a:p>
        </p:txBody>
      </p:sp>
      <p:grpSp>
        <p:nvGrpSpPr>
          <p:cNvPr id="14" name="Group 5">
            <a:extLst>
              <a:ext uri="{FF2B5EF4-FFF2-40B4-BE49-F238E27FC236}">
                <a16:creationId xmlns:a16="http://schemas.microsoft.com/office/drawing/2014/main" id="{EABB0CCE-2655-D95A-F6B9-ECA3EA870F1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36770" y="2501124"/>
            <a:ext cx="4342805" cy="4236014"/>
            <a:chOff x="256" y="721"/>
            <a:chExt cx="3052" cy="3393"/>
          </a:xfrm>
        </p:grpSpPr>
        <p:sp>
          <p:nvSpPr>
            <p:cNvPr id="15" name="AutoShape 4">
              <a:extLst>
                <a:ext uri="{FF2B5EF4-FFF2-40B4-BE49-F238E27FC236}">
                  <a16:creationId xmlns:a16="http://schemas.microsoft.com/office/drawing/2014/main" id="{C6465559-035D-535B-8619-62B99CA9C93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Rectangle 6">
              <a:extLst>
                <a:ext uri="{FF2B5EF4-FFF2-40B4-BE49-F238E27FC236}">
                  <a16:creationId xmlns:a16="http://schemas.microsoft.com/office/drawing/2014/main" id="{7547D507-48A4-F812-E6D0-6CA422ADF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7">
              <a:extLst>
                <a:ext uri="{FF2B5EF4-FFF2-40B4-BE49-F238E27FC236}">
                  <a16:creationId xmlns:a16="http://schemas.microsoft.com/office/drawing/2014/main" id="{771016FC-1845-593C-2DBD-92AD90C73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8">
              <a:extLst>
                <a:ext uri="{FF2B5EF4-FFF2-40B4-BE49-F238E27FC236}">
                  <a16:creationId xmlns:a16="http://schemas.microsoft.com/office/drawing/2014/main" id="{D7E5207C-E248-CE6C-0BE9-E0C4407945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9">
              <a:extLst>
                <a:ext uri="{FF2B5EF4-FFF2-40B4-BE49-F238E27FC236}">
                  <a16:creationId xmlns:a16="http://schemas.microsoft.com/office/drawing/2014/main" id="{3D2A2B63-B9BE-28CF-8090-6C127927CC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0">
              <a:extLst>
                <a:ext uri="{FF2B5EF4-FFF2-40B4-BE49-F238E27FC236}">
                  <a16:creationId xmlns:a16="http://schemas.microsoft.com/office/drawing/2014/main" id="{242FD8FD-254C-D516-37D3-FE16D2F10E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1">
              <a:extLst>
                <a:ext uri="{FF2B5EF4-FFF2-40B4-BE49-F238E27FC236}">
                  <a16:creationId xmlns:a16="http://schemas.microsoft.com/office/drawing/2014/main" id="{EC03D9EC-6B95-553D-B4DE-A2FE17F53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2">
              <a:extLst>
                <a:ext uri="{FF2B5EF4-FFF2-40B4-BE49-F238E27FC236}">
                  <a16:creationId xmlns:a16="http://schemas.microsoft.com/office/drawing/2014/main" id="{7983C8E2-D03D-316B-7892-5D23344F2F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3">
              <a:extLst>
                <a:ext uri="{FF2B5EF4-FFF2-40B4-BE49-F238E27FC236}">
                  <a16:creationId xmlns:a16="http://schemas.microsoft.com/office/drawing/2014/main" id="{E302F4C0-CDAA-962D-84DA-29E000230B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4">
              <a:extLst>
                <a:ext uri="{FF2B5EF4-FFF2-40B4-BE49-F238E27FC236}">
                  <a16:creationId xmlns:a16="http://schemas.microsoft.com/office/drawing/2014/main" id="{9A0B631F-C8A6-625A-C981-9FEBDCCC2C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5">
              <a:extLst>
                <a:ext uri="{FF2B5EF4-FFF2-40B4-BE49-F238E27FC236}">
                  <a16:creationId xmlns:a16="http://schemas.microsoft.com/office/drawing/2014/main" id="{9A99F84A-19A1-0671-3077-CEFF09FD93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6">
              <a:extLst>
                <a:ext uri="{FF2B5EF4-FFF2-40B4-BE49-F238E27FC236}">
                  <a16:creationId xmlns:a16="http://schemas.microsoft.com/office/drawing/2014/main" id="{9F3D1CE9-424F-BC57-AD78-AE8EE52C0A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7">
              <a:extLst>
                <a:ext uri="{FF2B5EF4-FFF2-40B4-BE49-F238E27FC236}">
                  <a16:creationId xmlns:a16="http://schemas.microsoft.com/office/drawing/2014/main" id="{E305D73C-DE09-2351-60F7-72A3F240DD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8">
              <a:extLst>
                <a:ext uri="{FF2B5EF4-FFF2-40B4-BE49-F238E27FC236}">
                  <a16:creationId xmlns:a16="http://schemas.microsoft.com/office/drawing/2014/main" id="{13D7568C-B2EA-82B0-81E7-582A127B05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9">
              <a:extLst>
                <a:ext uri="{FF2B5EF4-FFF2-40B4-BE49-F238E27FC236}">
                  <a16:creationId xmlns:a16="http://schemas.microsoft.com/office/drawing/2014/main" id="{F04BBFE3-68AC-5336-25A8-D42B69336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0">
              <a:extLst>
                <a:ext uri="{FF2B5EF4-FFF2-40B4-BE49-F238E27FC236}">
                  <a16:creationId xmlns:a16="http://schemas.microsoft.com/office/drawing/2014/main" id="{5334AC0A-6DE1-01C9-1E84-5A9C68EC4E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1">
              <a:extLst>
                <a:ext uri="{FF2B5EF4-FFF2-40B4-BE49-F238E27FC236}">
                  <a16:creationId xmlns:a16="http://schemas.microsoft.com/office/drawing/2014/main" id="{8A7AABCA-1393-8260-9EF6-804B3C7A45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2">
              <a:extLst>
                <a:ext uri="{FF2B5EF4-FFF2-40B4-BE49-F238E27FC236}">
                  <a16:creationId xmlns:a16="http://schemas.microsoft.com/office/drawing/2014/main" id="{B7A593AD-A1B6-C4EE-A67A-D9631010B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3">
              <a:extLst>
                <a:ext uri="{FF2B5EF4-FFF2-40B4-BE49-F238E27FC236}">
                  <a16:creationId xmlns:a16="http://schemas.microsoft.com/office/drawing/2014/main" id="{F1B84E0C-2652-1237-6461-92D4D95F4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4">
              <a:extLst>
                <a:ext uri="{FF2B5EF4-FFF2-40B4-BE49-F238E27FC236}">
                  <a16:creationId xmlns:a16="http://schemas.microsoft.com/office/drawing/2014/main" id="{782C77CD-E986-9CA7-3A00-B88FAC8EF4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5">
              <a:extLst>
                <a:ext uri="{FF2B5EF4-FFF2-40B4-BE49-F238E27FC236}">
                  <a16:creationId xmlns:a16="http://schemas.microsoft.com/office/drawing/2014/main" id="{9BF6FF47-7F97-6FEE-3523-037B50713B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6">
              <a:extLst>
                <a:ext uri="{FF2B5EF4-FFF2-40B4-BE49-F238E27FC236}">
                  <a16:creationId xmlns:a16="http://schemas.microsoft.com/office/drawing/2014/main" id="{A5817CB9-88F5-7D42-9C04-B558EB06C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7">
              <a:extLst>
                <a:ext uri="{FF2B5EF4-FFF2-40B4-BE49-F238E27FC236}">
                  <a16:creationId xmlns:a16="http://schemas.microsoft.com/office/drawing/2014/main" id="{CE146D8B-6377-A359-D6D6-657993C67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8">
              <a:extLst>
                <a:ext uri="{FF2B5EF4-FFF2-40B4-BE49-F238E27FC236}">
                  <a16:creationId xmlns:a16="http://schemas.microsoft.com/office/drawing/2014/main" id="{C82B2F31-75F6-7AC4-4CA6-C7F77D936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9">
              <a:extLst>
                <a:ext uri="{FF2B5EF4-FFF2-40B4-BE49-F238E27FC236}">
                  <a16:creationId xmlns:a16="http://schemas.microsoft.com/office/drawing/2014/main" id="{C75C8803-6F80-862C-3320-F25ABF2B4D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0">
              <a:extLst>
                <a:ext uri="{FF2B5EF4-FFF2-40B4-BE49-F238E27FC236}">
                  <a16:creationId xmlns:a16="http://schemas.microsoft.com/office/drawing/2014/main" id="{75ACBF93-1278-50BC-D8E9-AF191F84B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1">
              <a:extLst>
                <a:ext uri="{FF2B5EF4-FFF2-40B4-BE49-F238E27FC236}">
                  <a16:creationId xmlns:a16="http://schemas.microsoft.com/office/drawing/2014/main" id="{0CBB3FAC-A82F-7B22-C300-E7B833818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2">
              <a:extLst>
                <a:ext uri="{FF2B5EF4-FFF2-40B4-BE49-F238E27FC236}">
                  <a16:creationId xmlns:a16="http://schemas.microsoft.com/office/drawing/2014/main" id="{A8159FC1-12B0-B879-A656-39A5FD54D3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3">
              <a:extLst>
                <a:ext uri="{FF2B5EF4-FFF2-40B4-BE49-F238E27FC236}">
                  <a16:creationId xmlns:a16="http://schemas.microsoft.com/office/drawing/2014/main" id="{77D1090D-E011-118E-9209-6EF1DD025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4">
              <a:extLst>
                <a:ext uri="{FF2B5EF4-FFF2-40B4-BE49-F238E27FC236}">
                  <a16:creationId xmlns:a16="http://schemas.microsoft.com/office/drawing/2014/main" id="{1A05DF41-0830-35BB-4EEB-B521AB4C8D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5">
              <a:extLst>
                <a:ext uri="{FF2B5EF4-FFF2-40B4-BE49-F238E27FC236}">
                  <a16:creationId xmlns:a16="http://schemas.microsoft.com/office/drawing/2014/main" id="{C18B10FE-7DD7-970B-6771-DC36164E8A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6">
              <a:extLst>
                <a:ext uri="{FF2B5EF4-FFF2-40B4-BE49-F238E27FC236}">
                  <a16:creationId xmlns:a16="http://schemas.microsoft.com/office/drawing/2014/main" id="{FC89AF22-5F1D-2D97-7907-7FC502322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37">
              <a:extLst>
                <a:ext uri="{FF2B5EF4-FFF2-40B4-BE49-F238E27FC236}">
                  <a16:creationId xmlns:a16="http://schemas.microsoft.com/office/drawing/2014/main" id="{254E9E11-3FE4-C405-6BE9-1452E509A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38">
              <a:extLst>
                <a:ext uri="{FF2B5EF4-FFF2-40B4-BE49-F238E27FC236}">
                  <a16:creationId xmlns:a16="http://schemas.microsoft.com/office/drawing/2014/main" id="{490EB655-6E1F-A953-ADFD-9FBDA36CFF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39">
              <a:extLst>
                <a:ext uri="{FF2B5EF4-FFF2-40B4-BE49-F238E27FC236}">
                  <a16:creationId xmlns:a16="http://schemas.microsoft.com/office/drawing/2014/main" id="{7341807D-A223-88F0-D256-DD5A9E7FA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0">
              <a:extLst>
                <a:ext uri="{FF2B5EF4-FFF2-40B4-BE49-F238E27FC236}">
                  <a16:creationId xmlns:a16="http://schemas.microsoft.com/office/drawing/2014/main" id="{DB092CBE-E708-9B1B-79B0-CF2AD5986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41">
              <a:extLst>
                <a:ext uri="{FF2B5EF4-FFF2-40B4-BE49-F238E27FC236}">
                  <a16:creationId xmlns:a16="http://schemas.microsoft.com/office/drawing/2014/main" id="{B158C6E3-3DEA-874F-57A1-EEB299D89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2">
              <a:extLst>
                <a:ext uri="{FF2B5EF4-FFF2-40B4-BE49-F238E27FC236}">
                  <a16:creationId xmlns:a16="http://schemas.microsoft.com/office/drawing/2014/main" id="{B7DA595A-3120-3453-33DD-0EBC45F75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43">
              <a:extLst>
                <a:ext uri="{FF2B5EF4-FFF2-40B4-BE49-F238E27FC236}">
                  <a16:creationId xmlns:a16="http://schemas.microsoft.com/office/drawing/2014/main" id="{1D13989F-EDAC-3F79-20E5-0353CF414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4">
              <a:extLst>
                <a:ext uri="{FF2B5EF4-FFF2-40B4-BE49-F238E27FC236}">
                  <a16:creationId xmlns:a16="http://schemas.microsoft.com/office/drawing/2014/main" id="{3A263670-DFD8-79A3-867A-9E1F659CC5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5">
              <a:extLst>
                <a:ext uri="{FF2B5EF4-FFF2-40B4-BE49-F238E27FC236}">
                  <a16:creationId xmlns:a16="http://schemas.microsoft.com/office/drawing/2014/main" id="{875DE07F-13F7-D2B7-61F3-C2FBDD9DF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46">
              <a:extLst>
                <a:ext uri="{FF2B5EF4-FFF2-40B4-BE49-F238E27FC236}">
                  <a16:creationId xmlns:a16="http://schemas.microsoft.com/office/drawing/2014/main" id="{26B2C67C-118A-05C3-1D81-8A60D3D35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47">
              <a:extLst>
                <a:ext uri="{FF2B5EF4-FFF2-40B4-BE49-F238E27FC236}">
                  <a16:creationId xmlns:a16="http://schemas.microsoft.com/office/drawing/2014/main" id="{FB1E7A54-48D9-5E48-E605-B378762135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48">
              <a:extLst>
                <a:ext uri="{FF2B5EF4-FFF2-40B4-BE49-F238E27FC236}">
                  <a16:creationId xmlns:a16="http://schemas.microsoft.com/office/drawing/2014/main" id="{C6B43624-140B-79DC-60BC-08DC60673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6ECB047C-9E49-DD36-4EA2-B2016A1D5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872F0344-781C-1312-2188-E64FC6FCE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51">
              <a:extLst>
                <a:ext uri="{FF2B5EF4-FFF2-40B4-BE49-F238E27FC236}">
                  <a16:creationId xmlns:a16="http://schemas.microsoft.com/office/drawing/2014/main" id="{149F75A4-CEE3-B943-19D3-B1B06E322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208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" name="Freeform 52">
              <a:extLst>
                <a:ext uri="{FF2B5EF4-FFF2-40B4-BE49-F238E27FC236}">
                  <a16:creationId xmlns:a16="http://schemas.microsoft.com/office/drawing/2014/main" id="{7EB0F856-0584-F5D9-69FC-953016F310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53">
              <a:extLst>
                <a:ext uri="{FF2B5EF4-FFF2-40B4-BE49-F238E27FC236}">
                  <a16:creationId xmlns:a16="http://schemas.microsoft.com/office/drawing/2014/main" id="{8772B963-5CF4-49D8-C3A1-FF5CCAFB70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54">
              <a:extLst>
                <a:ext uri="{FF2B5EF4-FFF2-40B4-BE49-F238E27FC236}">
                  <a16:creationId xmlns:a16="http://schemas.microsoft.com/office/drawing/2014/main" id="{4FB1312A-0430-EDA4-A9FA-7BDE2CA7A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55">
              <a:extLst>
                <a:ext uri="{FF2B5EF4-FFF2-40B4-BE49-F238E27FC236}">
                  <a16:creationId xmlns:a16="http://schemas.microsoft.com/office/drawing/2014/main" id="{5E8F54CF-9CBB-05C1-4803-E7DAEA6C86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56">
              <a:extLst>
                <a:ext uri="{FF2B5EF4-FFF2-40B4-BE49-F238E27FC236}">
                  <a16:creationId xmlns:a16="http://schemas.microsoft.com/office/drawing/2014/main" id="{8E7FA0F9-C288-FF07-5612-20C636C8A7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57">
              <a:extLst>
                <a:ext uri="{FF2B5EF4-FFF2-40B4-BE49-F238E27FC236}">
                  <a16:creationId xmlns:a16="http://schemas.microsoft.com/office/drawing/2014/main" id="{9FA2DEE6-DA01-7644-215F-509D143C4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4" y="721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8" name="Freeform 58">
              <a:extLst>
                <a:ext uri="{FF2B5EF4-FFF2-40B4-BE49-F238E27FC236}">
                  <a16:creationId xmlns:a16="http://schemas.microsoft.com/office/drawing/2014/main" id="{C93D5149-3AB8-C352-539B-C953B6C410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59">
              <a:extLst>
                <a:ext uri="{FF2B5EF4-FFF2-40B4-BE49-F238E27FC236}">
                  <a16:creationId xmlns:a16="http://schemas.microsoft.com/office/drawing/2014/main" id="{DBC8E620-6AF0-DEDF-C5E1-093F9FA36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60">
              <a:extLst>
                <a:ext uri="{FF2B5EF4-FFF2-40B4-BE49-F238E27FC236}">
                  <a16:creationId xmlns:a16="http://schemas.microsoft.com/office/drawing/2014/main" id="{818CAE3B-7E0E-B0B8-0CB7-9EB6113E7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61">
              <a:extLst>
                <a:ext uri="{FF2B5EF4-FFF2-40B4-BE49-F238E27FC236}">
                  <a16:creationId xmlns:a16="http://schemas.microsoft.com/office/drawing/2014/main" id="{8DEC0542-BBB5-A535-F16E-E703C7494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" y="2464"/>
              <a:ext cx="18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2" name="Rectangle 62">
              <a:extLst>
                <a:ext uri="{FF2B5EF4-FFF2-40B4-BE49-F238E27FC236}">
                  <a16:creationId xmlns:a16="http://schemas.microsoft.com/office/drawing/2014/main" id="{674B1B4A-2E5B-9F94-5FAF-2AE87D7BA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7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" name="Line 63">
              <a:extLst>
                <a:ext uri="{FF2B5EF4-FFF2-40B4-BE49-F238E27FC236}">
                  <a16:creationId xmlns:a16="http://schemas.microsoft.com/office/drawing/2014/main" id="{2F5332D3-45E0-CDCA-17FE-424C85B87C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64">
              <a:extLst>
                <a:ext uri="{FF2B5EF4-FFF2-40B4-BE49-F238E27FC236}">
                  <a16:creationId xmlns:a16="http://schemas.microsoft.com/office/drawing/2014/main" id="{19895C60-E693-7AB0-54F9-B9B298B54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5" name="Rectangle 65">
              <a:extLst>
                <a:ext uri="{FF2B5EF4-FFF2-40B4-BE49-F238E27FC236}">
                  <a16:creationId xmlns:a16="http://schemas.microsoft.com/office/drawing/2014/main" id="{B98895B4-89DF-38BC-3695-81907AD46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3751"/>
              <a:ext cx="18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6" name="Line 66">
              <a:extLst>
                <a:ext uri="{FF2B5EF4-FFF2-40B4-BE49-F238E27FC236}">
                  <a16:creationId xmlns:a16="http://schemas.microsoft.com/office/drawing/2014/main" id="{7F16055C-4290-F077-9968-396E014BA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67">
              <a:extLst>
                <a:ext uri="{FF2B5EF4-FFF2-40B4-BE49-F238E27FC236}">
                  <a16:creationId xmlns:a16="http://schemas.microsoft.com/office/drawing/2014/main" id="{1340D930-B0A4-BBF8-8106-3298DE9CB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942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8" name="Line 68">
              <a:extLst>
                <a:ext uri="{FF2B5EF4-FFF2-40B4-BE49-F238E27FC236}">
                  <a16:creationId xmlns:a16="http://schemas.microsoft.com/office/drawing/2014/main" id="{CB4B3651-CAE9-950B-52AD-9EE2A98A2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76">
              <a:extLst>
                <a:ext uri="{FF2B5EF4-FFF2-40B4-BE49-F238E27FC236}">
                  <a16:creationId xmlns:a16="http://schemas.microsoft.com/office/drawing/2014/main" id="{018373F5-F679-8DA9-EE82-65D7A4868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169E1797-95EA-B965-D24D-19A9B5B2CBCE}"/>
              </a:ext>
            </a:extLst>
          </p:cNvPr>
          <p:cNvCxnSpPr>
            <a:cxnSpLocks/>
          </p:cNvCxnSpPr>
          <p:nvPr/>
        </p:nvCxnSpPr>
        <p:spPr>
          <a:xfrm flipV="1">
            <a:off x="2220686" y="2601046"/>
            <a:ext cx="1452283" cy="4256954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2ADDB68F-4EE7-E6F2-0D32-7FA1FB07C2C4}"/>
              </a:ext>
            </a:extLst>
          </p:cNvPr>
          <p:cNvCxnSpPr>
            <a:cxnSpLocks/>
          </p:cNvCxnSpPr>
          <p:nvPr/>
        </p:nvCxnSpPr>
        <p:spPr>
          <a:xfrm flipV="1">
            <a:off x="2990554" y="2523743"/>
            <a:ext cx="0" cy="4180489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Oval 87">
            <a:extLst>
              <a:ext uri="{FF2B5EF4-FFF2-40B4-BE49-F238E27FC236}">
                <a16:creationId xmlns:a16="http://schemas.microsoft.com/office/drawing/2014/main" id="{DF51550E-85C3-0C47-0C60-7E07B1A78335}"/>
              </a:ext>
            </a:extLst>
          </p:cNvPr>
          <p:cNvSpPr/>
          <p:nvPr/>
        </p:nvSpPr>
        <p:spPr>
          <a:xfrm>
            <a:off x="3065929" y="4241587"/>
            <a:ext cx="76840" cy="76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D445177B-D46B-A6FB-036B-DD0274D5B384}"/>
              </a:ext>
            </a:extLst>
          </p:cNvPr>
          <p:cNvSpPr/>
          <p:nvPr/>
        </p:nvSpPr>
        <p:spPr>
          <a:xfrm>
            <a:off x="2841812" y="4939553"/>
            <a:ext cx="76840" cy="76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: Shape 89">
            <a:extLst>
              <a:ext uri="{FF2B5EF4-FFF2-40B4-BE49-F238E27FC236}">
                <a16:creationId xmlns:a16="http://schemas.microsoft.com/office/drawing/2014/main" id="{715B2901-4E9D-DBFA-CEC8-E5DC2ABE3E9E}"/>
              </a:ext>
            </a:extLst>
          </p:cNvPr>
          <p:cNvSpPr/>
          <p:nvPr/>
        </p:nvSpPr>
        <p:spPr>
          <a:xfrm>
            <a:off x="3027509" y="2543416"/>
            <a:ext cx="2028585" cy="2020901"/>
          </a:xfrm>
          <a:custGeom>
            <a:avLst/>
            <a:gdLst>
              <a:gd name="connsiteX0" fmla="*/ 7684 w 2084522"/>
              <a:gd name="connsiteY0" fmla="*/ 0 h 2093289"/>
              <a:gd name="connsiteX1" fmla="*/ 0 w 2084522"/>
              <a:gd name="connsiteY1" fmla="*/ 145996 h 2093289"/>
              <a:gd name="connsiteX2" fmla="*/ 0 w 2084522"/>
              <a:gd name="connsiteY2" fmla="*/ 238205 h 2093289"/>
              <a:gd name="connsiteX3" fmla="*/ 7684 w 2084522"/>
              <a:gd name="connsiteY3" fmla="*/ 537882 h 2093289"/>
              <a:gd name="connsiteX4" fmla="*/ 15368 w 2084522"/>
              <a:gd name="connsiteY4" fmla="*/ 637775 h 2093289"/>
              <a:gd name="connsiteX5" fmla="*/ 38420 w 2084522"/>
              <a:gd name="connsiteY5" fmla="*/ 875980 h 2093289"/>
              <a:gd name="connsiteX6" fmla="*/ 46105 w 2084522"/>
              <a:gd name="connsiteY6" fmla="*/ 1037344 h 2093289"/>
              <a:gd name="connsiteX7" fmla="*/ 53789 w 2084522"/>
              <a:gd name="connsiteY7" fmla="*/ 1114185 h 2093289"/>
              <a:gd name="connsiteX8" fmla="*/ 46105 w 2084522"/>
              <a:gd name="connsiteY8" fmla="*/ 1452282 h 2093289"/>
              <a:gd name="connsiteX9" fmla="*/ 53789 w 2084522"/>
              <a:gd name="connsiteY9" fmla="*/ 1621331 h 2093289"/>
              <a:gd name="connsiteX10" fmla="*/ 53789 w 2084522"/>
              <a:gd name="connsiteY10" fmla="*/ 1736591 h 2093289"/>
              <a:gd name="connsiteX11" fmla="*/ 84525 w 2084522"/>
              <a:gd name="connsiteY11" fmla="*/ 1813432 h 2093289"/>
              <a:gd name="connsiteX12" fmla="*/ 130629 w 2084522"/>
              <a:gd name="connsiteY12" fmla="*/ 1859536 h 2093289"/>
              <a:gd name="connsiteX13" fmla="*/ 153681 w 2084522"/>
              <a:gd name="connsiteY13" fmla="*/ 1897956 h 2093289"/>
              <a:gd name="connsiteX14" fmla="*/ 176733 w 2084522"/>
              <a:gd name="connsiteY14" fmla="*/ 1913324 h 2093289"/>
              <a:gd name="connsiteX15" fmla="*/ 238205 w 2084522"/>
              <a:gd name="connsiteY15" fmla="*/ 1944060 h 2093289"/>
              <a:gd name="connsiteX16" fmla="*/ 299678 w 2084522"/>
              <a:gd name="connsiteY16" fmla="*/ 1974796 h 2093289"/>
              <a:gd name="connsiteX17" fmla="*/ 353466 w 2084522"/>
              <a:gd name="connsiteY17" fmla="*/ 1990165 h 2093289"/>
              <a:gd name="connsiteX18" fmla="*/ 384202 w 2084522"/>
              <a:gd name="connsiteY18" fmla="*/ 1997849 h 2093289"/>
              <a:gd name="connsiteX19" fmla="*/ 407254 w 2084522"/>
              <a:gd name="connsiteY19" fmla="*/ 2005533 h 2093289"/>
              <a:gd name="connsiteX20" fmla="*/ 484094 w 2084522"/>
              <a:gd name="connsiteY20" fmla="*/ 2013217 h 2093289"/>
              <a:gd name="connsiteX21" fmla="*/ 514831 w 2084522"/>
              <a:gd name="connsiteY21" fmla="*/ 2028585 h 2093289"/>
              <a:gd name="connsiteX22" fmla="*/ 599355 w 2084522"/>
              <a:gd name="connsiteY22" fmla="*/ 2043953 h 2093289"/>
              <a:gd name="connsiteX23" fmla="*/ 630091 w 2084522"/>
              <a:gd name="connsiteY23" fmla="*/ 2051637 h 2093289"/>
              <a:gd name="connsiteX24" fmla="*/ 691563 w 2084522"/>
              <a:gd name="connsiteY24" fmla="*/ 2059321 h 2093289"/>
              <a:gd name="connsiteX25" fmla="*/ 722299 w 2084522"/>
              <a:gd name="connsiteY25" fmla="*/ 2067005 h 2093289"/>
              <a:gd name="connsiteX26" fmla="*/ 875980 w 2084522"/>
              <a:gd name="connsiteY26" fmla="*/ 2074689 h 2093289"/>
              <a:gd name="connsiteX27" fmla="*/ 1229446 w 2084522"/>
              <a:gd name="connsiteY27" fmla="*/ 2082373 h 2093289"/>
              <a:gd name="connsiteX28" fmla="*/ 1313970 w 2084522"/>
              <a:gd name="connsiteY28" fmla="*/ 2090057 h 2093289"/>
              <a:gd name="connsiteX29" fmla="*/ 1751960 w 2084522"/>
              <a:gd name="connsiteY29" fmla="*/ 2074689 h 2093289"/>
              <a:gd name="connsiteX30" fmla="*/ 1997849 w 2084522"/>
              <a:gd name="connsiteY30" fmla="*/ 2090057 h 2093289"/>
              <a:gd name="connsiteX31" fmla="*/ 2074689 w 2084522"/>
              <a:gd name="connsiteY31" fmla="*/ 2067005 h 20932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084522" h="2093289">
                <a:moveTo>
                  <a:pt x="7684" y="0"/>
                </a:moveTo>
                <a:cubicBezTo>
                  <a:pt x="5123" y="48665"/>
                  <a:pt x="0" y="97263"/>
                  <a:pt x="0" y="145996"/>
                </a:cubicBezTo>
                <a:cubicBezTo>
                  <a:pt x="0" y="260369"/>
                  <a:pt x="18109" y="147661"/>
                  <a:pt x="0" y="238205"/>
                </a:cubicBezTo>
                <a:cubicBezTo>
                  <a:pt x="2561" y="338097"/>
                  <a:pt x="3844" y="438031"/>
                  <a:pt x="7684" y="537882"/>
                </a:cubicBezTo>
                <a:cubicBezTo>
                  <a:pt x="8968" y="571253"/>
                  <a:pt x="12516" y="604501"/>
                  <a:pt x="15368" y="637775"/>
                </a:cubicBezTo>
                <a:cubicBezTo>
                  <a:pt x="28469" y="790615"/>
                  <a:pt x="26278" y="766700"/>
                  <a:pt x="38420" y="875980"/>
                </a:cubicBezTo>
                <a:cubicBezTo>
                  <a:pt x="40982" y="929768"/>
                  <a:pt x="42638" y="983607"/>
                  <a:pt x="46105" y="1037344"/>
                </a:cubicBezTo>
                <a:cubicBezTo>
                  <a:pt x="47762" y="1063032"/>
                  <a:pt x="53789" y="1088444"/>
                  <a:pt x="53789" y="1114185"/>
                </a:cubicBezTo>
                <a:cubicBezTo>
                  <a:pt x="53789" y="1226913"/>
                  <a:pt x="48666" y="1339583"/>
                  <a:pt x="46105" y="1452282"/>
                </a:cubicBezTo>
                <a:cubicBezTo>
                  <a:pt x="48666" y="1508632"/>
                  <a:pt x="50477" y="1565020"/>
                  <a:pt x="53789" y="1621331"/>
                </a:cubicBezTo>
                <a:cubicBezTo>
                  <a:pt x="60056" y="1727878"/>
                  <a:pt x="71775" y="1682633"/>
                  <a:pt x="53789" y="1736591"/>
                </a:cubicBezTo>
                <a:cubicBezTo>
                  <a:pt x="59074" y="1752447"/>
                  <a:pt x="71603" y="1797280"/>
                  <a:pt x="84525" y="1813432"/>
                </a:cubicBezTo>
                <a:cubicBezTo>
                  <a:pt x="98102" y="1830403"/>
                  <a:pt x="119447" y="1840900"/>
                  <a:pt x="130629" y="1859536"/>
                </a:cubicBezTo>
                <a:cubicBezTo>
                  <a:pt x="138313" y="1872343"/>
                  <a:pt x="143961" y="1886616"/>
                  <a:pt x="153681" y="1897956"/>
                </a:cubicBezTo>
                <a:cubicBezTo>
                  <a:pt x="159691" y="1904968"/>
                  <a:pt x="168626" y="1908902"/>
                  <a:pt x="176733" y="1913324"/>
                </a:cubicBezTo>
                <a:cubicBezTo>
                  <a:pt x="196845" y="1924294"/>
                  <a:pt x="217714" y="1933815"/>
                  <a:pt x="238205" y="1944060"/>
                </a:cubicBezTo>
                <a:cubicBezTo>
                  <a:pt x="238208" y="1944061"/>
                  <a:pt x="299675" y="1974795"/>
                  <a:pt x="299678" y="1974796"/>
                </a:cubicBezTo>
                <a:cubicBezTo>
                  <a:pt x="395763" y="1998817"/>
                  <a:pt x="276301" y="1968117"/>
                  <a:pt x="353466" y="1990165"/>
                </a:cubicBezTo>
                <a:cubicBezTo>
                  <a:pt x="363620" y="1993066"/>
                  <a:pt x="374048" y="1994948"/>
                  <a:pt x="384202" y="1997849"/>
                </a:cubicBezTo>
                <a:cubicBezTo>
                  <a:pt x="391990" y="2000074"/>
                  <a:pt x="399249" y="2004301"/>
                  <a:pt x="407254" y="2005533"/>
                </a:cubicBezTo>
                <a:cubicBezTo>
                  <a:pt x="432696" y="2009447"/>
                  <a:pt x="458481" y="2010656"/>
                  <a:pt x="484094" y="2013217"/>
                </a:cubicBezTo>
                <a:cubicBezTo>
                  <a:pt x="494340" y="2018340"/>
                  <a:pt x="504105" y="2024563"/>
                  <a:pt x="514831" y="2028585"/>
                </a:cubicBezTo>
                <a:cubicBezTo>
                  <a:pt x="539436" y="2037812"/>
                  <a:pt x="575760" y="2039663"/>
                  <a:pt x="599355" y="2043953"/>
                </a:cubicBezTo>
                <a:cubicBezTo>
                  <a:pt x="609745" y="2045842"/>
                  <a:pt x="619674" y="2049901"/>
                  <a:pt x="630091" y="2051637"/>
                </a:cubicBezTo>
                <a:cubicBezTo>
                  <a:pt x="650460" y="2055032"/>
                  <a:pt x="671194" y="2055926"/>
                  <a:pt x="691563" y="2059321"/>
                </a:cubicBezTo>
                <a:cubicBezTo>
                  <a:pt x="701980" y="2061057"/>
                  <a:pt x="711775" y="2066128"/>
                  <a:pt x="722299" y="2067005"/>
                </a:cubicBezTo>
                <a:cubicBezTo>
                  <a:pt x="773413" y="2071264"/>
                  <a:pt x="824713" y="2073135"/>
                  <a:pt x="875980" y="2074689"/>
                </a:cubicBezTo>
                <a:lnTo>
                  <a:pt x="1229446" y="2082373"/>
                </a:lnTo>
                <a:cubicBezTo>
                  <a:pt x="1257621" y="2084934"/>
                  <a:pt x="1285679" y="2090057"/>
                  <a:pt x="1313970" y="2090057"/>
                </a:cubicBezTo>
                <a:cubicBezTo>
                  <a:pt x="1417563" y="2090057"/>
                  <a:pt x="1634788" y="2079783"/>
                  <a:pt x="1751960" y="2074689"/>
                </a:cubicBezTo>
                <a:cubicBezTo>
                  <a:pt x="1828721" y="2081086"/>
                  <a:pt x="1924054" y="2090057"/>
                  <a:pt x="1997849" y="2090057"/>
                </a:cubicBezTo>
                <a:cubicBezTo>
                  <a:pt x="2092178" y="2090057"/>
                  <a:pt x="2094195" y="2106017"/>
                  <a:pt x="2074689" y="206700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Freeform: Shape 90">
            <a:extLst>
              <a:ext uri="{FF2B5EF4-FFF2-40B4-BE49-F238E27FC236}">
                <a16:creationId xmlns:a16="http://schemas.microsoft.com/office/drawing/2014/main" id="{6A875CE8-2521-A5A0-F1F9-E85C4364E025}"/>
              </a:ext>
            </a:extLst>
          </p:cNvPr>
          <p:cNvSpPr/>
          <p:nvPr/>
        </p:nvSpPr>
        <p:spPr>
          <a:xfrm>
            <a:off x="297577" y="4572000"/>
            <a:ext cx="2653092" cy="2151529"/>
          </a:xfrm>
          <a:custGeom>
            <a:avLst/>
            <a:gdLst>
              <a:gd name="connsiteX0" fmla="*/ 2645408 w 2653092"/>
              <a:gd name="connsiteY0" fmla="*/ 2151529 h 2151529"/>
              <a:gd name="connsiteX1" fmla="*/ 2653092 w 2653092"/>
              <a:gd name="connsiteY1" fmla="*/ 1252497 h 2151529"/>
              <a:gd name="connsiteX2" fmla="*/ 2653092 w 2653092"/>
              <a:gd name="connsiteY2" fmla="*/ 837560 h 2151529"/>
              <a:gd name="connsiteX3" fmla="*/ 2645408 w 2653092"/>
              <a:gd name="connsiteY3" fmla="*/ 799139 h 2151529"/>
              <a:gd name="connsiteX4" fmla="*/ 2637724 w 2653092"/>
              <a:gd name="connsiteY4" fmla="*/ 583987 h 2151529"/>
              <a:gd name="connsiteX5" fmla="*/ 2622356 w 2653092"/>
              <a:gd name="connsiteY5" fmla="*/ 491778 h 2151529"/>
              <a:gd name="connsiteX6" fmla="*/ 2614672 w 2653092"/>
              <a:gd name="connsiteY6" fmla="*/ 461042 h 2151529"/>
              <a:gd name="connsiteX7" fmla="*/ 2583936 w 2653092"/>
              <a:gd name="connsiteY7" fmla="*/ 391886 h 2151529"/>
              <a:gd name="connsiteX8" fmla="*/ 2545515 w 2653092"/>
              <a:gd name="connsiteY8" fmla="*/ 353466 h 2151529"/>
              <a:gd name="connsiteX9" fmla="*/ 2522463 w 2653092"/>
              <a:gd name="connsiteY9" fmla="*/ 345782 h 2151529"/>
              <a:gd name="connsiteX10" fmla="*/ 2507095 w 2653092"/>
              <a:gd name="connsiteY10" fmla="*/ 330413 h 2151529"/>
              <a:gd name="connsiteX11" fmla="*/ 2437939 w 2653092"/>
              <a:gd name="connsiteY11" fmla="*/ 291993 h 2151529"/>
              <a:gd name="connsiteX12" fmla="*/ 2391835 w 2653092"/>
              <a:gd name="connsiteY12" fmla="*/ 276625 h 2151529"/>
              <a:gd name="connsiteX13" fmla="*/ 2368783 w 2653092"/>
              <a:gd name="connsiteY13" fmla="*/ 268941 h 2151529"/>
              <a:gd name="connsiteX14" fmla="*/ 2291942 w 2653092"/>
              <a:gd name="connsiteY14" fmla="*/ 253573 h 2151529"/>
              <a:gd name="connsiteX15" fmla="*/ 2238154 w 2653092"/>
              <a:gd name="connsiteY15" fmla="*/ 238205 h 2151529"/>
              <a:gd name="connsiteX16" fmla="*/ 2153630 w 2653092"/>
              <a:gd name="connsiteY16" fmla="*/ 215153 h 2151529"/>
              <a:gd name="connsiteX17" fmla="*/ 2061421 w 2653092"/>
              <a:gd name="connsiteY17" fmla="*/ 199785 h 2151529"/>
              <a:gd name="connsiteX18" fmla="*/ 2023001 w 2653092"/>
              <a:gd name="connsiteY18" fmla="*/ 192101 h 2151529"/>
              <a:gd name="connsiteX19" fmla="*/ 1992265 w 2653092"/>
              <a:gd name="connsiteY19" fmla="*/ 184417 h 2151529"/>
              <a:gd name="connsiteX20" fmla="*/ 1784796 w 2653092"/>
              <a:gd name="connsiteY20" fmla="*/ 169049 h 2151529"/>
              <a:gd name="connsiteX21" fmla="*/ 1508171 w 2653092"/>
              <a:gd name="connsiteY21" fmla="*/ 161365 h 2151529"/>
              <a:gd name="connsiteX22" fmla="*/ 1415962 w 2653092"/>
              <a:gd name="connsiteY22" fmla="*/ 153681 h 2151529"/>
              <a:gd name="connsiteX23" fmla="*/ 1392910 w 2653092"/>
              <a:gd name="connsiteY23" fmla="*/ 145997 h 2151529"/>
              <a:gd name="connsiteX24" fmla="*/ 1354490 w 2653092"/>
              <a:gd name="connsiteY24" fmla="*/ 138313 h 2151529"/>
              <a:gd name="connsiteX25" fmla="*/ 1231546 w 2653092"/>
              <a:gd name="connsiteY25" fmla="*/ 122945 h 2151529"/>
              <a:gd name="connsiteX26" fmla="*/ 847344 w 2653092"/>
              <a:gd name="connsiteY26" fmla="*/ 107576 h 2151529"/>
              <a:gd name="connsiteX27" fmla="*/ 747452 w 2653092"/>
              <a:gd name="connsiteY27" fmla="*/ 115261 h 2151529"/>
              <a:gd name="connsiteX28" fmla="*/ 101993 w 2653092"/>
              <a:gd name="connsiteY28" fmla="*/ 130629 h 2151529"/>
              <a:gd name="connsiteX29" fmla="*/ 32836 w 2653092"/>
              <a:gd name="connsiteY29" fmla="*/ 153681 h 2151529"/>
              <a:gd name="connsiteX30" fmla="*/ 2100 w 2653092"/>
              <a:gd name="connsiteY30" fmla="*/ 115261 h 2151529"/>
              <a:gd name="connsiteX31" fmla="*/ 101993 w 2653092"/>
              <a:gd name="connsiteY31" fmla="*/ 53788 h 2151529"/>
              <a:gd name="connsiteX32" fmla="*/ 155781 w 2653092"/>
              <a:gd name="connsiteY32" fmla="*/ 0 h 21515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653092" h="2151529">
                <a:moveTo>
                  <a:pt x="2645408" y="2151529"/>
                </a:moveTo>
                <a:cubicBezTo>
                  <a:pt x="2647969" y="1851852"/>
                  <a:pt x="2653092" y="1552185"/>
                  <a:pt x="2653092" y="1252497"/>
                </a:cubicBezTo>
                <a:cubicBezTo>
                  <a:pt x="2653092" y="688623"/>
                  <a:pt x="2631785" y="1434155"/>
                  <a:pt x="2653092" y="837560"/>
                </a:cubicBezTo>
                <a:cubicBezTo>
                  <a:pt x="2650531" y="824753"/>
                  <a:pt x="2646198" y="812176"/>
                  <a:pt x="2645408" y="799139"/>
                </a:cubicBezTo>
                <a:cubicBezTo>
                  <a:pt x="2641067" y="727507"/>
                  <a:pt x="2641818" y="655633"/>
                  <a:pt x="2637724" y="583987"/>
                </a:cubicBezTo>
                <a:cubicBezTo>
                  <a:pt x="2636490" y="562398"/>
                  <a:pt x="2627609" y="515416"/>
                  <a:pt x="2622356" y="491778"/>
                </a:cubicBezTo>
                <a:cubicBezTo>
                  <a:pt x="2620065" y="481469"/>
                  <a:pt x="2617707" y="471157"/>
                  <a:pt x="2614672" y="461042"/>
                </a:cubicBezTo>
                <a:cubicBezTo>
                  <a:pt x="2606132" y="432576"/>
                  <a:pt x="2602732" y="413367"/>
                  <a:pt x="2583936" y="391886"/>
                </a:cubicBezTo>
                <a:cubicBezTo>
                  <a:pt x="2572009" y="378256"/>
                  <a:pt x="2562697" y="359193"/>
                  <a:pt x="2545515" y="353466"/>
                </a:cubicBezTo>
                <a:lnTo>
                  <a:pt x="2522463" y="345782"/>
                </a:lnTo>
                <a:cubicBezTo>
                  <a:pt x="2517340" y="340659"/>
                  <a:pt x="2512990" y="334624"/>
                  <a:pt x="2507095" y="330413"/>
                </a:cubicBezTo>
                <a:cubicBezTo>
                  <a:pt x="2494689" y="321551"/>
                  <a:pt x="2454548" y="298637"/>
                  <a:pt x="2437939" y="291993"/>
                </a:cubicBezTo>
                <a:cubicBezTo>
                  <a:pt x="2422898" y="285977"/>
                  <a:pt x="2407203" y="281748"/>
                  <a:pt x="2391835" y="276625"/>
                </a:cubicBezTo>
                <a:cubicBezTo>
                  <a:pt x="2384151" y="274064"/>
                  <a:pt x="2376725" y="270529"/>
                  <a:pt x="2368783" y="268941"/>
                </a:cubicBezTo>
                <a:cubicBezTo>
                  <a:pt x="2343169" y="263818"/>
                  <a:pt x="2316722" y="261833"/>
                  <a:pt x="2291942" y="253573"/>
                </a:cubicBezTo>
                <a:cubicBezTo>
                  <a:pt x="2236671" y="235149"/>
                  <a:pt x="2305693" y="257502"/>
                  <a:pt x="2238154" y="238205"/>
                </a:cubicBezTo>
                <a:cubicBezTo>
                  <a:pt x="2196440" y="226287"/>
                  <a:pt x="2219373" y="226110"/>
                  <a:pt x="2153630" y="215153"/>
                </a:cubicBezTo>
                <a:cubicBezTo>
                  <a:pt x="2122894" y="210030"/>
                  <a:pt x="2091976" y="205896"/>
                  <a:pt x="2061421" y="199785"/>
                </a:cubicBezTo>
                <a:cubicBezTo>
                  <a:pt x="2048614" y="197224"/>
                  <a:pt x="2035750" y="194934"/>
                  <a:pt x="2023001" y="192101"/>
                </a:cubicBezTo>
                <a:cubicBezTo>
                  <a:pt x="2012692" y="189810"/>
                  <a:pt x="2002682" y="186153"/>
                  <a:pt x="1992265" y="184417"/>
                </a:cubicBezTo>
                <a:cubicBezTo>
                  <a:pt x="1926370" y="173435"/>
                  <a:pt x="1847733" y="171338"/>
                  <a:pt x="1784796" y="169049"/>
                </a:cubicBezTo>
                <a:lnTo>
                  <a:pt x="1508171" y="161365"/>
                </a:lnTo>
                <a:cubicBezTo>
                  <a:pt x="1477435" y="158804"/>
                  <a:pt x="1446534" y="157757"/>
                  <a:pt x="1415962" y="153681"/>
                </a:cubicBezTo>
                <a:cubicBezTo>
                  <a:pt x="1407933" y="152611"/>
                  <a:pt x="1400768" y="147961"/>
                  <a:pt x="1392910" y="145997"/>
                </a:cubicBezTo>
                <a:cubicBezTo>
                  <a:pt x="1380240" y="142829"/>
                  <a:pt x="1367419" y="140160"/>
                  <a:pt x="1354490" y="138313"/>
                </a:cubicBezTo>
                <a:cubicBezTo>
                  <a:pt x="1313605" y="132472"/>
                  <a:pt x="1272741" y="125887"/>
                  <a:pt x="1231546" y="122945"/>
                </a:cubicBezTo>
                <a:cubicBezTo>
                  <a:pt x="1031960" y="108689"/>
                  <a:pt x="1159905" y="116259"/>
                  <a:pt x="847344" y="107576"/>
                </a:cubicBezTo>
                <a:cubicBezTo>
                  <a:pt x="814047" y="110138"/>
                  <a:pt x="780810" y="113672"/>
                  <a:pt x="747452" y="115261"/>
                </a:cubicBezTo>
                <a:cubicBezTo>
                  <a:pt x="546101" y="124850"/>
                  <a:pt x="291248" y="127188"/>
                  <a:pt x="101993" y="130629"/>
                </a:cubicBezTo>
                <a:cubicBezTo>
                  <a:pt x="78941" y="138313"/>
                  <a:pt x="56853" y="157376"/>
                  <a:pt x="32836" y="153681"/>
                </a:cubicBezTo>
                <a:cubicBezTo>
                  <a:pt x="16626" y="151187"/>
                  <a:pt x="-7235" y="128745"/>
                  <a:pt x="2100" y="115261"/>
                </a:cubicBezTo>
                <a:cubicBezTo>
                  <a:pt x="24355" y="83115"/>
                  <a:pt x="70715" y="77247"/>
                  <a:pt x="101993" y="53788"/>
                </a:cubicBezTo>
                <a:cubicBezTo>
                  <a:pt x="122278" y="38574"/>
                  <a:pt x="137852" y="17929"/>
                  <a:pt x="155781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1055F496-456F-3FEA-8F3D-BDE8F3495BCF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38481839"/>
              </p:ext>
            </p:extLst>
          </p:nvPr>
        </p:nvGraphicFramePr>
        <p:xfrm>
          <a:off x="6875463" y="5143500"/>
          <a:ext cx="13858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190440" progId="Equation.DSMT4">
                  <p:embed/>
                </p:oleObj>
              </mc:Choice>
              <mc:Fallback>
                <p:oleObj name="Equation" r:id="rId19" imgW="571320" imgH="19044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1055F496-456F-3FEA-8F3D-BDE8F3495BC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5143500"/>
                        <a:ext cx="138588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93AA3D9D-436F-A539-BB4B-188136B0305F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24197005"/>
              </p:ext>
            </p:extLst>
          </p:nvPr>
        </p:nvGraphicFramePr>
        <p:xfrm>
          <a:off x="8253586" y="5143180"/>
          <a:ext cx="8001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90440" progId="Equation.DSMT4">
                  <p:embed/>
                </p:oleObj>
              </mc:Choice>
              <mc:Fallback>
                <p:oleObj name="Equation" r:id="rId21" imgW="330120" imgH="19044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93AA3D9D-436F-A539-BB4B-188136B0305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586" y="5143180"/>
                        <a:ext cx="8001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4E0049C4-BDEE-C86A-F5B1-5A3DEC4E5F0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55672530"/>
              </p:ext>
            </p:extLst>
          </p:nvPr>
        </p:nvGraphicFramePr>
        <p:xfrm>
          <a:off x="6978650" y="5794375"/>
          <a:ext cx="18145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49160" imgH="228600" progId="Equation.DSMT4">
                  <p:embed/>
                </p:oleObj>
              </mc:Choice>
              <mc:Fallback>
                <p:oleObj name="Equation" r:id="rId23" imgW="74916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4E0049C4-BDEE-C86A-F5B1-5A3DEC4E5F0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5794375"/>
                        <a:ext cx="181451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26FD24CB-5A36-4D86-300C-606217548AC6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84075508"/>
              </p:ext>
            </p:extLst>
          </p:nvPr>
        </p:nvGraphicFramePr>
        <p:xfrm>
          <a:off x="8763561" y="5819522"/>
          <a:ext cx="8921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280" imgH="228600" progId="Equation.DSMT4">
                  <p:embed/>
                </p:oleObj>
              </mc:Choice>
              <mc:Fallback>
                <p:oleObj name="Equation" r:id="rId25" imgW="368280" imgH="22860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26FD24CB-5A36-4D86-300C-606217548AC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561" y="5819522"/>
                        <a:ext cx="89217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81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3" grpId="0"/>
      <p:bldP spid="88" grpId="0" animBg="1"/>
      <p:bldP spid="89" grpId="0" animBg="1"/>
      <p:bldP spid="90" grpId="0" animBg="1"/>
      <p:bldP spid="9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51BD10C-99BB-49BC-8B40-7791D421E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427" y="274638"/>
            <a:ext cx="11303875" cy="521521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the following function, indicate the domain and Range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689162-2387-4E61-9325-6181821A121A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24211606"/>
              </p:ext>
            </p:extLst>
          </p:nvPr>
        </p:nvGraphicFramePr>
        <p:xfrm>
          <a:off x="218758" y="903288"/>
          <a:ext cx="20399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368280" progId="Equation.DSMT4">
                  <p:embed/>
                </p:oleObj>
              </mc:Choice>
              <mc:Fallback>
                <p:oleObj name="Equation" r:id="rId3" imgW="838080" imgH="368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B689162-2387-4E61-9325-6181821A121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8" y="903288"/>
                        <a:ext cx="203993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">
            <a:extLst>
              <a:ext uri="{FF2B5EF4-FFF2-40B4-BE49-F238E27FC236}">
                <a16:creationId xmlns:a16="http://schemas.microsoft.com/office/drawing/2014/main" id="{576D54D5-E631-CF56-24EE-0A646CE5F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1117" y="955384"/>
            <a:ext cx="77640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To find the domain of the reciprocal function, we need to get the “X” intercepts of the function in the denominator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94AA404-07E1-4F0E-6ECB-79C8AE6AC6B8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00811938"/>
              </p:ext>
            </p:extLst>
          </p:nvPr>
        </p:nvGraphicFramePr>
        <p:xfrm>
          <a:off x="4044950" y="1573213"/>
          <a:ext cx="15763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190440" progId="Equation.DSMT4">
                  <p:embed/>
                </p:oleObj>
              </mc:Choice>
              <mc:Fallback>
                <p:oleObj name="Equation" r:id="rId5" imgW="64764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94AA404-07E1-4F0E-6ECB-79C8AE6AC6B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573213"/>
                        <a:ext cx="15763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330978-0C10-D286-30A1-3A80418DE10A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21608913"/>
              </p:ext>
            </p:extLst>
          </p:nvPr>
        </p:nvGraphicFramePr>
        <p:xfrm>
          <a:off x="4675188" y="2063750"/>
          <a:ext cx="12049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190440" progId="Equation.DSMT4">
                  <p:embed/>
                </p:oleObj>
              </mc:Choice>
              <mc:Fallback>
                <p:oleObj name="Equation" r:id="rId7" imgW="49500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330978-0C10-D286-30A1-3A80418DE10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063750"/>
                        <a:ext cx="12049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C9BA24-4890-CD9B-5B1F-763DFD719ABE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74148951"/>
              </p:ext>
            </p:extLst>
          </p:nvPr>
        </p:nvGraphicFramePr>
        <p:xfrm>
          <a:off x="4823778" y="2582228"/>
          <a:ext cx="15128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15640" progId="Equation.DSMT4">
                  <p:embed/>
                </p:oleObj>
              </mc:Choice>
              <mc:Fallback>
                <p:oleObj name="Equation" r:id="rId9" imgW="62208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C9BA24-4890-CD9B-5B1F-763DFD719AB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778" y="2582228"/>
                        <a:ext cx="1512887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C0D726DC-5A6C-A007-81F4-3686E7767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134" y="1691259"/>
            <a:ext cx="46867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There are two x-intercepts, which will result in TWO vertical asymptote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EC6C200-29D1-7550-6CBF-942FBC19DAB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29317830"/>
              </p:ext>
            </p:extLst>
          </p:nvPr>
        </p:nvGraphicFramePr>
        <p:xfrm>
          <a:off x="6832018" y="2589398"/>
          <a:ext cx="13858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EC6C200-29D1-7550-6CBF-942FBC19DAB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018" y="2589398"/>
                        <a:ext cx="13858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B0AB1D-0598-3CC6-42A4-4283FBE6A9A9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631417"/>
              </p:ext>
            </p:extLst>
          </p:nvPr>
        </p:nvGraphicFramePr>
        <p:xfrm>
          <a:off x="8251508" y="2518728"/>
          <a:ext cx="1292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215640" progId="Equation.DSMT4">
                  <p:embed/>
                </p:oleObj>
              </mc:Choice>
              <mc:Fallback>
                <p:oleObj name="Equation" r:id="rId13" imgW="53316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AB0AB1D-0598-3CC6-42A4-4283FBE6A9A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508" y="2518728"/>
                        <a:ext cx="12922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385CAB8-B4B0-0EFA-E02F-2C4E4A9C0B1F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46339431"/>
              </p:ext>
            </p:extLst>
          </p:nvPr>
        </p:nvGraphicFramePr>
        <p:xfrm>
          <a:off x="9489758" y="2522855"/>
          <a:ext cx="11096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15640" progId="Equation.DSMT4">
                  <p:embed/>
                </p:oleObj>
              </mc:Choice>
              <mc:Fallback>
                <p:oleObj name="Equation" r:id="rId15" imgW="457200" imgH="215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385CAB8-B4B0-0EFA-E02F-2C4E4A9C0B1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9758" y="2522855"/>
                        <a:ext cx="11096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68B696A-D148-D7CE-F72A-D7D0A67E427D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00562620"/>
              </p:ext>
            </p:extLst>
          </p:nvPr>
        </p:nvGraphicFramePr>
        <p:xfrm>
          <a:off x="5856288" y="3095943"/>
          <a:ext cx="2552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4080" imgH="291960" progId="Equation.DSMT4">
                  <p:embed/>
                </p:oleObj>
              </mc:Choice>
              <mc:Fallback>
                <p:oleObj name="Equation" r:id="rId17" imgW="105408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68B696A-D148-D7CE-F72A-D7D0A67E427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3095943"/>
                        <a:ext cx="25527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C6388A0-F1E6-E931-6C6F-65AC3B6549DA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45415060"/>
              </p:ext>
            </p:extLst>
          </p:nvPr>
        </p:nvGraphicFramePr>
        <p:xfrm>
          <a:off x="8298815" y="3083243"/>
          <a:ext cx="23368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291960" progId="Equation.DSMT4">
                  <p:embed/>
                </p:oleObj>
              </mc:Choice>
              <mc:Fallback>
                <p:oleObj name="Equation" r:id="rId19" imgW="96516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C6388A0-F1E6-E931-6C6F-65AC3B6549D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815" y="3083243"/>
                        <a:ext cx="233680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544A8B-AB43-6EEF-6823-8703F2751A2A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71995600"/>
              </p:ext>
            </p:extLst>
          </p:nvPr>
        </p:nvGraphicFramePr>
        <p:xfrm>
          <a:off x="10560368" y="3090863"/>
          <a:ext cx="14160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291960" progId="Equation.DSMT4">
                  <p:embed/>
                </p:oleObj>
              </mc:Choice>
              <mc:Fallback>
                <p:oleObj name="Equation" r:id="rId21" imgW="58392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544A8B-AB43-6EEF-6823-8703F2751A2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0368" y="3090863"/>
                        <a:ext cx="141605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>
            <a:extLst>
              <a:ext uri="{FF2B5EF4-FFF2-40B4-BE49-F238E27FC236}">
                <a16:creationId xmlns:a16="http://schemas.microsoft.com/office/drawing/2014/main" id="{538C1E9B-DF9D-AFEF-9917-1EF7A4020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8343" y="3764578"/>
            <a:ext cx="76918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To get the range of the reciprocal function, we need to visualize the function in the domain</a:t>
            </a:r>
          </a:p>
        </p:txBody>
      </p:sp>
      <p:grpSp>
        <p:nvGrpSpPr>
          <p:cNvPr id="18" name="Group 5">
            <a:extLst>
              <a:ext uri="{FF2B5EF4-FFF2-40B4-BE49-F238E27FC236}">
                <a16:creationId xmlns:a16="http://schemas.microsoft.com/office/drawing/2014/main" id="{9F3D8EB1-E599-1A39-9517-2ED10DA0A3D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5650" y="1962392"/>
            <a:ext cx="4342805" cy="4662986"/>
            <a:chOff x="256" y="379"/>
            <a:chExt cx="3052" cy="3735"/>
          </a:xfrm>
        </p:grpSpPr>
        <p:sp>
          <p:nvSpPr>
            <p:cNvPr id="19" name="AutoShape 4">
              <a:extLst>
                <a:ext uri="{FF2B5EF4-FFF2-40B4-BE49-F238E27FC236}">
                  <a16:creationId xmlns:a16="http://schemas.microsoft.com/office/drawing/2014/main" id="{F172BDD7-0131-BD55-1097-52B50F2ED71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Rectangle 6">
              <a:extLst>
                <a:ext uri="{FF2B5EF4-FFF2-40B4-BE49-F238E27FC236}">
                  <a16:creationId xmlns:a16="http://schemas.microsoft.com/office/drawing/2014/main" id="{DD059162-D79B-E452-36A0-2AE4E2663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37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7">
              <a:extLst>
                <a:ext uri="{FF2B5EF4-FFF2-40B4-BE49-F238E27FC236}">
                  <a16:creationId xmlns:a16="http://schemas.microsoft.com/office/drawing/2014/main" id="{044349FB-89C5-790D-6ABA-224FDE16C0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8">
              <a:extLst>
                <a:ext uri="{FF2B5EF4-FFF2-40B4-BE49-F238E27FC236}">
                  <a16:creationId xmlns:a16="http://schemas.microsoft.com/office/drawing/2014/main" id="{21313B69-F217-29C6-2B0D-34BB90C7F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9">
              <a:extLst>
                <a:ext uri="{FF2B5EF4-FFF2-40B4-BE49-F238E27FC236}">
                  <a16:creationId xmlns:a16="http://schemas.microsoft.com/office/drawing/2014/main" id="{FA7F0FB6-C6FA-CE6A-6AFF-ECC48AD6BA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0">
              <a:extLst>
                <a:ext uri="{FF2B5EF4-FFF2-40B4-BE49-F238E27FC236}">
                  <a16:creationId xmlns:a16="http://schemas.microsoft.com/office/drawing/2014/main" id="{A44AA81B-C4F3-D9A4-6C07-2EF354AB38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1">
              <a:extLst>
                <a:ext uri="{FF2B5EF4-FFF2-40B4-BE49-F238E27FC236}">
                  <a16:creationId xmlns:a16="http://schemas.microsoft.com/office/drawing/2014/main" id="{80BA1BF9-7F42-71B3-4A2B-1FFA35F649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2">
              <a:extLst>
                <a:ext uri="{FF2B5EF4-FFF2-40B4-BE49-F238E27FC236}">
                  <a16:creationId xmlns:a16="http://schemas.microsoft.com/office/drawing/2014/main" id="{70DBE473-1FB7-F343-1FED-585D5F4738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3">
              <a:extLst>
                <a:ext uri="{FF2B5EF4-FFF2-40B4-BE49-F238E27FC236}">
                  <a16:creationId xmlns:a16="http://schemas.microsoft.com/office/drawing/2014/main" id="{F7FE730A-A48C-05E4-0348-AE7CCE1BBC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4">
              <a:extLst>
                <a:ext uri="{FF2B5EF4-FFF2-40B4-BE49-F238E27FC236}">
                  <a16:creationId xmlns:a16="http://schemas.microsoft.com/office/drawing/2014/main" id="{791B86CD-0E3B-A8EE-AF53-5F8A7EE9AF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5">
              <a:extLst>
                <a:ext uri="{FF2B5EF4-FFF2-40B4-BE49-F238E27FC236}">
                  <a16:creationId xmlns:a16="http://schemas.microsoft.com/office/drawing/2014/main" id="{8DD3E739-C054-0412-DE91-75734713FF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6">
              <a:extLst>
                <a:ext uri="{FF2B5EF4-FFF2-40B4-BE49-F238E27FC236}">
                  <a16:creationId xmlns:a16="http://schemas.microsoft.com/office/drawing/2014/main" id="{4D5C372F-6D3F-129B-6D11-2CF13630D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7">
              <a:extLst>
                <a:ext uri="{FF2B5EF4-FFF2-40B4-BE49-F238E27FC236}">
                  <a16:creationId xmlns:a16="http://schemas.microsoft.com/office/drawing/2014/main" id="{05719620-F458-4838-D358-161C963B71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8">
              <a:extLst>
                <a:ext uri="{FF2B5EF4-FFF2-40B4-BE49-F238E27FC236}">
                  <a16:creationId xmlns:a16="http://schemas.microsoft.com/office/drawing/2014/main" id="{8DDA4DF7-0DF8-705F-FF38-635A8021E6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9">
              <a:extLst>
                <a:ext uri="{FF2B5EF4-FFF2-40B4-BE49-F238E27FC236}">
                  <a16:creationId xmlns:a16="http://schemas.microsoft.com/office/drawing/2014/main" id="{0DDED043-A0B0-D39D-D6E7-EBA20B9D55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0">
              <a:extLst>
                <a:ext uri="{FF2B5EF4-FFF2-40B4-BE49-F238E27FC236}">
                  <a16:creationId xmlns:a16="http://schemas.microsoft.com/office/drawing/2014/main" id="{8F32A37F-4C9E-4138-FCDE-2ED6E65867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1">
              <a:extLst>
                <a:ext uri="{FF2B5EF4-FFF2-40B4-BE49-F238E27FC236}">
                  <a16:creationId xmlns:a16="http://schemas.microsoft.com/office/drawing/2014/main" id="{95367405-AC2C-6A70-1EF4-90C317503A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2">
              <a:extLst>
                <a:ext uri="{FF2B5EF4-FFF2-40B4-BE49-F238E27FC236}">
                  <a16:creationId xmlns:a16="http://schemas.microsoft.com/office/drawing/2014/main" id="{F9305B68-9C3C-CF91-6D1F-3BF3C3864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3">
              <a:extLst>
                <a:ext uri="{FF2B5EF4-FFF2-40B4-BE49-F238E27FC236}">
                  <a16:creationId xmlns:a16="http://schemas.microsoft.com/office/drawing/2014/main" id="{4CCDFB75-565E-6798-29C6-055A560DA4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4">
              <a:extLst>
                <a:ext uri="{FF2B5EF4-FFF2-40B4-BE49-F238E27FC236}">
                  <a16:creationId xmlns:a16="http://schemas.microsoft.com/office/drawing/2014/main" id="{A29A20E2-B443-226C-DD59-A09600B0AA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5">
              <a:extLst>
                <a:ext uri="{FF2B5EF4-FFF2-40B4-BE49-F238E27FC236}">
                  <a16:creationId xmlns:a16="http://schemas.microsoft.com/office/drawing/2014/main" id="{01D3713A-C9E5-26C7-00B7-8B78212857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922000F0-6CAC-46F4-20E7-9EF92283E6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301A326E-43BA-1E6C-78E9-3399D509FA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E602A943-6FAF-B2F0-7B1C-B864A372AD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08098041-C038-01B0-9767-204785FAD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EF48A1D2-4F99-768D-C0BC-471915CE4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1">
              <a:extLst>
                <a:ext uri="{FF2B5EF4-FFF2-40B4-BE49-F238E27FC236}">
                  <a16:creationId xmlns:a16="http://schemas.microsoft.com/office/drawing/2014/main" id="{345CC935-DE7E-0C8B-6F60-47F24DD2AE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2">
              <a:extLst>
                <a:ext uri="{FF2B5EF4-FFF2-40B4-BE49-F238E27FC236}">
                  <a16:creationId xmlns:a16="http://schemas.microsoft.com/office/drawing/2014/main" id="{FD179E2C-26B3-6D81-DE1C-AEEDED0808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33">
              <a:extLst>
                <a:ext uri="{FF2B5EF4-FFF2-40B4-BE49-F238E27FC236}">
                  <a16:creationId xmlns:a16="http://schemas.microsoft.com/office/drawing/2014/main" id="{B94089E8-9B15-45D1-25CC-1A4185313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34">
              <a:extLst>
                <a:ext uri="{FF2B5EF4-FFF2-40B4-BE49-F238E27FC236}">
                  <a16:creationId xmlns:a16="http://schemas.microsoft.com/office/drawing/2014/main" id="{26A39536-9631-EA9A-D0EC-BF176F351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35">
              <a:extLst>
                <a:ext uri="{FF2B5EF4-FFF2-40B4-BE49-F238E27FC236}">
                  <a16:creationId xmlns:a16="http://schemas.microsoft.com/office/drawing/2014/main" id="{5B1C0C8F-E4D3-3A3B-1ADD-B4928AD0D2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36">
              <a:extLst>
                <a:ext uri="{FF2B5EF4-FFF2-40B4-BE49-F238E27FC236}">
                  <a16:creationId xmlns:a16="http://schemas.microsoft.com/office/drawing/2014/main" id="{09BCEE78-2752-E868-2FAB-8F36FA87A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37">
              <a:extLst>
                <a:ext uri="{FF2B5EF4-FFF2-40B4-BE49-F238E27FC236}">
                  <a16:creationId xmlns:a16="http://schemas.microsoft.com/office/drawing/2014/main" id="{4F9D8ABF-E199-49F6-9DE0-F14DB351C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38">
              <a:extLst>
                <a:ext uri="{FF2B5EF4-FFF2-40B4-BE49-F238E27FC236}">
                  <a16:creationId xmlns:a16="http://schemas.microsoft.com/office/drawing/2014/main" id="{6EBF77BC-21F6-0462-8910-F8CE16DA3E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39">
              <a:extLst>
                <a:ext uri="{FF2B5EF4-FFF2-40B4-BE49-F238E27FC236}">
                  <a16:creationId xmlns:a16="http://schemas.microsoft.com/office/drawing/2014/main" id="{8D831AB9-B5A7-C848-9CB5-8E68547B8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0">
              <a:extLst>
                <a:ext uri="{FF2B5EF4-FFF2-40B4-BE49-F238E27FC236}">
                  <a16:creationId xmlns:a16="http://schemas.microsoft.com/office/drawing/2014/main" id="{DB8D4725-B718-E1CB-E784-DF32EA238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1">
              <a:extLst>
                <a:ext uri="{FF2B5EF4-FFF2-40B4-BE49-F238E27FC236}">
                  <a16:creationId xmlns:a16="http://schemas.microsoft.com/office/drawing/2014/main" id="{4A746D51-FBF8-38C7-E458-589A132C3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42">
              <a:extLst>
                <a:ext uri="{FF2B5EF4-FFF2-40B4-BE49-F238E27FC236}">
                  <a16:creationId xmlns:a16="http://schemas.microsoft.com/office/drawing/2014/main" id="{8A5AFEF5-B4A4-B147-18FA-6D6BBBBF7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43">
              <a:extLst>
                <a:ext uri="{FF2B5EF4-FFF2-40B4-BE49-F238E27FC236}">
                  <a16:creationId xmlns:a16="http://schemas.microsoft.com/office/drawing/2014/main" id="{B059428D-FC82-A076-8080-47E08F82C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44">
              <a:extLst>
                <a:ext uri="{FF2B5EF4-FFF2-40B4-BE49-F238E27FC236}">
                  <a16:creationId xmlns:a16="http://schemas.microsoft.com/office/drawing/2014/main" id="{81F79AF1-3865-11F7-BEDC-96DBD30BB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45">
              <a:extLst>
                <a:ext uri="{FF2B5EF4-FFF2-40B4-BE49-F238E27FC236}">
                  <a16:creationId xmlns:a16="http://schemas.microsoft.com/office/drawing/2014/main" id="{012CB5AF-C069-17C9-D0A2-8FED1D804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46">
              <a:extLst>
                <a:ext uri="{FF2B5EF4-FFF2-40B4-BE49-F238E27FC236}">
                  <a16:creationId xmlns:a16="http://schemas.microsoft.com/office/drawing/2014/main" id="{161BC438-34CC-4564-5AE1-633D27EDF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47">
              <a:extLst>
                <a:ext uri="{FF2B5EF4-FFF2-40B4-BE49-F238E27FC236}">
                  <a16:creationId xmlns:a16="http://schemas.microsoft.com/office/drawing/2014/main" id="{48BD25A9-F234-C5D4-15D9-CF0098938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48">
              <a:extLst>
                <a:ext uri="{FF2B5EF4-FFF2-40B4-BE49-F238E27FC236}">
                  <a16:creationId xmlns:a16="http://schemas.microsoft.com/office/drawing/2014/main" id="{1CD05DAC-2916-42FB-6B6C-C1A30EAD2A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49">
              <a:extLst>
                <a:ext uri="{FF2B5EF4-FFF2-40B4-BE49-F238E27FC236}">
                  <a16:creationId xmlns:a16="http://schemas.microsoft.com/office/drawing/2014/main" id="{A77DF8EE-9CE7-C90A-B331-1703DF4BF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50">
              <a:extLst>
                <a:ext uri="{FF2B5EF4-FFF2-40B4-BE49-F238E27FC236}">
                  <a16:creationId xmlns:a16="http://schemas.microsoft.com/office/drawing/2014/main" id="{363423D6-A0DF-2BB5-96B4-9488C68AD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51">
              <a:extLst>
                <a:ext uri="{FF2B5EF4-FFF2-40B4-BE49-F238E27FC236}">
                  <a16:creationId xmlns:a16="http://schemas.microsoft.com/office/drawing/2014/main" id="{91F2AD17-E131-9A80-7DB8-201CD4FCB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208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6" name="Freeform 52">
              <a:extLst>
                <a:ext uri="{FF2B5EF4-FFF2-40B4-BE49-F238E27FC236}">
                  <a16:creationId xmlns:a16="http://schemas.microsoft.com/office/drawing/2014/main" id="{9FDE4720-C643-8527-4C5B-5CEACD2EA1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53">
              <a:extLst>
                <a:ext uri="{FF2B5EF4-FFF2-40B4-BE49-F238E27FC236}">
                  <a16:creationId xmlns:a16="http://schemas.microsoft.com/office/drawing/2014/main" id="{45D927E8-1395-A356-F477-F7A714DF0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54">
              <a:extLst>
                <a:ext uri="{FF2B5EF4-FFF2-40B4-BE49-F238E27FC236}">
                  <a16:creationId xmlns:a16="http://schemas.microsoft.com/office/drawing/2014/main" id="{5817BECE-8D7B-65C2-BAA9-38BE31716D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55">
              <a:extLst>
                <a:ext uri="{FF2B5EF4-FFF2-40B4-BE49-F238E27FC236}">
                  <a16:creationId xmlns:a16="http://schemas.microsoft.com/office/drawing/2014/main" id="{1B142101-DCF4-CCDA-B9D8-DB62850B91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56">
              <a:extLst>
                <a:ext uri="{FF2B5EF4-FFF2-40B4-BE49-F238E27FC236}">
                  <a16:creationId xmlns:a16="http://schemas.microsoft.com/office/drawing/2014/main" id="{14800E80-6860-6E6B-EC2A-9D22FEFDCF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57">
              <a:extLst>
                <a:ext uri="{FF2B5EF4-FFF2-40B4-BE49-F238E27FC236}">
                  <a16:creationId xmlns:a16="http://schemas.microsoft.com/office/drawing/2014/main" id="{A9FB7494-1740-FD8A-ADE9-950B50C1A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4" y="721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" name="Freeform 58">
              <a:extLst>
                <a:ext uri="{FF2B5EF4-FFF2-40B4-BE49-F238E27FC236}">
                  <a16:creationId xmlns:a16="http://schemas.microsoft.com/office/drawing/2014/main" id="{8DCE8095-C0E9-8FA1-2DB6-9C97452B13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59">
              <a:extLst>
                <a:ext uri="{FF2B5EF4-FFF2-40B4-BE49-F238E27FC236}">
                  <a16:creationId xmlns:a16="http://schemas.microsoft.com/office/drawing/2014/main" id="{722C30F9-4247-A099-F7EA-C97518622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60">
              <a:extLst>
                <a:ext uri="{FF2B5EF4-FFF2-40B4-BE49-F238E27FC236}">
                  <a16:creationId xmlns:a16="http://schemas.microsoft.com/office/drawing/2014/main" id="{55C14D42-8211-BA85-0137-A130AEFCA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61">
              <a:extLst>
                <a:ext uri="{FF2B5EF4-FFF2-40B4-BE49-F238E27FC236}">
                  <a16:creationId xmlns:a16="http://schemas.microsoft.com/office/drawing/2014/main" id="{9844E7C0-E800-AC3D-0953-4FB9B7897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" y="2464"/>
              <a:ext cx="18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6" name="Rectangle 62">
              <a:extLst>
                <a:ext uri="{FF2B5EF4-FFF2-40B4-BE49-F238E27FC236}">
                  <a16:creationId xmlns:a16="http://schemas.microsoft.com/office/drawing/2014/main" id="{DFBD19A1-627A-6C69-73C6-7A47ED612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7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7" name="Line 63">
              <a:extLst>
                <a:ext uri="{FF2B5EF4-FFF2-40B4-BE49-F238E27FC236}">
                  <a16:creationId xmlns:a16="http://schemas.microsoft.com/office/drawing/2014/main" id="{DD5445D5-E0C9-7803-8279-A3E69749C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64">
              <a:extLst>
                <a:ext uri="{FF2B5EF4-FFF2-40B4-BE49-F238E27FC236}">
                  <a16:creationId xmlns:a16="http://schemas.microsoft.com/office/drawing/2014/main" id="{5AD37B75-F9A6-0759-187E-10339412C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9" name="Rectangle 65">
              <a:extLst>
                <a:ext uri="{FF2B5EF4-FFF2-40B4-BE49-F238E27FC236}">
                  <a16:creationId xmlns:a16="http://schemas.microsoft.com/office/drawing/2014/main" id="{1C231AD9-9906-E0AF-C2DD-76BEFA61A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3751"/>
              <a:ext cx="277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dirty="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 dirty="0"/>
            </a:p>
          </p:txBody>
        </p:sp>
        <p:sp>
          <p:nvSpPr>
            <p:cNvPr id="80" name="Line 66">
              <a:extLst>
                <a:ext uri="{FF2B5EF4-FFF2-40B4-BE49-F238E27FC236}">
                  <a16:creationId xmlns:a16="http://schemas.microsoft.com/office/drawing/2014/main" id="{29E3FBA0-10FD-D9DB-3F15-45E2D8783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67">
              <a:extLst>
                <a:ext uri="{FF2B5EF4-FFF2-40B4-BE49-F238E27FC236}">
                  <a16:creationId xmlns:a16="http://schemas.microsoft.com/office/drawing/2014/main" id="{678872B5-FB9F-72EC-B5C3-89F0C5610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942"/>
              <a:ext cx="18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82" name="Line 68">
              <a:extLst>
                <a:ext uri="{FF2B5EF4-FFF2-40B4-BE49-F238E27FC236}">
                  <a16:creationId xmlns:a16="http://schemas.microsoft.com/office/drawing/2014/main" id="{2B738408-4540-E3EB-391A-600E1C2DA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76">
              <a:extLst>
                <a:ext uri="{FF2B5EF4-FFF2-40B4-BE49-F238E27FC236}">
                  <a16:creationId xmlns:a16="http://schemas.microsoft.com/office/drawing/2014/main" id="{E086926E-DA88-D678-BC97-65F747D35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4" name="Group 89">
            <a:extLst>
              <a:ext uri="{FF2B5EF4-FFF2-40B4-BE49-F238E27FC236}">
                <a16:creationId xmlns:a16="http://schemas.microsoft.com/office/drawing/2014/main" id="{634C0B92-B7D0-6C84-98AD-88407728963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98660" y="2272349"/>
            <a:ext cx="2297980" cy="3893900"/>
            <a:chOff x="1028700" y="1144588"/>
            <a:chExt cx="3600450" cy="4479925"/>
          </a:xfrm>
        </p:grpSpPr>
        <p:sp>
          <p:nvSpPr>
            <p:cNvPr id="85" name="Freeform 75">
              <a:extLst>
                <a:ext uri="{FF2B5EF4-FFF2-40B4-BE49-F238E27FC236}">
                  <a16:creationId xmlns:a16="http://schemas.microsoft.com/office/drawing/2014/main" id="{0BBFA4F5-69E9-D515-C53B-0C6F340619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Freeform 74">
              <a:extLst>
                <a:ext uri="{FF2B5EF4-FFF2-40B4-BE49-F238E27FC236}">
                  <a16:creationId xmlns:a16="http://schemas.microsoft.com/office/drawing/2014/main" id="{EF05A1D7-D877-9C2D-6BCE-EE086C018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7" name="Text Box 7">
            <a:extLst>
              <a:ext uri="{FF2B5EF4-FFF2-40B4-BE49-F238E27FC236}">
                <a16:creationId xmlns:a16="http://schemas.microsoft.com/office/drawing/2014/main" id="{1BFD7305-FF8E-0E77-6261-EAF2562E5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183" y="4445298"/>
            <a:ext cx="76918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B/c of the negative sign, we have a vertical reflection!</a:t>
            </a:r>
          </a:p>
        </p:txBody>
      </p:sp>
      <p:grpSp>
        <p:nvGrpSpPr>
          <p:cNvPr id="88" name="Group 89">
            <a:extLst>
              <a:ext uri="{FF2B5EF4-FFF2-40B4-BE49-F238E27FC236}">
                <a16:creationId xmlns:a16="http://schemas.microsoft.com/office/drawing/2014/main" id="{170746EA-AEDB-3D66-6ABA-44842D047C90}"/>
              </a:ext>
            </a:extLst>
          </p:cNvPr>
          <p:cNvGrpSpPr>
            <a:grpSpLocks noChangeAspect="1"/>
          </p:cNvGrpSpPr>
          <p:nvPr/>
        </p:nvGrpSpPr>
        <p:grpSpPr bwMode="auto">
          <a:xfrm flipV="1">
            <a:off x="1298660" y="2922589"/>
            <a:ext cx="2297980" cy="3893900"/>
            <a:chOff x="1028700" y="1144588"/>
            <a:chExt cx="3600450" cy="4479925"/>
          </a:xfrm>
        </p:grpSpPr>
        <p:sp>
          <p:nvSpPr>
            <p:cNvPr id="89" name="Freeform 75">
              <a:extLst>
                <a:ext uri="{FF2B5EF4-FFF2-40B4-BE49-F238E27FC236}">
                  <a16:creationId xmlns:a16="http://schemas.microsoft.com/office/drawing/2014/main" id="{20B566A4-B7CB-1487-9314-7A842FD700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Freeform 74">
              <a:extLst>
                <a:ext uri="{FF2B5EF4-FFF2-40B4-BE49-F238E27FC236}">
                  <a16:creationId xmlns:a16="http://schemas.microsoft.com/office/drawing/2014/main" id="{CE0386DD-5888-8B15-8437-97B1332F92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E9AEF5D6-8035-C2AF-D18F-F90C99CD9907}"/>
              </a:ext>
            </a:extLst>
          </p:cNvPr>
          <p:cNvCxnSpPr>
            <a:cxnSpLocks/>
          </p:cNvCxnSpPr>
          <p:nvPr/>
        </p:nvCxnSpPr>
        <p:spPr>
          <a:xfrm flipV="1">
            <a:off x="3203914" y="2422143"/>
            <a:ext cx="0" cy="4180489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35AD2B1-2F8D-DAC6-1D21-A67A2347BF94}"/>
              </a:ext>
            </a:extLst>
          </p:cNvPr>
          <p:cNvCxnSpPr>
            <a:cxnSpLocks/>
          </p:cNvCxnSpPr>
          <p:nvPr/>
        </p:nvCxnSpPr>
        <p:spPr>
          <a:xfrm flipV="1">
            <a:off x="1700234" y="2452623"/>
            <a:ext cx="0" cy="4180489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>
            <a:extLst>
              <a:ext uri="{FF2B5EF4-FFF2-40B4-BE49-F238E27FC236}">
                <a16:creationId xmlns:a16="http://schemas.microsoft.com/office/drawing/2014/main" id="{FDBCEAAD-4DAA-23FD-8114-48D73E3A7312}"/>
              </a:ext>
            </a:extLst>
          </p:cNvPr>
          <p:cNvSpPr/>
          <p:nvPr/>
        </p:nvSpPr>
        <p:spPr>
          <a:xfrm>
            <a:off x="1592729" y="4830867"/>
            <a:ext cx="76840" cy="76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E49AFCDD-58F5-CBC4-ECF1-A9CC51A6F2E9}"/>
              </a:ext>
            </a:extLst>
          </p:cNvPr>
          <p:cNvSpPr/>
          <p:nvPr/>
        </p:nvSpPr>
        <p:spPr>
          <a:xfrm>
            <a:off x="1755289" y="4119667"/>
            <a:ext cx="76840" cy="76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11BE1FAB-AE4D-928B-491E-C709FD9884CE}"/>
              </a:ext>
            </a:extLst>
          </p:cNvPr>
          <p:cNvSpPr/>
          <p:nvPr/>
        </p:nvSpPr>
        <p:spPr>
          <a:xfrm>
            <a:off x="3045609" y="4119667"/>
            <a:ext cx="76840" cy="76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A651ED5C-EEE0-C648-C586-52066E60F3FB}"/>
              </a:ext>
            </a:extLst>
          </p:cNvPr>
          <p:cNvSpPr/>
          <p:nvPr/>
        </p:nvSpPr>
        <p:spPr>
          <a:xfrm>
            <a:off x="3238649" y="4830867"/>
            <a:ext cx="76840" cy="76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 Box 7">
            <a:extLst>
              <a:ext uri="{FF2B5EF4-FFF2-40B4-BE49-F238E27FC236}">
                <a16:creationId xmlns:a16="http://schemas.microsoft.com/office/drawing/2014/main" id="{6FE3CE14-6347-CA64-0108-CF5D310EF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8343" y="4760258"/>
            <a:ext cx="76918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Make sure to include the reciprocal of the vertex!!!!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511B8A14-D9FC-01B4-387E-B401450F874A}"/>
              </a:ext>
            </a:extLst>
          </p:cNvPr>
          <p:cNvSpPr/>
          <p:nvPr/>
        </p:nvSpPr>
        <p:spPr>
          <a:xfrm>
            <a:off x="2405529" y="4383827"/>
            <a:ext cx="76840" cy="76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Freeform: Shape 99">
            <a:extLst>
              <a:ext uri="{FF2B5EF4-FFF2-40B4-BE49-F238E27FC236}">
                <a16:creationId xmlns:a16="http://schemas.microsoft.com/office/drawing/2014/main" id="{561DEE4A-D8D5-C918-5D29-2F6FCBED3571}"/>
              </a:ext>
            </a:extLst>
          </p:cNvPr>
          <p:cNvSpPr/>
          <p:nvPr/>
        </p:nvSpPr>
        <p:spPr>
          <a:xfrm>
            <a:off x="1744021" y="2246638"/>
            <a:ext cx="1399295" cy="2173971"/>
          </a:xfrm>
          <a:custGeom>
            <a:avLst/>
            <a:gdLst>
              <a:gd name="connsiteX0" fmla="*/ 12111 w 1399295"/>
              <a:gd name="connsiteY0" fmla="*/ 24223 h 2173971"/>
              <a:gd name="connsiteX1" fmla="*/ 6056 w 1399295"/>
              <a:gd name="connsiteY1" fmla="*/ 139280 h 2173971"/>
              <a:gd name="connsiteX2" fmla="*/ 12111 w 1399295"/>
              <a:gd name="connsiteY2" fmla="*/ 163502 h 2173971"/>
              <a:gd name="connsiteX3" fmla="*/ 18167 w 1399295"/>
              <a:gd name="connsiteY3" fmla="*/ 254337 h 2173971"/>
              <a:gd name="connsiteX4" fmla="*/ 18167 w 1399295"/>
              <a:gd name="connsiteY4" fmla="*/ 460228 h 2173971"/>
              <a:gd name="connsiteX5" fmla="*/ 6056 w 1399295"/>
              <a:gd name="connsiteY5" fmla="*/ 738787 h 2173971"/>
              <a:gd name="connsiteX6" fmla="*/ 0 w 1399295"/>
              <a:gd name="connsiteY6" fmla="*/ 944679 h 2173971"/>
              <a:gd name="connsiteX7" fmla="*/ 6056 w 1399295"/>
              <a:gd name="connsiteY7" fmla="*/ 1192959 h 2173971"/>
              <a:gd name="connsiteX8" fmla="*/ 18167 w 1399295"/>
              <a:gd name="connsiteY8" fmla="*/ 1332239 h 2173971"/>
              <a:gd name="connsiteX9" fmla="*/ 24223 w 1399295"/>
              <a:gd name="connsiteY9" fmla="*/ 1519963 h 2173971"/>
              <a:gd name="connsiteX10" fmla="*/ 36334 w 1399295"/>
              <a:gd name="connsiteY10" fmla="*/ 1744022 h 2173971"/>
              <a:gd name="connsiteX11" fmla="*/ 48445 w 1399295"/>
              <a:gd name="connsiteY11" fmla="*/ 1816689 h 2173971"/>
              <a:gd name="connsiteX12" fmla="*/ 54501 w 1399295"/>
              <a:gd name="connsiteY12" fmla="*/ 1853023 h 2173971"/>
              <a:gd name="connsiteX13" fmla="*/ 66612 w 1399295"/>
              <a:gd name="connsiteY13" fmla="*/ 1877245 h 2173971"/>
              <a:gd name="connsiteX14" fmla="*/ 72668 w 1399295"/>
              <a:gd name="connsiteY14" fmla="*/ 1895412 h 2173971"/>
              <a:gd name="connsiteX15" fmla="*/ 115057 w 1399295"/>
              <a:gd name="connsiteY15" fmla="*/ 1955969 h 2173971"/>
              <a:gd name="connsiteX16" fmla="*/ 133224 w 1399295"/>
              <a:gd name="connsiteY16" fmla="*/ 1974136 h 2173971"/>
              <a:gd name="connsiteX17" fmla="*/ 193780 w 1399295"/>
              <a:gd name="connsiteY17" fmla="*/ 2010469 h 2173971"/>
              <a:gd name="connsiteX18" fmla="*/ 284615 w 1399295"/>
              <a:gd name="connsiteY18" fmla="*/ 2077081 h 2173971"/>
              <a:gd name="connsiteX19" fmla="*/ 308837 w 1399295"/>
              <a:gd name="connsiteY19" fmla="*/ 2083137 h 2173971"/>
              <a:gd name="connsiteX20" fmla="*/ 429950 w 1399295"/>
              <a:gd name="connsiteY20" fmla="*/ 2125526 h 2173971"/>
              <a:gd name="connsiteX21" fmla="*/ 496562 w 1399295"/>
              <a:gd name="connsiteY21" fmla="*/ 2137637 h 2173971"/>
              <a:gd name="connsiteX22" fmla="*/ 581341 w 1399295"/>
              <a:gd name="connsiteY22" fmla="*/ 2161860 h 2173971"/>
              <a:gd name="connsiteX23" fmla="*/ 720620 w 1399295"/>
              <a:gd name="connsiteY23" fmla="*/ 2173971 h 2173971"/>
              <a:gd name="connsiteX24" fmla="*/ 962845 w 1399295"/>
              <a:gd name="connsiteY24" fmla="*/ 2161860 h 2173971"/>
              <a:gd name="connsiteX25" fmla="*/ 1029457 w 1399295"/>
              <a:gd name="connsiteY25" fmla="*/ 2155804 h 2173971"/>
              <a:gd name="connsiteX26" fmla="*/ 1083958 w 1399295"/>
              <a:gd name="connsiteY26" fmla="*/ 2137637 h 2173971"/>
              <a:gd name="connsiteX27" fmla="*/ 1138458 w 1399295"/>
              <a:gd name="connsiteY27" fmla="*/ 2119471 h 2173971"/>
              <a:gd name="connsiteX28" fmla="*/ 1205070 w 1399295"/>
              <a:gd name="connsiteY28" fmla="*/ 2083137 h 2173971"/>
              <a:gd name="connsiteX29" fmla="*/ 1265627 w 1399295"/>
              <a:gd name="connsiteY29" fmla="*/ 2040747 h 2173971"/>
              <a:gd name="connsiteX30" fmla="*/ 1326183 w 1399295"/>
              <a:gd name="connsiteY30" fmla="*/ 1962024 h 2173971"/>
              <a:gd name="connsiteX31" fmla="*/ 1344350 w 1399295"/>
              <a:gd name="connsiteY31" fmla="*/ 1919635 h 2173971"/>
              <a:gd name="connsiteX32" fmla="*/ 1368572 w 1399295"/>
              <a:gd name="connsiteY32" fmla="*/ 1840912 h 2173971"/>
              <a:gd name="connsiteX33" fmla="*/ 1374628 w 1399295"/>
              <a:gd name="connsiteY33" fmla="*/ 1792467 h 2173971"/>
              <a:gd name="connsiteX34" fmla="*/ 1386739 w 1399295"/>
              <a:gd name="connsiteY34" fmla="*/ 1744022 h 2173971"/>
              <a:gd name="connsiteX35" fmla="*/ 1392795 w 1399295"/>
              <a:gd name="connsiteY35" fmla="*/ 1683465 h 2173971"/>
              <a:gd name="connsiteX36" fmla="*/ 1392795 w 1399295"/>
              <a:gd name="connsiteY36" fmla="*/ 1211126 h 2173971"/>
              <a:gd name="connsiteX37" fmla="*/ 1380684 w 1399295"/>
              <a:gd name="connsiteY37" fmla="*/ 1096069 h 2173971"/>
              <a:gd name="connsiteX38" fmla="*/ 1386739 w 1399295"/>
              <a:gd name="connsiteY38" fmla="*/ 793288 h 2173971"/>
              <a:gd name="connsiteX39" fmla="*/ 1392795 w 1399295"/>
              <a:gd name="connsiteY39" fmla="*/ 708509 h 2173971"/>
              <a:gd name="connsiteX40" fmla="*/ 1386739 w 1399295"/>
              <a:gd name="connsiteY40" fmla="*/ 617675 h 2173971"/>
              <a:gd name="connsiteX41" fmla="*/ 1380684 w 1399295"/>
              <a:gd name="connsiteY41" fmla="*/ 472339 h 2173971"/>
              <a:gd name="connsiteX42" fmla="*/ 1368572 w 1399295"/>
              <a:gd name="connsiteY42" fmla="*/ 260392 h 2173971"/>
              <a:gd name="connsiteX43" fmla="*/ 1368572 w 1399295"/>
              <a:gd name="connsiteY43" fmla="*/ 181669 h 2173971"/>
              <a:gd name="connsiteX44" fmla="*/ 1368572 w 1399295"/>
              <a:gd name="connsiteY44" fmla="*/ 0 h 2173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1399295" h="2173971">
                <a:moveTo>
                  <a:pt x="12111" y="24223"/>
                </a:moveTo>
                <a:cubicBezTo>
                  <a:pt x="10093" y="62575"/>
                  <a:pt x="6056" y="100875"/>
                  <a:pt x="6056" y="139280"/>
                </a:cubicBezTo>
                <a:cubicBezTo>
                  <a:pt x="6056" y="147602"/>
                  <a:pt x="11240" y="155225"/>
                  <a:pt x="12111" y="163502"/>
                </a:cubicBezTo>
                <a:cubicBezTo>
                  <a:pt x="15288" y="193681"/>
                  <a:pt x="16148" y="224059"/>
                  <a:pt x="18167" y="254337"/>
                </a:cubicBezTo>
                <a:cubicBezTo>
                  <a:pt x="4533" y="404299"/>
                  <a:pt x="18167" y="221409"/>
                  <a:pt x="18167" y="460228"/>
                </a:cubicBezTo>
                <a:cubicBezTo>
                  <a:pt x="18167" y="558947"/>
                  <a:pt x="9712" y="641914"/>
                  <a:pt x="6056" y="738787"/>
                </a:cubicBezTo>
                <a:cubicBezTo>
                  <a:pt x="3467" y="807399"/>
                  <a:pt x="2019" y="876048"/>
                  <a:pt x="0" y="944679"/>
                </a:cubicBezTo>
                <a:cubicBezTo>
                  <a:pt x="2019" y="1027439"/>
                  <a:pt x="2180" y="1110265"/>
                  <a:pt x="6056" y="1192959"/>
                </a:cubicBezTo>
                <a:cubicBezTo>
                  <a:pt x="8238" y="1239510"/>
                  <a:pt x="18167" y="1332239"/>
                  <a:pt x="18167" y="1332239"/>
                </a:cubicBezTo>
                <a:cubicBezTo>
                  <a:pt x="20186" y="1394814"/>
                  <a:pt x="21988" y="1457396"/>
                  <a:pt x="24223" y="1519963"/>
                </a:cubicBezTo>
                <a:cubicBezTo>
                  <a:pt x="28220" y="1631891"/>
                  <a:pt x="27541" y="1651706"/>
                  <a:pt x="36334" y="1744022"/>
                </a:cubicBezTo>
                <a:cubicBezTo>
                  <a:pt x="49877" y="1886211"/>
                  <a:pt x="34242" y="1752774"/>
                  <a:pt x="48445" y="1816689"/>
                </a:cubicBezTo>
                <a:cubicBezTo>
                  <a:pt x="51108" y="1828675"/>
                  <a:pt x="50973" y="1841262"/>
                  <a:pt x="54501" y="1853023"/>
                </a:cubicBezTo>
                <a:cubicBezTo>
                  <a:pt x="57095" y="1861669"/>
                  <a:pt x="63056" y="1868948"/>
                  <a:pt x="66612" y="1877245"/>
                </a:cubicBezTo>
                <a:cubicBezTo>
                  <a:pt x="69127" y="1883112"/>
                  <a:pt x="69568" y="1889832"/>
                  <a:pt x="72668" y="1895412"/>
                </a:cubicBezTo>
                <a:cubicBezTo>
                  <a:pt x="78154" y="1905288"/>
                  <a:pt x="105029" y="1944270"/>
                  <a:pt x="115057" y="1955969"/>
                </a:cubicBezTo>
                <a:cubicBezTo>
                  <a:pt x="120630" y="1962471"/>
                  <a:pt x="126208" y="1969225"/>
                  <a:pt x="133224" y="1974136"/>
                </a:cubicBezTo>
                <a:cubicBezTo>
                  <a:pt x="161158" y="1993690"/>
                  <a:pt x="171363" y="1993034"/>
                  <a:pt x="193780" y="2010469"/>
                </a:cubicBezTo>
                <a:cubicBezTo>
                  <a:pt x="233061" y="2041021"/>
                  <a:pt x="236145" y="2050981"/>
                  <a:pt x="284615" y="2077081"/>
                </a:cubicBezTo>
                <a:cubicBezTo>
                  <a:pt x="291943" y="2081027"/>
                  <a:pt x="300982" y="2080388"/>
                  <a:pt x="308837" y="2083137"/>
                </a:cubicBezTo>
                <a:cubicBezTo>
                  <a:pt x="351312" y="2098003"/>
                  <a:pt x="387274" y="2116991"/>
                  <a:pt x="429950" y="2125526"/>
                </a:cubicBezTo>
                <a:cubicBezTo>
                  <a:pt x="452080" y="2129952"/>
                  <a:pt x="474617" y="2132370"/>
                  <a:pt x="496562" y="2137637"/>
                </a:cubicBezTo>
                <a:cubicBezTo>
                  <a:pt x="525141" y="2144496"/>
                  <a:pt x="552037" y="2159606"/>
                  <a:pt x="581341" y="2161860"/>
                </a:cubicBezTo>
                <a:cubicBezTo>
                  <a:pt x="680290" y="2169472"/>
                  <a:pt x="633876" y="2165297"/>
                  <a:pt x="720620" y="2173971"/>
                </a:cubicBezTo>
                <a:lnTo>
                  <a:pt x="962845" y="2161860"/>
                </a:lnTo>
                <a:cubicBezTo>
                  <a:pt x="985088" y="2160326"/>
                  <a:pt x="1007253" y="2157823"/>
                  <a:pt x="1029457" y="2155804"/>
                </a:cubicBezTo>
                <a:lnTo>
                  <a:pt x="1083958" y="2137637"/>
                </a:lnTo>
                <a:cubicBezTo>
                  <a:pt x="1102125" y="2131582"/>
                  <a:pt x="1121330" y="2128035"/>
                  <a:pt x="1138458" y="2119471"/>
                </a:cubicBezTo>
                <a:cubicBezTo>
                  <a:pt x="1220873" y="2078264"/>
                  <a:pt x="1160813" y="2110797"/>
                  <a:pt x="1205070" y="2083137"/>
                </a:cubicBezTo>
                <a:cubicBezTo>
                  <a:pt x="1230023" y="2067541"/>
                  <a:pt x="1244177" y="2062197"/>
                  <a:pt x="1265627" y="2040747"/>
                </a:cubicBezTo>
                <a:cubicBezTo>
                  <a:pt x="1279274" y="2027100"/>
                  <a:pt x="1317303" y="1977563"/>
                  <a:pt x="1326183" y="1962024"/>
                </a:cubicBezTo>
                <a:cubicBezTo>
                  <a:pt x="1333810" y="1948677"/>
                  <a:pt x="1338832" y="1933983"/>
                  <a:pt x="1344350" y="1919635"/>
                </a:cubicBezTo>
                <a:cubicBezTo>
                  <a:pt x="1353659" y="1895432"/>
                  <a:pt x="1361528" y="1865565"/>
                  <a:pt x="1368572" y="1840912"/>
                </a:cubicBezTo>
                <a:cubicBezTo>
                  <a:pt x="1370591" y="1824764"/>
                  <a:pt x="1371629" y="1808462"/>
                  <a:pt x="1374628" y="1792467"/>
                </a:cubicBezTo>
                <a:cubicBezTo>
                  <a:pt x="1377696" y="1776107"/>
                  <a:pt x="1384003" y="1760441"/>
                  <a:pt x="1386739" y="1744022"/>
                </a:cubicBezTo>
                <a:cubicBezTo>
                  <a:pt x="1390074" y="1724012"/>
                  <a:pt x="1390776" y="1703651"/>
                  <a:pt x="1392795" y="1683465"/>
                </a:cubicBezTo>
                <a:cubicBezTo>
                  <a:pt x="1397915" y="1401867"/>
                  <a:pt x="1404420" y="1420357"/>
                  <a:pt x="1392795" y="1211126"/>
                </a:cubicBezTo>
                <a:cubicBezTo>
                  <a:pt x="1388713" y="1137659"/>
                  <a:pt x="1389705" y="1150200"/>
                  <a:pt x="1380684" y="1096069"/>
                </a:cubicBezTo>
                <a:cubicBezTo>
                  <a:pt x="1382702" y="995142"/>
                  <a:pt x="1383586" y="894186"/>
                  <a:pt x="1386739" y="793288"/>
                </a:cubicBezTo>
                <a:cubicBezTo>
                  <a:pt x="1387624" y="764970"/>
                  <a:pt x="1392795" y="736841"/>
                  <a:pt x="1392795" y="708509"/>
                </a:cubicBezTo>
                <a:cubicBezTo>
                  <a:pt x="1392795" y="678164"/>
                  <a:pt x="1388293" y="647980"/>
                  <a:pt x="1386739" y="617675"/>
                </a:cubicBezTo>
                <a:cubicBezTo>
                  <a:pt x="1384256" y="569251"/>
                  <a:pt x="1382937" y="520774"/>
                  <a:pt x="1380684" y="472339"/>
                </a:cubicBezTo>
                <a:cubicBezTo>
                  <a:pt x="1376455" y="381406"/>
                  <a:pt x="1374051" y="348059"/>
                  <a:pt x="1368572" y="260392"/>
                </a:cubicBezTo>
                <a:cubicBezTo>
                  <a:pt x="1386106" y="120127"/>
                  <a:pt x="1371368" y="279517"/>
                  <a:pt x="1368572" y="181669"/>
                </a:cubicBezTo>
                <a:cubicBezTo>
                  <a:pt x="1366842" y="121137"/>
                  <a:pt x="1368572" y="60556"/>
                  <a:pt x="136857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8ABEE302-7F04-9D76-5E4A-8C6AD438DD6D}"/>
                  </a:ext>
                </a:extLst>
              </p14:cNvPr>
              <p14:cNvContentPartPr/>
              <p14:nvPr/>
            </p14:nvContentPartPr>
            <p14:xfrm>
              <a:off x="208569" y="4542332"/>
              <a:ext cx="1460520" cy="211320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8ABEE302-7F04-9D76-5E4A-8C6AD438DD6D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99569" y="4533332"/>
                <a:ext cx="1478160" cy="21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B137CD08-D13D-5CF1-82F0-401708CEBE3A}"/>
                  </a:ext>
                </a:extLst>
              </p14:cNvPr>
              <p14:cNvContentPartPr/>
              <p14:nvPr/>
            </p14:nvContentPartPr>
            <p14:xfrm>
              <a:off x="3225009" y="4594892"/>
              <a:ext cx="1441080" cy="207720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B137CD08-D13D-5CF1-82F0-401708CEBE3A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216009" y="4586252"/>
                <a:ext cx="1458720" cy="20948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1E992A3C-6DF3-BC70-8AD6-82EED98193A1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13054622"/>
              </p:ext>
            </p:extLst>
          </p:nvPr>
        </p:nvGraphicFramePr>
        <p:xfrm>
          <a:off x="6159369" y="5144914"/>
          <a:ext cx="1231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07960" imgH="190440" progId="Equation.DSMT4">
                  <p:embed/>
                </p:oleObj>
              </mc:Choice>
              <mc:Fallback>
                <p:oleObj name="Equation" r:id="rId27" imgW="507960" imgH="1904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1E992A3C-6DF3-BC70-8AD6-82EED98193A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369" y="5144914"/>
                        <a:ext cx="12319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87123F9E-80F7-F7F2-A857-855CF97AE900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23939492"/>
              </p:ext>
            </p:extLst>
          </p:nvPr>
        </p:nvGraphicFramePr>
        <p:xfrm>
          <a:off x="7356453" y="5145653"/>
          <a:ext cx="923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190440" progId="Equation.DSMT4">
                  <p:embed/>
                </p:oleObj>
              </mc:Choice>
              <mc:Fallback>
                <p:oleObj name="Equation" r:id="rId29" imgW="380880" imgH="19044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87123F9E-80F7-F7F2-A857-855CF97AE90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53" y="5145653"/>
                        <a:ext cx="923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968B0A9A-8BD6-E413-424F-201DE8A9EC34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67890191"/>
              </p:ext>
            </p:extLst>
          </p:nvPr>
        </p:nvGraphicFramePr>
        <p:xfrm>
          <a:off x="8258262" y="4944889"/>
          <a:ext cx="5857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200" imgH="368280" progId="Equation.DSMT4">
                  <p:embed/>
                </p:oleObj>
              </mc:Choice>
              <mc:Fallback>
                <p:oleObj name="Equation" r:id="rId31" imgW="241200" imgH="36828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968B0A9A-8BD6-E413-424F-201DE8A9EC3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262" y="4944889"/>
                        <a:ext cx="585788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BF2BAC18-61DD-5F0C-5862-D6148854688A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12518386"/>
              </p:ext>
            </p:extLst>
          </p:nvPr>
        </p:nvGraphicFramePr>
        <p:xfrm>
          <a:off x="6122835" y="5964780"/>
          <a:ext cx="15097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228600" progId="Equation.DSMT4">
                  <p:embed/>
                </p:oleObj>
              </mc:Choice>
              <mc:Fallback>
                <p:oleObj name="Equation" r:id="rId33" imgW="622080" imgH="22860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BF2BAC18-61DD-5F0C-5862-D6148854688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835" y="5964780"/>
                        <a:ext cx="15097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C057B739-CBD6-8F91-38F2-82BEF89A5BD8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46049955"/>
              </p:ext>
            </p:extLst>
          </p:nvPr>
        </p:nvGraphicFramePr>
        <p:xfrm>
          <a:off x="7614977" y="5806118"/>
          <a:ext cx="12319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07960" imgH="406080" progId="Equation.DSMT4">
                  <p:embed/>
                </p:oleObj>
              </mc:Choice>
              <mc:Fallback>
                <p:oleObj name="Equation" r:id="rId35" imgW="507960" imgH="40608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C057B739-CBD6-8F91-38F2-82BEF89A5BD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977" y="5806118"/>
                        <a:ext cx="12319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71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7" grpId="0"/>
      <p:bldP spid="87" grpId="0"/>
      <p:bldP spid="94" grpId="0" animBg="1"/>
      <p:bldP spid="95" grpId="0" animBg="1"/>
      <p:bldP spid="96" grpId="0" animBg="1"/>
      <p:bldP spid="97" grpId="0" animBg="1"/>
      <p:bldP spid="98" grpId="0"/>
      <p:bldP spid="99" grpId="0" animBg="1"/>
      <p:bldP spid="10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51BD10C-99BB-49BC-8B40-7791D421E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545" y="274638"/>
            <a:ext cx="11595538" cy="545169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the following function, indicate the domain and Range: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12F57DE-8F5F-2088-F5CB-E5CE907095F5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2020203"/>
              </p:ext>
            </p:extLst>
          </p:nvPr>
        </p:nvGraphicFramePr>
        <p:xfrm>
          <a:off x="376869" y="877300"/>
          <a:ext cx="286861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12F57DE-8F5F-2088-F5CB-E5CE907095F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69" y="877300"/>
                        <a:ext cx="2868613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4088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51BD10C-99BB-49BC-8B40-7791D421E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773" y="109100"/>
            <a:ext cx="11516710" cy="521521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the following function, indicate the domain and Range: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7181216-6D44-E772-9370-D0A14012EB79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47891276"/>
              </p:ext>
            </p:extLst>
          </p:nvPr>
        </p:nvGraphicFramePr>
        <p:xfrm>
          <a:off x="331177" y="679928"/>
          <a:ext cx="31797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368280" progId="Equation.DSMT4">
                  <p:embed/>
                </p:oleObj>
              </mc:Choice>
              <mc:Fallback>
                <p:oleObj name="Equation" r:id="rId3" imgW="1307880" imgH="368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7181216-6D44-E772-9370-D0A14012EB7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77" y="679928"/>
                        <a:ext cx="3179763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8975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438841"/>
              </p:ext>
            </p:extLst>
          </p:nvPr>
        </p:nvGraphicFramePr>
        <p:xfrm>
          <a:off x="1775521" y="2564904"/>
          <a:ext cx="73136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609600" progId="Equation.DSMT4">
                  <p:embed/>
                </p:oleObj>
              </mc:Choice>
              <mc:Fallback>
                <p:oleObj name="Equation" r:id="rId3" imgW="2387600" imgH="6096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1" y="2564904"/>
                        <a:ext cx="7313613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2"/>
          <p:cNvSpPr>
            <a:spLocks noGrp="1" noChangeArrowheads="1"/>
          </p:cNvSpPr>
          <p:nvPr>
            <p:ph type="title"/>
          </p:nvPr>
        </p:nvSpPr>
        <p:spPr>
          <a:xfrm>
            <a:off x="359742" y="196592"/>
            <a:ext cx="7772400" cy="558899"/>
          </a:xfrm>
        </p:spPr>
        <p:txBody>
          <a:bodyPr/>
          <a:lstStyle/>
          <a:p>
            <a:pPr eaLnBrk="1" hangingPunct="1"/>
            <a:r>
              <a:rPr lang="en-CA" dirty="0"/>
              <a:t>I) What is a Reciprocal ?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7565" y="836713"/>
            <a:ext cx="10090923" cy="2549525"/>
          </a:xfrm>
        </p:spPr>
        <p:txBody>
          <a:bodyPr/>
          <a:lstStyle/>
          <a:p>
            <a:pPr eaLnBrk="1" hangingPunct="1"/>
            <a:r>
              <a:rPr lang="en-CA" dirty="0"/>
              <a:t>A reciprocal is a number you get when switching the value of the numerator (Top) with the  denominator (Bottom).</a:t>
            </a:r>
          </a:p>
          <a:p>
            <a:pPr eaLnBrk="1" hangingPunct="1">
              <a:buFont typeface="Wingdings" pitchFamily="2" charset="2"/>
              <a:buNone/>
            </a:pPr>
            <a:endParaRPr lang="en-CA" sz="1500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Ex: Find the reciprocal of each number: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</p:txBody>
      </p:sp>
      <p:sp>
        <p:nvSpPr>
          <p:cNvPr id="103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56372"/>
              </p:ext>
            </p:extLst>
          </p:nvPr>
        </p:nvGraphicFramePr>
        <p:xfrm>
          <a:off x="2593504" y="254826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200" imgH="520700" progId="Equation.DSMT4">
                  <p:embed/>
                </p:oleObj>
              </mc:Choice>
              <mc:Fallback>
                <p:oleObj name="Equation" r:id="rId5" imgW="838200" imgH="52070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504" y="2548260"/>
                        <a:ext cx="838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68524"/>
              </p:ext>
            </p:extLst>
          </p:nvPr>
        </p:nvGraphicFramePr>
        <p:xfrm>
          <a:off x="2589188" y="3628380"/>
          <a:ext cx="69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520700" progId="Equation.DSMT4">
                  <p:embed/>
                </p:oleObj>
              </mc:Choice>
              <mc:Fallback>
                <p:oleObj name="Equation" r:id="rId7" imgW="698500" imgH="520700" progId="Equation.DSMT4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188" y="3628380"/>
                        <a:ext cx="698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75026"/>
              </p:ext>
            </p:extLst>
          </p:nvPr>
        </p:nvGraphicFramePr>
        <p:xfrm>
          <a:off x="5600948" y="2492896"/>
          <a:ext cx="92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100" imgH="520700" progId="Equation.DSMT4">
                  <p:embed/>
                </p:oleObj>
              </mc:Choice>
              <mc:Fallback>
                <p:oleObj name="Equation" r:id="rId9" imgW="927100" imgH="520700" progId="Equation.DSMT4">
                  <p:embed/>
                  <p:pic>
                    <p:nvPicPr>
                      <p:cNvPr id="3010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948" y="2492896"/>
                        <a:ext cx="927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249563"/>
              </p:ext>
            </p:extLst>
          </p:nvPr>
        </p:nvGraphicFramePr>
        <p:xfrm>
          <a:off x="5231905" y="3717033"/>
          <a:ext cx="1833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36800" imgH="457200" progId="Equation.DSMT4">
                  <p:embed/>
                </p:oleObj>
              </mc:Choice>
              <mc:Fallback>
                <p:oleObj name="Equation" r:id="rId11" imgW="2336800" imgH="457200" progId="Equation.DSMT4">
                  <p:embed/>
                  <p:pic>
                    <p:nvPicPr>
                      <p:cNvPr id="3010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5" y="3717033"/>
                        <a:ext cx="18335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52290"/>
              </p:ext>
            </p:extLst>
          </p:nvPr>
        </p:nvGraphicFramePr>
        <p:xfrm>
          <a:off x="8993832" y="256490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600" imgH="368300" progId="Equation.DSMT4">
                  <p:embed/>
                </p:oleObj>
              </mc:Choice>
              <mc:Fallback>
                <p:oleObj name="Equation" r:id="rId13" imgW="990600" imgH="368300" progId="Equation.DSMT4">
                  <p:embed/>
                  <p:pic>
                    <p:nvPicPr>
                      <p:cNvPr id="3010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832" y="2564904"/>
                        <a:ext cx="990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65318"/>
              </p:ext>
            </p:extLst>
          </p:nvPr>
        </p:nvGraphicFramePr>
        <p:xfrm>
          <a:off x="8743900" y="3645024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087" imgH="368140" progId="Equation.DSMT4">
                  <p:embed/>
                </p:oleObj>
              </mc:Choice>
              <mc:Fallback>
                <p:oleObj name="Equation" r:id="rId15" imgW="952087" imgH="368140" progId="Equation.DSMT4">
                  <p:embed/>
                  <p:pic>
                    <p:nvPicPr>
                      <p:cNvPr id="301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00" y="3645024"/>
                        <a:ext cx="95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94732"/>
              </p:ext>
            </p:extLst>
          </p:nvPr>
        </p:nvGraphicFramePr>
        <p:xfrm>
          <a:off x="3476400" y="2636912"/>
          <a:ext cx="67538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25" imgH="368140" progId="Equation.DSMT4">
                  <p:embed/>
                </p:oleObj>
              </mc:Choice>
              <mc:Fallback>
                <p:oleObj name="Equation" r:id="rId17" imgW="863225" imgH="368140" progId="Equation.DSMT4">
                  <p:embed/>
                  <p:pic>
                    <p:nvPicPr>
                      <p:cNvPr id="3010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400" y="2636912"/>
                        <a:ext cx="675385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95945"/>
              </p:ext>
            </p:extLst>
          </p:nvPr>
        </p:nvGraphicFramePr>
        <p:xfrm>
          <a:off x="3359696" y="3721472"/>
          <a:ext cx="49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4870" imgH="355292" progId="Equation.DSMT4">
                  <p:embed/>
                </p:oleObj>
              </mc:Choice>
              <mc:Fallback>
                <p:oleObj name="Equation" r:id="rId19" imgW="494870" imgH="355292" progId="Equation.DSMT4">
                  <p:embed/>
                  <p:pic>
                    <p:nvPicPr>
                      <p:cNvPr id="3010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3721472"/>
                        <a:ext cx="495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68488"/>
              </p:ext>
            </p:extLst>
          </p:nvPr>
        </p:nvGraphicFramePr>
        <p:xfrm>
          <a:off x="6528048" y="2564904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47" imgH="355446" progId="Equation.DSMT4">
                  <p:embed/>
                </p:oleObj>
              </mc:Choice>
              <mc:Fallback>
                <p:oleObj name="Equation" r:id="rId21" imgW="583947" imgH="355446" progId="Equation.DSMT4">
                  <p:embed/>
                  <p:pic>
                    <p:nvPicPr>
                      <p:cNvPr id="3010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2564904"/>
                        <a:ext cx="58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31505" y="4222250"/>
            <a:ext cx="762099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Notice that the reciprocal of 1 and  – 1 will stay the sam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631505" y="4726306"/>
            <a:ext cx="42755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eciprocal of 0 is undefine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31504" y="5230362"/>
            <a:ext cx="4633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eciprocal any value between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1 and – 1 will become larg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631505" y="6031691"/>
            <a:ext cx="42611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eciprocal any value larger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 than 1 will be smaller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181785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3"/>
              </a:rPr>
              <a:t>www.BCMath.ca</a:t>
            </a:r>
            <a:r>
              <a:rPr lang="en-US" sz="10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52C8660-CFB8-D611-AF84-CFA0F20D3AB6}"/>
                  </a:ext>
                </a:extLst>
              </p14:cNvPr>
              <p14:cNvContentPartPr/>
              <p14:nvPr/>
            </p14:nvContentPartPr>
            <p14:xfrm>
              <a:off x="2731320" y="4110480"/>
              <a:ext cx="8488800" cy="2592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52C8660-CFB8-D611-AF84-CFA0F20D3AB6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721960" y="4101120"/>
                <a:ext cx="8507520" cy="261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5992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0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EC4F2-3A58-4615-BBA5-AC490A146D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17842"/>
          </a:xfrm>
        </p:spPr>
        <p:txBody>
          <a:bodyPr>
            <a:normAutofit fontScale="90000"/>
          </a:bodyPr>
          <a:lstStyle/>
          <a:p>
            <a:r>
              <a:rPr lang="en-US" dirty="0"/>
              <a:t>What is a Reciprocal Function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4DF331-8472-4DBE-9DAB-F3723BD22BFA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6003" y="792480"/>
                <a:ext cx="10108317" cy="5812506"/>
              </a:xfrm>
            </p:spPr>
            <p:txBody>
              <a:bodyPr>
                <a:normAutofit/>
              </a:bodyPr>
              <a:lstStyle/>
              <a:p>
                <a:r>
                  <a:rPr lang="en-CA" sz="2200" dirty="0"/>
                  <a:t>The reciprocal of a number is obtained by switching the value of the numerator (Top) with the  denominator (Bottom).</a:t>
                </a:r>
              </a:p>
              <a:p>
                <a:r>
                  <a:rPr lang="en-CA" sz="2200" dirty="0" err="1"/>
                  <a:t>Ie</a:t>
                </a:r>
                <a:r>
                  <a:rPr lang="en-CA" sz="2200" dirty="0"/>
                  <a:t>:      10 </a:t>
                </a:r>
                <a:r>
                  <a:rPr lang="en-CA" sz="2200" dirty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0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</m:oMath>
                </a14:m>
                <a:r>
                  <a:rPr lang="en-CA" sz="2200" dirty="0"/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200" dirty="0">
                    <a:sym typeface="Wingdings" panose="05000000000000000000" pitchFamily="2" charset="2"/>
                  </a:rPr>
                  <a:t>  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200" dirty="0"/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200" i="1" dirty="0">
                        <a:latin typeface="Cambria Math" panose="02040503050406030204" pitchFamily="18" charset="0"/>
                      </a:rPr>
                      <m:t> →−</m:t>
                    </m:r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CA" sz="2200" dirty="0"/>
                  <a:t>       0.25 </a:t>
                </a:r>
                <a:r>
                  <a:rPr lang="en-CA" sz="2200" dirty="0">
                    <a:sym typeface="Wingdings" panose="05000000000000000000" pitchFamily="2" charset="2"/>
                  </a:rPr>
                  <a:t> 4</a:t>
                </a:r>
                <a:r>
                  <a:rPr lang="en-CA" sz="2200" dirty="0"/>
                  <a:t>     </a:t>
                </a:r>
                <a:br>
                  <a:rPr lang="en-CA" sz="2200" dirty="0"/>
                </a:br>
                <a:r>
                  <a:rPr lang="en-CA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200" dirty="0"/>
                  <a:t>Properties of Reciprocals</a:t>
                </a:r>
              </a:p>
              <a:p>
                <a:r>
                  <a:rPr lang="en-US" sz="2200" dirty="0"/>
                  <a:t>Reciprocal of zero is undefined!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    </m:t>
                    </m:r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0</m:t>
                        </m:r>
                      </m:den>
                    </m:f>
                  </m:oMath>
                </a14:m>
                <a:r>
                  <a:rPr lang="en-CA" sz="2200" dirty="0">
                    <a:sym typeface="Wingdings" panose="05000000000000000000" pitchFamily="2" charset="2"/>
                  </a:rPr>
                  <a:t>  </a:t>
                </a:r>
                <a:r>
                  <a:rPr lang="en-CA" sz="2200" i="1" dirty="0">
                    <a:sym typeface="Wingdings" panose="05000000000000000000" pitchFamily="2" charset="2"/>
                  </a:rPr>
                  <a:t>N/A</a:t>
                </a: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1” is equal to “1” (itself) </a:t>
                </a: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</a:t>
                </a:r>
                <a14:m>
                  <m:oMath xmlns:m="http://schemas.openxmlformats.org/officeDocument/2006/math">
                    <m:r>
                      <a:rPr lang="en-CA" sz="2200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</m:oMath>
                </a14:m>
                <a:r>
                  <a:rPr lang="en-CA" sz="2200" dirty="0">
                    <a:sym typeface="Wingdings" panose="05000000000000000000" pitchFamily="2" charset="2"/>
                  </a:rPr>
                  <a:t>1” is equal to “</a:t>
                </a:r>
                <a14:m>
                  <m:oMath xmlns:m="http://schemas.openxmlformats.org/officeDocument/2006/math">
                    <m:r>
                      <a:rPr lang="en-CA" sz="2200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</m:oMath>
                </a14:m>
                <a:r>
                  <a:rPr lang="en-CA" sz="2200" dirty="0">
                    <a:sym typeface="Wingdings" panose="05000000000000000000" pitchFamily="2" charset="2"/>
                  </a:rPr>
                  <a:t>1” (itself)</a:t>
                </a: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Big” values become small</a:t>
                </a:r>
                <a:br>
                  <a:rPr lang="en-CA" sz="2200" dirty="0">
                    <a:sym typeface="Wingdings" panose="05000000000000000000" pitchFamily="2" charset="2"/>
                  </a:rPr>
                </a:br>
                <a:endParaRPr lang="en-CA" sz="2200" dirty="0">
                  <a:sym typeface="Wingdings" panose="05000000000000000000" pitchFamily="2" charset="2"/>
                </a:endParaRP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Small” values become big</a:t>
                </a:r>
                <a:br>
                  <a:rPr lang="en-CA" sz="2200" dirty="0">
                    <a:sym typeface="Wingdings" panose="05000000000000000000" pitchFamily="2" charset="2"/>
                  </a:rPr>
                </a:br>
                <a:endParaRPr lang="en-CA" sz="2200" dirty="0">
                  <a:sym typeface="Wingdings" panose="05000000000000000000" pitchFamily="2" charset="2"/>
                </a:endParaRP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positive” number stay positive</a:t>
                </a: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negative” numbers stay negative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4DF331-8472-4DBE-9DAB-F3723BD22B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6003" y="792480"/>
                <a:ext cx="10108317" cy="5812506"/>
              </a:xfrm>
              <a:blipFill>
                <a:blip r:embed="rId4"/>
                <a:stretch>
                  <a:fillRect l="-784" t="-735" b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90731B-181F-48EE-AC66-A0E6B407E4BB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88531448"/>
              </p:ext>
            </p:extLst>
          </p:nvPr>
        </p:nvGraphicFramePr>
        <p:xfrm>
          <a:off x="6176730" y="4765935"/>
          <a:ext cx="1625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368300" progId="Equation.DSMT4">
                  <p:embed/>
                </p:oleObj>
              </mc:Choice>
              <mc:Fallback>
                <p:oleObj name="Equation" r:id="rId5" imgW="800100" imgH="368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B90731B-181F-48EE-AC66-A0E6B407E4B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730" y="4765935"/>
                        <a:ext cx="1625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52D5D29-9EEA-4977-863B-9EAC6BE79992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0679728"/>
              </p:ext>
            </p:extLst>
          </p:nvPr>
        </p:nvGraphicFramePr>
        <p:xfrm>
          <a:off x="6198606" y="4026287"/>
          <a:ext cx="1489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0100" imgH="368300" progId="Equation.DSMT4">
                  <p:embed/>
                </p:oleObj>
              </mc:Choice>
              <mc:Fallback>
                <p:oleObj name="Equation" r:id="rId7" imgW="800100" imgH="368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52D5D29-9EEA-4977-863B-9EAC6BE7999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606" y="4026287"/>
                        <a:ext cx="1489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55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6490" y="1167160"/>
            <a:ext cx="9606046" cy="892696"/>
          </a:xfrm>
        </p:spPr>
        <p:txBody>
          <a:bodyPr/>
          <a:lstStyle/>
          <a:p>
            <a:r>
              <a:rPr lang="en-CA" dirty="0"/>
              <a:t>When taking the reciprocal of a function, the “input” values “x” do not change, they stay the sam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775520" y="277814"/>
            <a:ext cx="8435280" cy="558899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II) Properties of Reciprocal Functions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53273"/>
              </p:ext>
            </p:extLst>
          </p:nvPr>
        </p:nvGraphicFramePr>
        <p:xfrm>
          <a:off x="8867776" y="89124"/>
          <a:ext cx="13430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418918" progId="Equation.DSMT4">
                  <p:embed/>
                </p:oleObj>
              </mc:Choice>
              <mc:Fallback>
                <p:oleObj name="Equation" r:id="rId3" imgW="583947" imgH="418918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776" y="89124"/>
                        <a:ext cx="13430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209081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"/>
              </a:rPr>
              <a:t>www.BCMath.ca</a:t>
            </a:r>
            <a:r>
              <a:rPr lang="en-US" sz="10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B3E0EE5C-03C4-47FB-A5AA-1BBEBC880FE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4197" y="2173000"/>
                <a:ext cx="11441927" cy="892696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The output values “y” are “flipped”,  becomes the reciprocal,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CA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B3E0EE5C-03C4-47FB-A5AA-1BBEBC880F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97" y="2173000"/>
                <a:ext cx="11441927" cy="892696"/>
              </a:xfrm>
              <a:prstGeom prst="rect">
                <a:avLst/>
              </a:prstGeom>
              <a:blipFill>
                <a:blip r:embed="rId7"/>
                <a:stretch>
                  <a:fillRect l="-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261B39D6-2726-4F73-9F0A-43BBC284E5D6}"/>
              </a:ext>
            </a:extLst>
          </p:cNvPr>
          <p:cNvSpPr txBox="1">
            <a:spLocks/>
          </p:cNvSpPr>
          <p:nvPr/>
        </p:nvSpPr>
        <p:spPr>
          <a:xfrm>
            <a:off x="341906" y="3065696"/>
            <a:ext cx="11251096" cy="165160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The reciprocal of a function is obtained by taking the original function, put in the denominator, and place a “1” in the numerator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5162A04-2634-449E-A0ED-534E36CC4EA4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03768763"/>
              </p:ext>
            </p:extLst>
          </p:nvPr>
        </p:nvGraphicFramePr>
        <p:xfrm>
          <a:off x="2835502" y="4032681"/>
          <a:ext cx="2592412" cy="5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6000" imgH="228600" progId="Equation.DSMT4">
                  <p:embed/>
                </p:oleObj>
              </mc:Choice>
              <mc:Fallback>
                <p:oleObj name="Equation" r:id="rId8" imgW="10160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5162A04-2634-449E-A0ED-534E36CC4EA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502" y="4032681"/>
                        <a:ext cx="2592412" cy="58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B072C6-E100-4AF9-8D53-5FAF505CEDC4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85910125"/>
              </p:ext>
            </p:extLst>
          </p:nvPr>
        </p:nvGraphicFramePr>
        <p:xfrm>
          <a:off x="2115422" y="5246655"/>
          <a:ext cx="3284934" cy="55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900" imgH="228600" progId="Equation.DSMT4">
                  <p:embed/>
                </p:oleObj>
              </mc:Choice>
              <mc:Fallback>
                <p:oleObj name="Equation" r:id="rId10" imgW="13589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B072C6-E100-4AF9-8D53-5FAF505CEDC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422" y="5246655"/>
                        <a:ext cx="3284934" cy="553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7B8BD0-5904-447C-88BD-5108BBF87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87958"/>
              </p:ext>
            </p:extLst>
          </p:nvPr>
        </p:nvGraphicFramePr>
        <p:xfrm>
          <a:off x="5499799" y="3816658"/>
          <a:ext cx="14382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418918" progId="Equation.DSMT4">
                  <p:embed/>
                </p:oleObj>
              </mc:Choice>
              <mc:Fallback>
                <p:oleObj name="Equation" r:id="rId12" imgW="583947" imgH="418918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07B8BD0-5904-447C-88BD-5108BBF87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799" y="3816658"/>
                        <a:ext cx="143827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1162EC1-56D8-4505-98F3-D610717E4656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75232391"/>
              </p:ext>
            </p:extLst>
          </p:nvPr>
        </p:nvGraphicFramePr>
        <p:xfrm>
          <a:off x="5523462" y="5079137"/>
          <a:ext cx="15605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500" imgH="419100" progId="Equation.DSMT4">
                  <p:embed/>
                </p:oleObj>
              </mc:Choice>
              <mc:Fallback>
                <p:oleObj name="Equation" r:id="rId14" imgW="698500" imgH="4191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1162EC1-56D8-4505-98F3-D610717E465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462" y="5079137"/>
                        <a:ext cx="156051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F9856E8-4AA4-42E6-97BB-6A0DEA87F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021421"/>
              </p:ext>
            </p:extLst>
          </p:nvPr>
        </p:nvGraphicFramePr>
        <p:xfrm>
          <a:off x="6931748" y="3816658"/>
          <a:ext cx="13763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800" imgH="368300" progId="Equation.DSMT4">
                  <p:embed/>
                </p:oleObj>
              </mc:Choice>
              <mc:Fallback>
                <p:oleObj name="Equation" r:id="rId16" imgW="558800" imgH="3683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F9856E8-4AA4-42E6-97BB-6A0DEA87F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748" y="3816658"/>
                        <a:ext cx="137636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052A3D2-653F-4602-B0C8-1011BF5A4FD1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01683112"/>
              </p:ext>
            </p:extLst>
          </p:nvPr>
        </p:nvGraphicFramePr>
        <p:xfrm>
          <a:off x="7168658" y="5079657"/>
          <a:ext cx="1787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753" imgH="380835" progId="Equation.DSMT4">
                  <p:embed/>
                </p:oleObj>
              </mc:Choice>
              <mc:Fallback>
                <p:oleObj name="Equation" r:id="rId18" imgW="799753" imgH="380835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052A3D2-653F-4602-B0C8-1011BF5A4FD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658" y="5079657"/>
                        <a:ext cx="17875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2865D4-652B-EC27-A504-0F415FD17DAD}"/>
                  </a:ext>
                </a:extLst>
              </p14:cNvPr>
              <p14:cNvContentPartPr/>
              <p14:nvPr/>
            </p14:nvContentPartPr>
            <p14:xfrm>
              <a:off x="3087720" y="3872880"/>
              <a:ext cx="6648840" cy="2198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2865D4-652B-EC27-A504-0F415FD17DAD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078360" y="3863520"/>
                <a:ext cx="6667560" cy="221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204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654" y="282589"/>
            <a:ext cx="817810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ii) Graphing Reciproc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73711" y="1000125"/>
            <a:ext cx="11036411" cy="857250"/>
          </a:xfrm>
        </p:spPr>
        <p:txBody>
          <a:bodyPr/>
          <a:lstStyle/>
          <a:p>
            <a:pPr eaLnBrk="1" hangingPunct="1"/>
            <a:r>
              <a:rPr lang="en-CA" dirty="0"/>
              <a:t>The reciprocal function takes the reciprocal of all the y-coordinates of a func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690939" y="1876425"/>
          <a:ext cx="1425575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300" imgH="1739900" progId="Equation.DSMT4">
                  <p:embed/>
                </p:oleObj>
              </mc:Choice>
              <mc:Fallback>
                <p:oleObj name="Equation" r:id="rId3" imgW="622300" imgH="17399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9" y="1876425"/>
                        <a:ext cx="1425575" cy="398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110288" y="1554164"/>
          <a:ext cx="1484312" cy="44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700" imgH="1943100" progId="Equation.DSMT4">
                  <p:embed/>
                </p:oleObj>
              </mc:Choice>
              <mc:Fallback>
                <p:oleObj name="Equation" r:id="rId5" imgW="647700" imgH="19431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1554164"/>
                        <a:ext cx="1484312" cy="444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55356"/>
              </p:ext>
            </p:extLst>
          </p:nvPr>
        </p:nvGraphicFramePr>
        <p:xfrm>
          <a:off x="7572101" y="77322"/>
          <a:ext cx="14430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482600" progId="Equation.DSMT4">
                  <p:embed/>
                </p:oleObj>
              </mc:Choice>
              <mc:Fallback>
                <p:oleObj name="Equation" r:id="rId7" imgW="685800" imgH="482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101" y="77322"/>
                        <a:ext cx="144303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424363" y="3049589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24" imgH="164957" progId="Equation.DSMT4">
                  <p:embed/>
                </p:oleObj>
              </mc:Choice>
              <mc:Fallback>
                <p:oleObj name="Equation" r:id="rId9" imgW="203024" imgH="164957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3049589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94214" y="3602038"/>
          <a:ext cx="28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4" y="3602038"/>
                        <a:ext cx="288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498976" y="4187825"/>
          <a:ext cx="2317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468" imgH="164885" progId="Equation.DSMT4">
                  <p:embed/>
                </p:oleObj>
              </mc:Choice>
              <mc:Fallback>
                <p:oleObj name="Equation" r:id="rId13" imgW="101468" imgH="164885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6" y="4187825"/>
                        <a:ext cx="2317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452939" y="4784726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9" y="4784726"/>
                        <a:ext cx="2889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467226" y="5305425"/>
          <a:ext cx="258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6" y="5305425"/>
                        <a:ext cx="2587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688138" y="3214689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24" imgH="164957" progId="Equation.DSMT4">
                  <p:embed/>
                </p:oleObj>
              </mc:Choice>
              <mc:Fallback>
                <p:oleObj name="Equation" r:id="rId19" imgW="203024" imgH="164957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3214689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6653213" y="3724275"/>
          <a:ext cx="1466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280" imgH="215806" progId="Equation.DSMT4">
                  <p:embed/>
                </p:oleObj>
              </mc:Choice>
              <mc:Fallback>
                <p:oleObj name="Equation" r:id="rId21" imgW="736280" imgH="215806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724275"/>
                        <a:ext cx="14668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6838951" y="4311651"/>
          <a:ext cx="233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1468" imgH="164885" progId="Equation.DSMT4">
                  <p:embed/>
                </p:oleObj>
              </mc:Choice>
              <mc:Fallback>
                <p:oleObj name="Equation" r:id="rId23" imgW="101468" imgH="164885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1" y="4311651"/>
                        <a:ext cx="2333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6613525" y="4929189"/>
          <a:ext cx="577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670" imgH="177569" progId="Equation.DSMT4">
                  <p:embed/>
                </p:oleObj>
              </mc:Choice>
              <mc:Fallback>
                <p:oleObj name="Equation" r:id="rId25" imgW="253670" imgH="177569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4929189"/>
                        <a:ext cx="5778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6596063" y="5372100"/>
          <a:ext cx="7223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362" imgH="228501" progId="Equation.DSMT4">
                  <p:embed/>
                </p:oleObj>
              </mc:Choice>
              <mc:Fallback>
                <p:oleObj name="Equation" r:id="rId27" imgW="317362" imgH="228501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5372100"/>
                        <a:ext cx="7223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294198" y="2124075"/>
            <a:ext cx="10559332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/>
              <a:t>When graphing a reciprocal function, there are a three main steps: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302150" y="2963863"/>
            <a:ext cx="10774017" cy="3603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/>
              <a:t>The reciprocal of zero is undefined, so points with a </a:t>
            </a:r>
            <a:br>
              <a:rPr lang="en-CA" sz="2400" dirty="0"/>
            </a:br>
            <a:r>
              <a:rPr lang="en-CA" sz="2400" dirty="0"/>
              <a:t>y-coordinate of zero will become a </a:t>
            </a:r>
            <a:r>
              <a:rPr lang="en-CA" sz="2400" i="1" dirty="0">
                <a:solidFill>
                  <a:srgbClr val="FF0000"/>
                </a:solidFill>
              </a:rPr>
              <a:t>vertical asymptot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/>
              <a:t>The reciprocal of 1 or -1 will be the same, so points with a y-coordinate of 1 will not chan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/>
              <a:t>Take the reciprocal of all y-coordinates to find where the points of the new function is.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/>
              <a:t>Reciprocal of large numbers become small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/>
              <a:t>Reciprocal of small numbers become lar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400" dirty="0"/>
          </a:p>
        </p:txBody>
      </p:sp>
      <p:sp>
        <p:nvSpPr>
          <p:cNvPr id="1043" name="TextBox 18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9"/>
              </a:rPr>
              <a:t>www.BCMath.ca</a:t>
            </a:r>
            <a:r>
              <a:rPr lang="en-CA" sz="100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9EFB01D-CC9F-C058-D2A7-9F614D738483}"/>
                  </a:ext>
                </a:extLst>
              </p14:cNvPr>
              <p14:cNvContentPartPr/>
              <p14:nvPr/>
            </p14:nvContentPartPr>
            <p14:xfrm>
              <a:off x="983880" y="2691000"/>
              <a:ext cx="10707120" cy="2053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9EFB01D-CC9F-C058-D2A7-9F614D738483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974520" y="2681640"/>
                <a:ext cx="10725840" cy="207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4175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" name="Rectangle 2"/>
          <p:cNvSpPr>
            <a:spLocks noGrp="1" noChangeArrowheads="1"/>
          </p:cNvSpPr>
          <p:nvPr>
            <p:ph type="title"/>
          </p:nvPr>
        </p:nvSpPr>
        <p:spPr>
          <a:xfrm>
            <a:off x="1813489" y="260649"/>
            <a:ext cx="7772400" cy="630907"/>
          </a:xfrm>
        </p:spPr>
        <p:txBody>
          <a:bodyPr/>
          <a:lstStyle/>
          <a:p>
            <a:pPr eaLnBrk="1" hangingPunct="1"/>
            <a:r>
              <a:rPr lang="en-CA" dirty="0"/>
              <a:t>Ex#1) Graph    </a:t>
            </a:r>
          </a:p>
        </p:txBody>
      </p:sp>
      <p:pic>
        <p:nvPicPr>
          <p:cNvPr id="5141" name="Picture 18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8213" y="1700214"/>
            <a:ext cx="4608512" cy="4130675"/>
          </a:xfrm>
          <a:noFill/>
        </p:spPr>
      </p:pic>
      <p:graphicFrame>
        <p:nvGraphicFramePr>
          <p:cNvPr id="5122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25484625"/>
              </p:ext>
            </p:extLst>
          </p:nvPr>
        </p:nvGraphicFramePr>
        <p:xfrm>
          <a:off x="4700116" y="0"/>
          <a:ext cx="23161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368300" progId="Equation.DSMT4">
                  <p:embed/>
                </p:oleObj>
              </mc:Choice>
              <mc:Fallback>
                <p:oleObj name="Equation" r:id="rId4" imgW="711200" imgH="368300" progId="Equation.DSMT4">
                  <p:embed/>
                  <p:pic>
                    <p:nvPicPr>
                      <p:cNvPr id="5122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116" y="0"/>
                        <a:ext cx="23161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Line 20"/>
          <p:cNvSpPr>
            <a:spLocks noChangeShapeType="1"/>
          </p:cNvSpPr>
          <p:nvPr/>
        </p:nvSpPr>
        <p:spPr bwMode="auto">
          <a:xfrm flipH="1">
            <a:off x="2208213" y="2420939"/>
            <a:ext cx="4608512" cy="22320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37" name="Text Box 21"/>
          <p:cNvSpPr txBox="1">
            <a:spLocks noChangeArrowheads="1"/>
          </p:cNvSpPr>
          <p:nvPr/>
        </p:nvSpPr>
        <p:spPr bwMode="auto">
          <a:xfrm>
            <a:off x="7077627" y="1196752"/>
            <a:ext cx="2598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1. First graph the line:</a:t>
            </a:r>
          </a:p>
        </p:txBody>
      </p:sp>
      <p:sp>
        <p:nvSpPr>
          <p:cNvPr id="327702" name="Text Box 22"/>
          <p:cNvSpPr txBox="1">
            <a:spLocks noChangeArrowheads="1"/>
          </p:cNvSpPr>
          <p:nvPr/>
        </p:nvSpPr>
        <p:spPr bwMode="auto">
          <a:xfrm>
            <a:off x="7077627" y="2576381"/>
            <a:ext cx="35846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2. Find X-intercept (when y = 0)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 Vertical 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27703" name="Line 23"/>
          <p:cNvSpPr>
            <a:spLocks noChangeShapeType="1"/>
          </p:cNvSpPr>
          <p:nvPr/>
        </p:nvSpPr>
        <p:spPr bwMode="auto">
          <a:xfrm>
            <a:off x="4041775" y="1681164"/>
            <a:ext cx="0" cy="4249737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46" name="Rectangle 2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3648075" y="5949950"/>
          <a:ext cx="863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48" imgH="164957" progId="Equation.DSMT4">
                  <p:embed/>
                </p:oleObj>
              </mc:Choice>
              <mc:Fallback>
                <p:oleObj name="Equation" r:id="rId6" imgW="406048" imgH="164957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5949950"/>
                        <a:ext cx="8636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Rectangle 2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87911"/>
              </p:ext>
            </p:extLst>
          </p:nvPr>
        </p:nvGraphicFramePr>
        <p:xfrm>
          <a:off x="7392194" y="4034867"/>
          <a:ext cx="10080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48" imgH="164957" progId="Equation.DSMT4">
                  <p:embed/>
                </p:oleObj>
              </mc:Choice>
              <mc:Fallback>
                <p:oleObj name="Equation" r:id="rId8" imgW="406048" imgH="164957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94" y="4034867"/>
                        <a:ext cx="10080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65470327"/>
              </p:ext>
            </p:extLst>
          </p:nvPr>
        </p:nvGraphicFramePr>
        <p:xfrm>
          <a:off x="7538219" y="1565052"/>
          <a:ext cx="1441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190500" progId="Equation.DSMT4">
                  <p:embed/>
                </p:oleObj>
              </mc:Choice>
              <mc:Fallback>
                <p:oleObj name="Equation" r:id="rId10" imgW="685800" imgH="190500" progId="Equation.DSMT4">
                  <p:embed/>
                  <p:pic>
                    <p:nvPicPr>
                      <p:cNvPr id="5125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219" y="1565052"/>
                        <a:ext cx="14414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42"/>
          <p:cNvSpPr txBox="1">
            <a:spLocks noChangeArrowheads="1"/>
          </p:cNvSpPr>
          <p:nvPr/>
        </p:nvSpPr>
        <p:spPr bwMode="auto">
          <a:xfrm>
            <a:off x="7278019" y="4569135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327725" name="Text Box 45"/>
          <p:cNvSpPr txBox="1">
            <a:spLocks noChangeArrowheads="1"/>
          </p:cNvSpPr>
          <p:nvPr/>
        </p:nvSpPr>
        <p:spPr bwMode="auto">
          <a:xfrm>
            <a:off x="7104112" y="4837129"/>
            <a:ext cx="3225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3. Find Common Points: Points where the Y-coordinate is 1 or -1</a:t>
            </a:r>
          </a:p>
        </p:txBody>
      </p:sp>
      <p:sp>
        <p:nvSpPr>
          <p:cNvPr id="5144" name="Text Box 56"/>
          <p:cNvSpPr txBox="1">
            <a:spLocks noChangeArrowheads="1"/>
          </p:cNvSpPr>
          <p:nvPr/>
        </p:nvSpPr>
        <p:spPr bwMode="auto">
          <a:xfrm rot="19920000">
            <a:off x="5235631" y="2295029"/>
            <a:ext cx="1770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i="1" dirty="0">
                <a:solidFill>
                  <a:srgbClr val="FF0000"/>
                </a:solidFill>
                <a:latin typeface="+mj-lt"/>
              </a:rPr>
              <a:t>y = 0.5x+1</a:t>
            </a:r>
          </a:p>
        </p:txBody>
      </p:sp>
      <p:graphicFrame>
        <p:nvGraphicFramePr>
          <p:cNvPr id="5126" name="Object 57"/>
          <p:cNvGraphicFramePr>
            <a:graphicFrameLocks noChangeAspect="1"/>
          </p:cNvGraphicFramePr>
          <p:nvPr/>
        </p:nvGraphicFramePr>
        <p:xfrm>
          <a:off x="3429000" y="15113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1710" imgH="652471" progId="Equation.DSMT4">
                  <p:embed/>
                </p:oleObj>
              </mc:Choice>
              <mc:Fallback>
                <p:oleObj name="Equation" r:id="rId12" imgW="451710" imgH="652471" progId="Equation.DSMT4">
                  <p:embed/>
                  <p:pic>
                    <p:nvPicPr>
                      <p:cNvPr id="5126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113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8" name="Text Box 58"/>
          <p:cNvSpPr txBox="1">
            <a:spLocks noChangeArrowheads="1"/>
          </p:cNvSpPr>
          <p:nvPr/>
        </p:nvSpPr>
        <p:spPr bwMode="auto">
          <a:xfrm>
            <a:off x="7074240" y="1990582"/>
            <a:ext cx="32271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4. Take the reciprocal of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Y coordinate for every point</a:t>
            </a:r>
          </a:p>
        </p:txBody>
      </p:sp>
      <p:graphicFrame>
        <p:nvGraphicFramePr>
          <p:cNvPr id="32773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24260"/>
              </p:ext>
            </p:extLst>
          </p:nvPr>
        </p:nvGraphicFramePr>
        <p:xfrm>
          <a:off x="7320136" y="5833070"/>
          <a:ext cx="1936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28600" progId="Equation.DSMT4">
                  <p:embed/>
                </p:oleObj>
              </mc:Choice>
              <mc:Fallback>
                <p:oleObj name="Equation" r:id="rId14" imgW="927100" imgH="228600" progId="Equation.DSMT4">
                  <p:embed/>
                  <p:pic>
                    <p:nvPicPr>
                      <p:cNvPr id="32773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5833070"/>
                        <a:ext cx="1936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64301"/>
              </p:ext>
            </p:extLst>
          </p:nvPr>
        </p:nvGraphicFramePr>
        <p:xfrm>
          <a:off x="7295482" y="4531035"/>
          <a:ext cx="995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8000" imgH="228600" progId="Equation.DSMT4">
                  <p:embed/>
                </p:oleObj>
              </mc:Choice>
              <mc:Fallback>
                <p:oleObj name="Equation" r:id="rId16" imgW="508000" imgH="228600" progId="Equation.DSMT4">
                  <p:embed/>
                  <p:pic>
                    <p:nvPicPr>
                      <p:cNvPr id="32774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482" y="4531035"/>
                        <a:ext cx="9953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93473"/>
              </p:ext>
            </p:extLst>
          </p:nvPr>
        </p:nvGraphicFramePr>
        <p:xfrm>
          <a:off x="7193883" y="5048560"/>
          <a:ext cx="1177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32774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883" y="5048560"/>
                        <a:ext cx="11779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70285"/>
              </p:ext>
            </p:extLst>
          </p:nvPr>
        </p:nvGraphicFramePr>
        <p:xfrm>
          <a:off x="7157369" y="5499409"/>
          <a:ext cx="1322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500" imgH="228600" progId="Equation.DSMT4">
                  <p:embed/>
                </p:oleObj>
              </mc:Choice>
              <mc:Fallback>
                <p:oleObj name="Equation" r:id="rId20" imgW="698500" imgH="228600" progId="Equation.DSMT4">
                  <p:embed/>
                  <p:pic>
                    <p:nvPicPr>
                      <p:cNvPr id="32774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369" y="5499409"/>
                        <a:ext cx="13223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295821"/>
              </p:ext>
            </p:extLst>
          </p:nvPr>
        </p:nvGraphicFramePr>
        <p:xfrm>
          <a:off x="8513095" y="4497697"/>
          <a:ext cx="1223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252" imgH="228501" progId="Equation.DSMT4">
                  <p:embed/>
                </p:oleObj>
              </mc:Choice>
              <mc:Fallback>
                <p:oleObj name="Equation" r:id="rId22" imgW="571252" imgH="228501" progId="Equation.DSMT4">
                  <p:embed/>
                  <p:pic>
                    <p:nvPicPr>
                      <p:cNvPr id="32774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095" y="4497697"/>
                        <a:ext cx="12239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68131"/>
              </p:ext>
            </p:extLst>
          </p:nvPr>
        </p:nvGraphicFramePr>
        <p:xfrm>
          <a:off x="8522619" y="5019984"/>
          <a:ext cx="1392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228600" progId="Equation.DSMT4">
                  <p:embed/>
                </p:oleObj>
              </mc:Choice>
              <mc:Fallback>
                <p:oleObj name="Equation" r:id="rId24" imgW="685800" imgH="228600" progId="Equation.DSMT4">
                  <p:embed/>
                  <p:pic>
                    <p:nvPicPr>
                      <p:cNvPr id="32774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2619" y="5019984"/>
                        <a:ext cx="13922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16147"/>
              </p:ext>
            </p:extLst>
          </p:nvPr>
        </p:nvGraphicFramePr>
        <p:xfrm>
          <a:off x="8450770" y="5505230"/>
          <a:ext cx="14017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1669" imgH="228501" progId="Equation.DSMT4">
                  <p:embed/>
                </p:oleObj>
              </mc:Choice>
              <mc:Fallback>
                <p:oleObj name="Equation" r:id="rId26" imgW="761669" imgH="228501" progId="Equation.DSMT4">
                  <p:embed/>
                  <p:pic>
                    <p:nvPicPr>
                      <p:cNvPr id="327749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770" y="5505230"/>
                        <a:ext cx="140176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2" name="Oval 72"/>
          <p:cNvSpPr>
            <a:spLocks noChangeArrowheads="1"/>
          </p:cNvSpPr>
          <p:nvPr/>
        </p:nvSpPr>
        <p:spPr bwMode="auto">
          <a:xfrm>
            <a:off x="4941889" y="3617913"/>
            <a:ext cx="53975" cy="4921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61"/>
          <p:cNvSpPr>
            <a:spLocks noChangeArrowheads="1"/>
          </p:cNvSpPr>
          <p:nvPr/>
        </p:nvSpPr>
        <p:spPr bwMode="auto">
          <a:xfrm>
            <a:off x="4483100" y="3503614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Oval 61"/>
          <p:cNvSpPr>
            <a:spLocks noChangeArrowheads="1"/>
          </p:cNvSpPr>
          <p:nvPr/>
        </p:nvSpPr>
        <p:spPr bwMode="auto">
          <a:xfrm>
            <a:off x="4951413" y="3275014"/>
            <a:ext cx="44450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61"/>
          <p:cNvSpPr>
            <a:spLocks noChangeArrowheads="1"/>
          </p:cNvSpPr>
          <p:nvPr/>
        </p:nvSpPr>
        <p:spPr bwMode="auto">
          <a:xfrm>
            <a:off x="5411789" y="3041651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61"/>
          <p:cNvSpPr>
            <a:spLocks noChangeArrowheads="1"/>
          </p:cNvSpPr>
          <p:nvPr/>
        </p:nvSpPr>
        <p:spPr bwMode="auto">
          <a:xfrm>
            <a:off x="5873750" y="2820989"/>
            <a:ext cx="44450" cy="523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93859"/>
              </p:ext>
            </p:extLst>
          </p:nvPr>
        </p:nvGraphicFramePr>
        <p:xfrm>
          <a:off x="7428495" y="3332320"/>
          <a:ext cx="1441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502" imgH="165028" progId="Equation.DSMT4">
                  <p:embed/>
                </p:oleObj>
              </mc:Choice>
              <mc:Fallback>
                <p:oleObj name="Equation" r:id="rId28" imgW="685502" imgH="165028" progId="Equation.DSMT4">
                  <p:embed/>
                  <p:pic>
                    <p:nvPicPr>
                      <p:cNvPr id="51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495" y="3332320"/>
                        <a:ext cx="14414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57826"/>
              </p:ext>
            </p:extLst>
          </p:nvPr>
        </p:nvGraphicFramePr>
        <p:xfrm>
          <a:off x="7274509" y="3659345"/>
          <a:ext cx="1201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71252" imgH="165028" progId="Equation.DSMT4">
                  <p:embed/>
                </p:oleObj>
              </mc:Choice>
              <mc:Fallback>
                <p:oleObj name="Equation" r:id="rId30" imgW="571252" imgH="165028" progId="Equation.DSMT4">
                  <p:embed/>
                  <p:pic>
                    <p:nvPicPr>
                      <p:cNvPr id="515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509" y="3659345"/>
                        <a:ext cx="12017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5-Point Star 37"/>
          <p:cNvSpPr/>
          <p:nvPr/>
        </p:nvSpPr>
        <p:spPr>
          <a:xfrm>
            <a:off x="4462464" y="3460750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5-Point Star 38"/>
          <p:cNvSpPr/>
          <p:nvPr/>
        </p:nvSpPr>
        <p:spPr>
          <a:xfrm>
            <a:off x="3543301" y="39227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62013"/>
              </p:ext>
            </p:extLst>
          </p:nvPr>
        </p:nvGraphicFramePr>
        <p:xfrm>
          <a:off x="7197632" y="2913885"/>
          <a:ext cx="6731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751" imgH="698197" progId="Equation.DSMT4">
                  <p:embed/>
                </p:oleObj>
              </mc:Choice>
              <mc:Fallback>
                <p:oleObj name="Equation" r:id="rId32" imgW="342751" imgH="698197" progId="Equation.DSMT4">
                  <p:embed/>
                  <p:pic>
                    <p:nvPicPr>
                      <p:cNvPr id="515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632" y="2913885"/>
                        <a:ext cx="67310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24759"/>
              </p:ext>
            </p:extLst>
          </p:nvPr>
        </p:nvGraphicFramePr>
        <p:xfrm>
          <a:off x="8002494" y="2901184"/>
          <a:ext cx="1214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09600" imgH="228600" progId="Equation.DSMT4">
                  <p:embed/>
                </p:oleObj>
              </mc:Choice>
              <mc:Fallback>
                <p:oleObj name="Equation" r:id="rId34" imgW="609600" imgH="228600" progId="Equation.DSMT4">
                  <p:embed/>
                  <p:pic>
                    <p:nvPicPr>
                      <p:cNvPr id="3451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494" y="2901184"/>
                        <a:ext cx="12144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17469"/>
              </p:ext>
            </p:extLst>
          </p:nvPr>
        </p:nvGraphicFramePr>
        <p:xfrm>
          <a:off x="8023133" y="3315522"/>
          <a:ext cx="1196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60400" imgH="279400" progId="Equation.DSMT4">
                  <p:embed/>
                </p:oleObj>
              </mc:Choice>
              <mc:Fallback>
                <p:oleObj name="Equation" r:id="rId36" imgW="660400" imgH="279400" progId="Equation.DSMT4">
                  <p:embed/>
                  <p:pic>
                    <p:nvPicPr>
                      <p:cNvPr id="345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133" y="3315522"/>
                        <a:ext cx="11969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50593"/>
              </p:ext>
            </p:extLst>
          </p:nvPr>
        </p:nvGraphicFramePr>
        <p:xfrm>
          <a:off x="7945345" y="3804472"/>
          <a:ext cx="12684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85800" imgH="228600" progId="Equation.DSMT4">
                  <p:embed/>
                </p:oleObj>
              </mc:Choice>
              <mc:Fallback>
                <p:oleObj name="Equation" r:id="rId38" imgW="685800" imgH="228600" progId="Equation.DSMT4">
                  <p:embed/>
                  <p:pic>
                    <p:nvPicPr>
                      <p:cNvPr id="345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345" y="3804472"/>
                        <a:ext cx="126841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72"/>
          <p:cNvSpPr>
            <a:spLocks noChangeArrowheads="1"/>
          </p:cNvSpPr>
          <p:nvPr/>
        </p:nvSpPr>
        <p:spPr bwMode="auto">
          <a:xfrm>
            <a:off x="5400676" y="3675063"/>
            <a:ext cx="53975" cy="4921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2"/>
          <p:cNvSpPr>
            <a:spLocks noChangeArrowheads="1"/>
          </p:cNvSpPr>
          <p:nvPr/>
        </p:nvSpPr>
        <p:spPr bwMode="auto">
          <a:xfrm>
            <a:off x="5864226" y="371157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2"/>
          <p:cNvSpPr>
            <a:spLocks noChangeArrowheads="1"/>
          </p:cNvSpPr>
          <p:nvPr/>
        </p:nvSpPr>
        <p:spPr bwMode="auto">
          <a:xfrm>
            <a:off x="6324600" y="2636912"/>
            <a:ext cx="52388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61"/>
          <p:cNvSpPr>
            <a:spLocks noChangeArrowheads="1"/>
          </p:cNvSpPr>
          <p:nvPr/>
        </p:nvSpPr>
        <p:spPr bwMode="auto">
          <a:xfrm>
            <a:off x="4256089" y="3619501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61"/>
          <p:cNvSpPr>
            <a:spLocks noChangeArrowheads="1"/>
          </p:cNvSpPr>
          <p:nvPr/>
        </p:nvSpPr>
        <p:spPr bwMode="auto">
          <a:xfrm>
            <a:off x="4146550" y="3671889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062414" y="3735389"/>
            <a:ext cx="46037" cy="523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72"/>
          <p:cNvSpPr>
            <a:spLocks noChangeArrowheads="1"/>
          </p:cNvSpPr>
          <p:nvPr/>
        </p:nvSpPr>
        <p:spPr bwMode="auto">
          <a:xfrm>
            <a:off x="4256089" y="3268663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72"/>
          <p:cNvSpPr>
            <a:spLocks noChangeArrowheads="1"/>
          </p:cNvSpPr>
          <p:nvPr/>
        </p:nvSpPr>
        <p:spPr bwMode="auto">
          <a:xfrm>
            <a:off x="4146551" y="281622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Oval 72"/>
          <p:cNvSpPr>
            <a:spLocks noChangeArrowheads="1"/>
          </p:cNvSpPr>
          <p:nvPr/>
        </p:nvSpPr>
        <p:spPr bwMode="auto">
          <a:xfrm>
            <a:off x="4065589" y="165417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Oval 61"/>
          <p:cNvSpPr>
            <a:spLocks noChangeArrowheads="1"/>
          </p:cNvSpPr>
          <p:nvPr/>
        </p:nvSpPr>
        <p:spPr bwMode="auto">
          <a:xfrm>
            <a:off x="3794125" y="3844926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61"/>
          <p:cNvSpPr>
            <a:spLocks noChangeArrowheads="1"/>
          </p:cNvSpPr>
          <p:nvPr/>
        </p:nvSpPr>
        <p:spPr bwMode="auto">
          <a:xfrm>
            <a:off x="3103564" y="4183064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61"/>
          <p:cNvSpPr>
            <a:spLocks noChangeArrowheads="1"/>
          </p:cNvSpPr>
          <p:nvPr/>
        </p:nvSpPr>
        <p:spPr bwMode="auto">
          <a:xfrm>
            <a:off x="2644775" y="4413251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61"/>
          <p:cNvSpPr>
            <a:spLocks noChangeArrowheads="1"/>
          </p:cNvSpPr>
          <p:nvPr/>
        </p:nvSpPr>
        <p:spPr bwMode="auto">
          <a:xfrm>
            <a:off x="2187575" y="4646614"/>
            <a:ext cx="44450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72"/>
          <p:cNvSpPr>
            <a:spLocks noChangeArrowheads="1"/>
          </p:cNvSpPr>
          <p:nvPr/>
        </p:nvSpPr>
        <p:spPr bwMode="auto">
          <a:xfrm>
            <a:off x="3887789" y="465772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61"/>
          <p:cNvSpPr>
            <a:spLocks noChangeArrowheads="1"/>
          </p:cNvSpPr>
          <p:nvPr/>
        </p:nvSpPr>
        <p:spPr bwMode="auto">
          <a:xfrm>
            <a:off x="3883025" y="3803651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72"/>
          <p:cNvSpPr>
            <a:spLocks noChangeArrowheads="1"/>
          </p:cNvSpPr>
          <p:nvPr/>
        </p:nvSpPr>
        <p:spPr bwMode="auto">
          <a:xfrm>
            <a:off x="3790951" y="4198938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72"/>
          <p:cNvSpPr>
            <a:spLocks noChangeArrowheads="1"/>
          </p:cNvSpPr>
          <p:nvPr/>
        </p:nvSpPr>
        <p:spPr bwMode="auto">
          <a:xfrm>
            <a:off x="3559176" y="3962401"/>
            <a:ext cx="53975" cy="4921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Oval 72"/>
          <p:cNvSpPr>
            <a:spLocks noChangeArrowheads="1"/>
          </p:cNvSpPr>
          <p:nvPr/>
        </p:nvSpPr>
        <p:spPr bwMode="auto">
          <a:xfrm>
            <a:off x="3100389" y="3860800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72"/>
          <p:cNvSpPr>
            <a:spLocks noChangeArrowheads="1"/>
          </p:cNvSpPr>
          <p:nvPr/>
        </p:nvSpPr>
        <p:spPr bwMode="auto">
          <a:xfrm>
            <a:off x="2641601" y="3795713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72"/>
          <p:cNvSpPr>
            <a:spLocks noChangeArrowheads="1"/>
          </p:cNvSpPr>
          <p:nvPr/>
        </p:nvSpPr>
        <p:spPr bwMode="auto">
          <a:xfrm>
            <a:off x="2187576" y="3767138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Freeform 169"/>
          <p:cNvSpPr>
            <a:spLocks/>
          </p:cNvSpPr>
          <p:nvPr/>
        </p:nvSpPr>
        <p:spPr bwMode="auto">
          <a:xfrm rot="10800000">
            <a:off x="4110744" y="1704975"/>
            <a:ext cx="1511299" cy="2006600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8" name="Freeform 169"/>
          <p:cNvSpPr>
            <a:spLocks/>
          </p:cNvSpPr>
          <p:nvPr/>
        </p:nvSpPr>
        <p:spPr bwMode="auto">
          <a:xfrm>
            <a:off x="2495601" y="3806032"/>
            <a:ext cx="1511299" cy="1989608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5628325" y="3717032"/>
            <a:ext cx="1186131" cy="17758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10800000" flipV="1">
            <a:off x="2029344" y="3804757"/>
            <a:ext cx="486309" cy="1925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6209081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0"/>
              </a:rPr>
              <a:t>www.BCMath.ca</a:t>
            </a:r>
            <a:r>
              <a:rPr lang="en-US" sz="10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2F2D6A4-0C74-9C3C-B9C1-5C27115B0A23}"/>
                  </a:ext>
                </a:extLst>
              </p14:cNvPr>
              <p14:cNvContentPartPr/>
              <p14:nvPr/>
            </p14:nvContentPartPr>
            <p14:xfrm>
              <a:off x="2515320" y="46080"/>
              <a:ext cx="9383760" cy="6299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2F2D6A4-0C74-9C3C-B9C1-5C27115B0A23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505960" y="36720"/>
                <a:ext cx="9402480" cy="63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13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2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4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327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327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2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32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32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32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32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32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32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 nodeType="clickPar">
                      <p:stCondLst>
                        <p:cond delay="indefinite"/>
                      </p:stCondLst>
                      <p:childTnLst>
                        <p:par>
                          <p:cTn id="3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 nodeType="clickPar">
                      <p:stCondLst>
                        <p:cond delay="indefinite"/>
                      </p:stCondLst>
                      <p:childTnLst>
                        <p:par>
                          <p:cTn id="4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5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7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2000"/>
                            </p:stCondLst>
                            <p:childTnLst>
                              <p:par>
                                <p:cTn id="5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2000"/>
                            </p:stCondLst>
                            <p:childTnLst>
                              <p:par>
                                <p:cTn id="60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6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1" dur="2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 animBg="1"/>
      <p:bldP spid="5136" grpId="1" animBg="1"/>
      <p:bldP spid="5137" grpId="0"/>
      <p:bldP spid="5137" grpId="1"/>
      <p:bldP spid="327702" grpId="0"/>
      <p:bldP spid="327702" grpId="1"/>
      <p:bldP spid="327703" grpId="0" animBg="1"/>
      <p:bldP spid="327725" grpId="0"/>
      <p:bldP spid="327725" grpId="1"/>
      <p:bldP spid="5144" grpId="0"/>
      <p:bldP spid="5144" grpId="1"/>
      <p:bldP spid="327738" grpId="0"/>
      <p:bldP spid="327752" grpId="0" animBg="1"/>
      <p:bldP spid="31" grpId="0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8" grpId="0" animBg="1"/>
      <p:bldP spid="39" grpId="0" animBg="1"/>
      <p:bldP spid="44" grpId="0" animBg="1"/>
      <p:bldP spid="45" grpId="0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1" grpId="0" animBg="1"/>
      <p:bldP spid="52" grpId="0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8" grpId="0" animBg="1"/>
      <p:bldP spid="58" grpId="1" animBg="1"/>
      <p:bldP spid="59" grpId="0" animBg="1"/>
      <p:bldP spid="60" grpId="0" animBg="1"/>
      <p:bldP spid="61" grpId="0" animBg="1"/>
      <p:bldP spid="62" grpId="0" animBg="1"/>
      <p:bldP spid="63" grpId="0" animBg="1"/>
      <p:bldP spid="67" grpId="0" animBg="1"/>
      <p:bldP spid="6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8296" y="274638"/>
            <a:ext cx="11330608" cy="9191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Practice: Given the following graph, draw the reciprocal function</a:t>
            </a:r>
          </a:p>
        </p:txBody>
      </p:sp>
      <p:grpSp>
        <p:nvGrpSpPr>
          <p:cNvPr id="13315" name="Group 104"/>
          <p:cNvGrpSpPr>
            <a:grpSpLocks noChangeAspect="1"/>
          </p:cNvGrpSpPr>
          <p:nvPr/>
        </p:nvGrpSpPr>
        <p:grpSpPr bwMode="auto">
          <a:xfrm>
            <a:off x="1784351" y="1276350"/>
            <a:ext cx="4754563" cy="5316538"/>
            <a:chOff x="164" y="804"/>
            <a:chExt cx="2995" cy="3349"/>
          </a:xfrm>
        </p:grpSpPr>
        <p:sp>
          <p:nvSpPr>
            <p:cNvPr id="13345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164" y="808"/>
              <a:ext cx="2995" cy="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6" name="Rectangle 105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47" name="Line 106"/>
            <p:cNvSpPr>
              <a:spLocks noChangeShapeType="1"/>
            </p:cNvSpPr>
            <p:nvPr/>
          </p:nvSpPr>
          <p:spPr bwMode="auto">
            <a:xfrm flipV="1">
              <a:off x="41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8" name="Line 107"/>
            <p:cNvSpPr>
              <a:spLocks noChangeShapeType="1"/>
            </p:cNvSpPr>
            <p:nvPr/>
          </p:nvSpPr>
          <p:spPr bwMode="auto">
            <a:xfrm flipV="1">
              <a:off x="421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9" name="Line 108"/>
            <p:cNvSpPr>
              <a:spLocks noChangeShapeType="1"/>
            </p:cNvSpPr>
            <p:nvPr/>
          </p:nvSpPr>
          <p:spPr bwMode="auto">
            <a:xfrm flipV="1">
              <a:off x="66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0" name="Line 109"/>
            <p:cNvSpPr>
              <a:spLocks noChangeShapeType="1"/>
            </p:cNvSpPr>
            <p:nvPr/>
          </p:nvSpPr>
          <p:spPr bwMode="auto">
            <a:xfrm flipV="1">
              <a:off x="66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1" name="Line 110"/>
            <p:cNvSpPr>
              <a:spLocks noChangeShapeType="1"/>
            </p:cNvSpPr>
            <p:nvPr/>
          </p:nvSpPr>
          <p:spPr bwMode="auto">
            <a:xfrm flipV="1">
              <a:off x="91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2" name="Line 111"/>
            <p:cNvSpPr>
              <a:spLocks noChangeShapeType="1"/>
            </p:cNvSpPr>
            <p:nvPr/>
          </p:nvSpPr>
          <p:spPr bwMode="auto">
            <a:xfrm flipV="1">
              <a:off x="91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3" name="Line 112"/>
            <p:cNvSpPr>
              <a:spLocks noChangeShapeType="1"/>
            </p:cNvSpPr>
            <p:nvPr/>
          </p:nvSpPr>
          <p:spPr bwMode="auto">
            <a:xfrm flipV="1">
              <a:off x="116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4" name="Line 113"/>
            <p:cNvSpPr>
              <a:spLocks noChangeShapeType="1"/>
            </p:cNvSpPr>
            <p:nvPr/>
          </p:nvSpPr>
          <p:spPr bwMode="auto">
            <a:xfrm flipV="1">
              <a:off x="116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5" name="Line 114"/>
            <p:cNvSpPr>
              <a:spLocks noChangeShapeType="1"/>
            </p:cNvSpPr>
            <p:nvPr/>
          </p:nvSpPr>
          <p:spPr bwMode="auto">
            <a:xfrm flipV="1">
              <a:off x="140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6" name="Line 115"/>
            <p:cNvSpPr>
              <a:spLocks noChangeShapeType="1"/>
            </p:cNvSpPr>
            <p:nvPr/>
          </p:nvSpPr>
          <p:spPr bwMode="auto">
            <a:xfrm flipV="1">
              <a:off x="141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7" name="Line 116"/>
            <p:cNvSpPr>
              <a:spLocks noChangeShapeType="1"/>
            </p:cNvSpPr>
            <p:nvPr/>
          </p:nvSpPr>
          <p:spPr bwMode="auto">
            <a:xfrm flipV="1">
              <a:off x="190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8" name="Line 117"/>
            <p:cNvSpPr>
              <a:spLocks noChangeShapeType="1"/>
            </p:cNvSpPr>
            <p:nvPr/>
          </p:nvSpPr>
          <p:spPr bwMode="auto">
            <a:xfrm flipV="1">
              <a:off x="191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9" name="Line 118"/>
            <p:cNvSpPr>
              <a:spLocks noChangeShapeType="1"/>
            </p:cNvSpPr>
            <p:nvPr/>
          </p:nvSpPr>
          <p:spPr bwMode="auto">
            <a:xfrm flipV="1">
              <a:off x="215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0" name="Line 119"/>
            <p:cNvSpPr>
              <a:spLocks noChangeShapeType="1"/>
            </p:cNvSpPr>
            <p:nvPr/>
          </p:nvSpPr>
          <p:spPr bwMode="auto">
            <a:xfrm flipV="1">
              <a:off x="215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1" name="Line 120"/>
            <p:cNvSpPr>
              <a:spLocks noChangeShapeType="1"/>
            </p:cNvSpPr>
            <p:nvPr/>
          </p:nvSpPr>
          <p:spPr bwMode="auto">
            <a:xfrm flipV="1">
              <a:off x="240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2" name="Line 121"/>
            <p:cNvSpPr>
              <a:spLocks noChangeShapeType="1"/>
            </p:cNvSpPr>
            <p:nvPr/>
          </p:nvSpPr>
          <p:spPr bwMode="auto">
            <a:xfrm flipV="1">
              <a:off x="240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3" name="Line 122"/>
            <p:cNvSpPr>
              <a:spLocks noChangeShapeType="1"/>
            </p:cNvSpPr>
            <p:nvPr/>
          </p:nvSpPr>
          <p:spPr bwMode="auto">
            <a:xfrm flipV="1">
              <a:off x="265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4" name="Line 123"/>
            <p:cNvSpPr>
              <a:spLocks noChangeShapeType="1"/>
            </p:cNvSpPr>
            <p:nvPr/>
          </p:nvSpPr>
          <p:spPr bwMode="auto">
            <a:xfrm flipV="1">
              <a:off x="2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5" name="Line 124"/>
            <p:cNvSpPr>
              <a:spLocks noChangeShapeType="1"/>
            </p:cNvSpPr>
            <p:nvPr/>
          </p:nvSpPr>
          <p:spPr bwMode="auto">
            <a:xfrm flipV="1">
              <a:off x="289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6" name="Line 125"/>
            <p:cNvSpPr>
              <a:spLocks noChangeShapeType="1"/>
            </p:cNvSpPr>
            <p:nvPr/>
          </p:nvSpPr>
          <p:spPr bwMode="auto">
            <a:xfrm flipV="1">
              <a:off x="290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7" name="Line 126"/>
            <p:cNvSpPr>
              <a:spLocks noChangeShapeType="1"/>
            </p:cNvSpPr>
            <p:nvPr/>
          </p:nvSpPr>
          <p:spPr bwMode="auto">
            <a:xfrm>
              <a:off x="172" y="386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8" name="Line 127"/>
            <p:cNvSpPr>
              <a:spLocks noChangeShapeType="1"/>
            </p:cNvSpPr>
            <p:nvPr/>
          </p:nvSpPr>
          <p:spPr bwMode="auto">
            <a:xfrm>
              <a:off x="172" y="386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9" name="Line 128"/>
            <p:cNvSpPr>
              <a:spLocks noChangeShapeType="1"/>
            </p:cNvSpPr>
            <p:nvPr/>
          </p:nvSpPr>
          <p:spPr bwMode="auto">
            <a:xfrm>
              <a:off x="172" y="358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0" name="Line 129"/>
            <p:cNvSpPr>
              <a:spLocks noChangeShapeType="1"/>
            </p:cNvSpPr>
            <p:nvPr/>
          </p:nvSpPr>
          <p:spPr bwMode="auto">
            <a:xfrm>
              <a:off x="172" y="359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1" name="Line 130"/>
            <p:cNvSpPr>
              <a:spLocks noChangeShapeType="1"/>
            </p:cNvSpPr>
            <p:nvPr/>
          </p:nvSpPr>
          <p:spPr bwMode="auto">
            <a:xfrm>
              <a:off x="172" y="330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2" name="Line 131"/>
            <p:cNvSpPr>
              <a:spLocks noChangeShapeType="1"/>
            </p:cNvSpPr>
            <p:nvPr/>
          </p:nvSpPr>
          <p:spPr bwMode="auto">
            <a:xfrm>
              <a:off x="172" y="331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3" name="Line 132"/>
            <p:cNvSpPr>
              <a:spLocks noChangeShapeType="1"/>
            </p:cNvSpPr>
            <p:nvPr/>
          </p:nvSpPr>
          <p:spPr bwMode="auto">
            <a:xfrm>
              <a:off x="172" y="303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4" name="Line 133"/>
            <p:cNvSpPr>
              <a:spLocks noChangeShapeType="1"/>
            </p:cNvSpPr>
            <p:nvPr/>
          </p:nvSpPr>
          <p:spPr bwMode="auto">
            <a:xfrm>
              <a:off x="172" y="303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5" name="Line 134"/>
            <p:cNvSpPr>
              <a:spLocks noChangeShapeType="1"/>
            </p:cNvSpPr>
            <p:nvPr/>
          </p:nvSpPr>
          <p:spPr bwMode="auto">
            <a:xfrm>
              <a:off x="172" y="275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6" name="Line 135"/>
            <p:cNvSpPr>
              <a:spLocks noChangeShapeType="1"/>
            </p:cNvSpPr>
            <p:nvPr/>
          </p:nvSpPr>
          <p:spPr bwMode="auto">
            <a:xfrm>
              <a:off x="172" y="275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7" name="Line 136"/>
            <p:cNvSpPr>
              <a:spLocks noChangeShapeType="1"/>
            </p:cNvSpPr>
            <p:nvPr/>
          </p:nvSpPr>
          <p:spPr bwMode="auto">
            <a:xfrm>
              <a:off x="172" y="219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8" name="Line 137"/>
            <p:cNvSpPr>
              <a:spLocks noChangeShapeType="1"/>
            </p:cNvSpPr>
            <p:nvPr/>
          </p:nvSpPr>
          <p:spPr bwMode="auto">
            <a:xfrm>
              <a:off x="172" y="220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9" name="Line 138"/>
            <p:cNvSpPr>
              <a:spLocks noChangeShapeType="1"/>
            </p:cNvSpPr>
            <p:nvPr/>
          </p:nvSpPr>
          <p:spPr bwMode="auto">
            <a:xfrm>
              <a:off x="172" y="192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0" name="Line 139"/>
            <p:cNvSpPr>
              <a:spLocks noChangeShapeType="1"/>
            </p:cNvSpPr>
            <p:nvPr/>
          </p:nvSpPr>
          <p:spPr bwMode="auto">
            <a:xfrm>
              <a:off x="172" y="192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1" name="Line 140"/>
            <p:cNvSpPr>
              <a:spLocks noChangeShapeType="1"/>
            </p:cNvSpPr>
            <p:nvPr/>
          </p:nvSpPr>
          <p:spPr bwMode="auto">
            <a:xfrm>
              <a:off x="172" y="164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2" name="Line 141"/>
            <p:cNvSpPr>
              <a:spLocks noChangeShapeType="1"/>
            </p:cNvSpPr>
            <p:nvPr/>
          </p:nvSpPr>
          <p:spPr bwMode="auto">
            <a:xfrm>
              <a:off x="172" y="164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3" name="Line 142"/>
            <p:cNvSpPr>
              <a:spLocks noChangeShapeType="1"/>
            </p:cNvSpPr>
            <p:nvPr/>
          </p:nvSpPr>
          <p:spPr bwMode="auto">
            <a:xfrm>
              <a:off x="172" y="136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4" name="Line 143"/>
            <p:cNvSpPr>
              <a:spLocks noChangeShapeType="1"/>
            </p:cNvSpPr>
            <p:nvPr/>
          </p:nvSpPr>
          <p:spPr bwMode="auto">
            <a:xfrm>
              <a:off x="172" y="137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5" name="Line 144"/>
            <p:cNvSpPr>
              <a:spLocks noChangeShapeType="1"/>
            </p:cNvSpPr>
            <p:nvPr/>
          </p:nvSpPr>
          <p:spPr bwMode="auto">
            <a:xfrm>
              <a:off x="172" y="108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6" name="Line 145"/>
            <p:cNvSpPr>
              <a:spLocks noChangeShapeType="1"/>
            </p:cNvSpPr>
            <p:nvPr/>
          </p:nvSpPr>
          <p:spPr bwMode="auto">
            <a:xfrm>
              <a:off x="172" y="109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7" name="Line 146"/>
            <p:cNvSpPr>
              <a:spLocks noChangeShapeType="1"/>
            </p:cNvSpPr>
            <p:nvPr/>
          </p:nvSpPr>
          <p:spPr bwMode="auto">
            <a:xfrm>
              <a:off x="172" y="247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8" name="Line 147"/>
            <p:cNvSpPr>
              <a:spLocks noChangeShapeType="1"/>
            </p:cNvSpPr>
            <p:nvPr/>
          </p:nvSpPr>
          <p:spPr bwMode="auto">
            <a:xfrm>
              <a:off x="172" y="247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9" name="Line 148"/>
            <p:cNvSpPr>
              <a:spLocks noChangeShapeType="1"/>
            </p:cNvSpPr>
            <p:nvPr/>
          </p:nvSpPr>
          <p:spPr bwMode="auto">
            <a:xfrm>
              <a:off x="172" y="248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0" name="Line 149"/>
            <p:cNvSpPr>
              <a:spLocks noChangeShapeType="1"/>
            </p:cNvSpPr>
            <p:nvPr/>
          </p:nvSpPr>
          <p:spPr bwMode="auto">
            <a:xfrm>
              <a:off x="172" y="2485"/>
              <a:ext cx="29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1" name="Rectangle 150"/>
            <p:cNvSpPr>
              <a:spLocks noChangeArrowheads="1"/>
            </p:cNvSpPr>
            <p:nvPr/>
          </p:nvSpPr>
          <p:spPr bwMode="auto">
            <a:xfrm>
              <a:off x="3042" y="2270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3392" name="Freeform 151"/>
            <p:cNvSpPr>
              <a:spLocks/>
            </p:cNvSpPr>
            <p:nvPr/>
          </p:nvSpPr>
          <p:spPr bwMode="auto">
            <a:xfrm>
              <a:off x="3099" y="2424"/>
              <a:ext cx="49" cy="113"/>
            </a:xfrm>
            <a:custGeom>
              <a:avLst/>
              <a:gdLst>
                <a:gd name="T0" fmla="*/ 0 w 49"/>
                <a:gd name="T1" fmla="*/ 0 h 113"/>
                <a:gd name="T2" fmla="*/ 49 w 49"/>
                <a:gd name="T3" fmla="*/ 57 h 113"/>
                <a:gd name="T4" fmla="*/ 0 w 49"/>
                <a:gd name="T5" fmla="*/ 113 h 113"/>
                <a:gd name="T6" fmla="*/ 0 w 49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13"/>
                <a:gd name="T14" fmla="*/ 49 w 49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13">
                  <a:moveTo>
                    <a:pt x="0" y="0"/>
                  </a:moveTo>
                  <a:lnTo>
                    <a:pt x="49" y="57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3" name="Line 152"/>
            <p:cNvSpPr>
              <a:spLocks noChangeShapeType="1"/>
            </p:cNvSpPr>
            <p:nvPr/>
          </p:nvSpPr>
          <p:spPr bwMode="auto">
            <a:xfrm flipV="1">
              <a:off x="1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4" name="Line 153"/>
            <p:cNvSpPr>
              <a:spLocks noChangeShapeType="1"/>
            </p:cNvSpPr>
            <p:nvPr/>
          </p:nvSpPr>
          <p:spPr bwMode="auto">
            <a:xfrm flipV="1">
              <a:off x="165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5" name="Line 154"/>
            <p:cNvSpPr>
              <a:spLocks noChangeShapeType="1"/>
            </p:cNvSpPr>
            <p:nvPr/>
          </p:nvSpPr>
          <p:spPr bwMode="auto">
            <a:xfrm flipV="1">
              <a:off x="1662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6" name="Line 155"/>
            <p:cNvSpPr>
              <a:spLocks noChangeShapeType="1"/>
            </p:cNvSpPr>
            <p:nvPr/>
          </p:nvSpPr>
          <p:spPr bwMode="auto">
            <a:xfrm flipV="1">
              <a:off x="1665" y="812"/>
              <a:ext cx="1" cy="3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7" name="Rectangle 156"/>
            <p:cNvSpPr>
              <a:spLocks noChangeArrowheads="1"/>
            </p:cNvSpPr>
            <p:nvPr/>
          </p:nvSpPr>
          <p:spPr bwMode="auto">
            <a:xfrm>
              <a:off x="1722" y="804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398" name="Freeform 157"/>
            <p:cNvSpPr>
              <a:spLocks/>
            </p:cNvSpPr>
            <p:nvPr/>
          </p:nvSpPr>
          <p:spPr bwMode="auto">
            <a:xfrm>
              <a:off x="1612" y="817"/>
              <a:ext cx="99" cy="57"/>
            </a:xfrm>
            <a:custGeom>
              <a:avLst/>
              <a:gdLst>
                <a:gd name="T0" fmla="*/ 0 w 99"/>
                <a:gd name="T1" fmla="*/ 57 h 57"/>
                <a:gd name="T2" fmla="*/ 50 w 99"/>
                <a:gd name="T3" fmla="*/ 0 h 57"/>
                <a:gd name="T4" fmla="*/ 99 w 99"/>
                <a:gd name="T5" fmla="*/ 57 h 57"/>
                <a:gd name="T6" fmla="*/ 0 w 99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57"/>
                <a:gd name="T14" fmla="*/ 99 w 9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57">
                  <a:moveTo>
                    <a:pt x="0" y="57"/>
                  </a:moveTo>
                  <a:lnTo>
                    <a:pt x="50" y="0"/>
                  </a:lnTo>
                  <a:lnTo>
                    <a:pt x="99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9" name="Rectangle 158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0" name="Line 159"/>
            <p:cNvSpPr>
              <a:spLocks noChangeShapeType="1"/>
            </p:cNvSpPr>
            <p:nvPr/>
          </p:nvSpPr>
          <p:spPr bwMode="auto">
            <a:xfrm>
              <a:off x="421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1" name="Rectangle 160"/>
            <p:cNvSpPr>
              <a:spLocks noChangeArrowheads="1"/>
            </p:cNvSpPr>
            <p:nvPr/>
          </p:nvSpPr>
          <p:spPr bwMode="auto">
            <a:xfrm>
              <a:off x="356" y="251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2" name="Rectangle 161"/>
            <p:cNvSpPr>
              <a:spLocks noChangeArrowheads="1"/>
            </p:cNvSpPr>
            <p:nvPr/>
          </p:nvSpPr>
          <p:spPr bwMode="auto">
            <a:xfrm>
              <a:off x="1677" y="2515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3403" name="Line 162"/>
            <p:cNvSpPr>
              <a:spLocks noChangeShapeType="1"/>
            </p:cNvSpPr>
            <p:nvPr/>
          </p:nvSpPr>
          <p:spPr bwMode="auto">
            <a:xfrm>
              <a:off x="2903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4" name="Rectangle 163"/>
            <p:cNvSpPr>
              <a:spLocks noChangeArrowheads="1"/>
            </p:cNvSpPr>
            <p:nvPr/>
          </p:nvSpPr>
          <p:spPr bwMode="auto">
            <a:xfrm>
              <a:off x="2906" y="2515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5" name="Rectangle 164"/>
            <p:cNvSpPr>
              <a:spLocks noChangeArrowheads="1"/>
            </p:cNvSpPr>
            <p:nvPr/>
          </p:nvSpPr>
          <p:spPr bwMode="auto">
            <a:xfrm>
              <a:off x="1503" y="379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6" name="Line 165"/>
            <p:cNvSpPr>
              <a:spLocks noChangeShapeType="1"/>
            </p:cNvSpPr>
            <p:nvPr/>
          </p:nvSpPr>
          <p:spPr bwMode="auto">
            <a:xfrm>
              <a:off x="1635" y="3865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7" name="Rectangle 166"/>
            <p:cNvSpPr>
              <a:spLocks noChangeArrowheads="1"/>
            </p:cNvSpPr>
            <p:nvPr/>
          </p:nvSpPr>
          <p:spPr bwMode="auto">
            <a:xfrm>
              <a:off x="1567" y="1022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8" name="Line 167"/>
            <p:cNvSpPr>
              <a:spLocks noChangeShapeType="1"/>
            </p:cNvSpPr>
            <p:nvPr/>
          </p:nvSpPr>
          <p:spPr bwMode="auto">
            <a:xfrm>
              <a:off x="1635" y="1092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9" name="Rectangle 172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3316" name="Freeform 168"/>
          <p:cNvSpPr>
            <a:spLocks/>
          </p:cNvSpPr>
          <p:nvPr/>
        </p:nvSpPr>
        <p:spPr bwMode="auto">
          <a:xfrm flipV="1">
            <a:off x="1797051" y="3057525"/>
            <a:ext cx="4735513" cy="2641600"/>
          </a:xfrm>
          <a:custGeom>
            <a:avLst/>
            <a:gdLst>
              <a:gd name="T0" fmla="*/ 2147483647 w 791"/>
              <a:gd name="T1" fmla="*/ 2147483647 h 381"/>
              <a:gd name="T2" fmla="*/ 2147483647 w 791"/>
              <a:gd name="T3" fmla="*/ 2147483647 h 381"/>
              <a:gd name="T4" fmla="*/ 2147483647 w 791"/>
              <a:gd name="T5" fmla="*/ 2147483647 h 381"/>
              <a:gd name="T6" fmla="*/ 2147483647 w 791"/>
              <a:gd name="T7" fmla="*/ 2147483647 h 381"/>
              <a:gd name="T8" fmla="*/ 2147483647 w 791"/>
              <a:gd name="T9" fmla="*/ 2147483647 h 381"/>
              <a:gd name="T10" fmla="*/ 2147483647 w 791"/>
              <a:gd name="T11" fmla="*/ 2147483647 h 381"/>
              <a:gd name="T12" fmla="*/ 2147483647 w 791"/>
              <a:gd name="T13" fmla="*/ 2147483647 h 381"/>
              <a:gd name="T14" fmla="*/ 2147483647 w 791"/>
              <a:gd name="T15" fmla="*/ 2147483647 h 381"/>
              <a:gd name="T16" fmla="*/ 2147483647 w 791"/>
              <a:gd name="T17" fmla="*/ 2147483647 h 381"/>
              <a:gd name="T18" fmla="*/ 2147483647 w 791"/>
              <a:gd name="T19" fmla="*/ 2147483647 h 381"/>
              <a:gd name="T20" fmla="*/ 2147483647 w 791"/>
              <a:gd name="T21" fmla="*/ 2147483647 h 381"/>
              <a:gd name="T22" fmla="*/ 2147483647 w 791"/>
              <a:gd name="T23" fmla="*/ 2147483647 h 381"/>
              <a:gd name="T24" fmla="*/ 2147483647 w 791"/>
              <a:gd name="T25" fmla="*/ 2147483647 h 381"/>
              <a:gd name="T26" fmla="*/ 2147483647 w 791"/>
              <a:gd name="T27" fmla="*/ 2147483647 h 381"/>
              <a:gd name="T28" fmla="*/ 2147483647 w 791"/>
              <a:gd name="T29" fmla="*/ 2147483647 h 381"/>
              <a:gd name="T30" fmla="*/ 2147483647 w 791"/>
              <a:gd name="T31" fmla="*/ 2147483647 h 381"/>
              <a:gd name="T32" fmla="*/ 2147483647 w 791"/>
              <a:gd name="T33" fmla="*/ 2147483647 h 381"/>
              <a:gd name="T34" fmla="*/ 2147483647 w 791"/>
              <a:gd name="T35" fmla="*/ 2147483647 h 381"/>
              <a:gd name="T36" fmla="*/ 2147483647 w 791"/>
              <a:gd name="T37" fmla="*/ 2147483647 h 381"/>
              <a:gd name="T38" fmla="*/ 2147483647 w 791"/>
              <a:gd name="T39" fmla="*/ 2147483647 h 381"/>
              <a:gd name="T40" fmla="*/ 2147483647 w 791"/>
              <a:gd name="T41" fmla="*/ 2147483647 h 381"/>
              <a:gd name="T42" fmla="*/ 2147483647 w 791"/>
              <a:gd name="T43" fmla="*/ 2147483647 h 381"/>
              <a:gd name="T44" fmla="*/ 2147483647 w 791"/>
              <a:gd name="T45" fmla="*/ 2147483647 h 381"/>
              <a:gd name="T46" fmla="*/ 2147483647 w 791"/>
              <a:gd name="T47" fmla="*/ 2147483647 h 381"/>
              <a:gd name="T48" fmla="*/ 2147483647 w 791"/>
              <a:gd name="T49" fmla="*/ 2147483647 h 381"/>
              <a:gd name="T50" fmla="*/ 2147483647 w 791"/>
              <a:gd name="T51" fmla="*/ 2147483647 h 381"/>
              <a:gd name="T52" fmla="*/ 2147483647 w 791"/>
              <a:gd name="T53" fmla="*/ 2147483647 h 381"/>
              <a:gd name="T54" fmla="*/ 2147483647 w 791"/>
              <a:gd name="T55" fmla="*/ 2147483647 h 381"/>
              <a:gd name="T56" fmla="*/ 2147483647 w 791"/>
              <a:gd name="T57" fmla="*/ 2147483647 h 381"/>
              <a:gd name="T58" fmla="*/ 2147483647 w 791"/>
              <a:gd name="T59" fmla="*/ 2147483647 h 381"/>
              <a:gd name="T60" fmla="*/ 2147483647 w 791"/>
              <a:gd name="T61" fmla="*/ 2147483647 h 381"/>
              <a:gd name="T62" fmla="*/ 2147483647 w 791"/>
              <a:gd name="T63" fmla="*/ 2147483647 h 381"/>
              <a:gd name="T64" fmla="*/ 2147483647 w 791"/>
              <a:gd name="T65" fmla="*/ 2147483647 h 381"/>
              <a:gd name="T66" fmla="*/ 2147483647 w 791"/>
              <a:gd name="T67" fmla="*/ 2147483647 h 381"/>
              <a:gd name="T68" fmla="*/ 2147483647 w 791"/>
              <a:gd name="T69" fmla="*/ 2147483647 h 381"/>
              <a:gd name="T70" fmla="*/ 2147483647 w 791"/>
              <a:gd name="T71" fmla="*/ 2147483647 h 381"/>
              <a:gd name="T72" fmla="*/ 2147483647 w 791"/>
              <a:gd name="T73" fmla="*/ 2147483647 h 381"/>
              <a:gd name="T74" fmla="*/ 2147483647 w 791"/>
              <a:gd name="T75" fmla="*/ 2147483647 h 381"/>
              <a:gd name="T76" fmla="*/ 2147483647 w 791"/>
              <a:gd name="T77" fmla="*/ 2147483647 h 381"/>
              <a:gd name="T78" fmla="*/ 2147483647 w 791"/>
              <a:gd name="T79" fmla="*/ 2147483647 h 381"/>
              <a:gd name="T80" fmla="*/ 2147483647 w 791"/>
              <a:gd name="T81" fmla="*/ 2147483647 h 381"/>
              <a:gd name="T82" fmla="*/ 2147483647 w 791"/>
              <a:gd name="T83" fmla="*/ 2147483647 h 381"/>
              <a:gd name="T84" fmla="*/ 2147483647 w 791"/>
              <a:gd name="T85" fmla="*/ 2147483647 h 381"/>
              <a:gd name="T86" fmla="*/ 2147483647 w 791"/>
              <a:gd name="T87" fmla="*/ 2147483647 h 381"/>
              <a:gd name="T88" fmla="*/ 2147483647 w 791"/>
              <a:gd name="T89" fmla="*/ 2147483647 h 381"/>
              <a:gd name="T90" fmla="*/ 2147483647 w 791"/>
              <a:gd name="T91" fmla="*/ 2147483647 h 381"/>
              <a:gd name="T92" fmla="*/ 2147483647 w 791"/>
              <a:gd name="T93" fmla="*/ 2147483647 h 381"/>
              <a:gd name="T94" fmla="*/ 2147483647 w 791"/>
              <a:gd name="T95" fmla="*/ 2147483647 h 381"/>
              <a:gd name="T96" fmla="*/ 2147483647 w 791"/>
              <a:gd name="T97" fmla="*/ 2147483647 h 381"/>
              <a:gd name="T98" fmla="*/ 2147483647 w 791"/>
              <a:gd name="T99" fmla="*/ 2147483647 h 381"/>
              <a:gd name="T100" fmla="*/ 2147483647 w 791"/>
              <a:gd name="T101" fmla="*/ 2147483647 h 381"/>
              <a:gd name="T102" fmla="*/ 2147483647 w 791"/>
              <a:gd name="T103" fmla="*/ 2147483647 h 381"/>
              <a:gd name="T104" fmla="*/ 2147483647 w 791"/>
              <a:gd name="T105" fmla="*/ 2147483647 h 381"/>
              <a:gd name="T106" fmla="*/ 2147483647 w 791"/>
              <a:gd name="T107" fmla="*/ 2147483647 h 381"/>
              <a:gd name="T108" fmla="*/ 2147483647 w 791"/>
              <a:gd name="T109" fmla="*/ 2147483647 h 381"/>
              <a:gd name="T110" fmla="*/ 2147483647 w 791"/>
              <a:gd name="T111" fmla="*/ 2147483647 h 3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1"/>
              <a:gd name="T169" fmla="*/ 0 h 381"/>
              <a:gd name="T170" fmla="*/ 791 w 791"/>
              <a:gd name="T171" fmla="*/ 381 h 3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1" h="381">
                <a:moveTo>
                  <a:pt x="0" y="381"/>
                </a:moveTo>
                <a:lnTo>
                  <a:pt x="2" y="380"/>
                </a:lnTo>
                <a:lnTo>
                  <a:pt x="4" y="379"/>
                </a:lnTo>
                <a:lnTo>
                  <a:pt x="6" y="378"/>
                </a:lnTo>
                <a:lnTo>
                  <a:pt x="8" y="377"/>
                </a:lnTo>
                <a:lnTo>
                  <a:pt x="10" y="376"/>
                </a:lnTo>
                <a:lnTo>
                  <a:pt x="12" y="375"/>
                </a:lnTo>
                <a:lnTo>
                  <a:pt x="14" y="374"/>
                </a:lnTo>
                <a:lnTo>
                  <a:pt x="16" y="373"/>
                </a:lnTo>
                <a:lnTo>
                  <a:pt x="18" y="372"/>
                </a:lnTo>
                <a:lnTo>
                  <a:pt x="20" y="371"/>
                </a:lnTo>
                <a:lnTo>
                  <a:pt x="22" y="370"/>
                </a:lnTo>
                <a:lnTo>
                  <a:pt x="24" y="369"/>
                </a:lnTo>
                <a:lnTo>
                  <a:pt x="26" y="368"/>
                </a:lnTo>
                <a:lnTo>
                  <a:pt x="28" y="367"/>
                </a:lnTo>
                <a:lnTo>
                  <a:pt x="30" y="367"/>
                </a:lnTo>
                <a:lnTo>
                  <a:pt x="32" y="366"/>
                </a:lnTo>
                <a:lnTo>
                  <a:pt x="34" y="365"/>
                </a:lnTo>
                <a:lnTo>
                  <a:pt x="36" y="364"/>
                </a:lnTo>
                <a:lnTo>
                  <a:pt x="38" y="363"/>
                </a:lnTo>
                <a:lnTo>
                  <a:pt x="40" y="362"/>
                </a:lnTo>
                <a:lnTo>
                  <a:pt x="42" y="361"/>
                </a:lnTo>
                <a:lnTo>
                  <a:pt x="44" y="360"/>
                </a:lnTo>
                <a:lnTo>
                  <a:pt x="46" y="359"/>
                </a:lnTo>
                <a:lnTo>
                  <a:pt x="48" y="358"/>
                </a:lnTo>
                <a:lnTo>
                  <a:pt x="50" y="357"/>
                </a:lnTo>
                <a:lnTo>
                  <a:pt x="52" y="356"/>
                </a:lnTo>
                <a:lnTo>
                  <a:pt x="54" y="355"/>
                </a:lnTo>
                <a:lnTo>
                  <a:pt x="56" y="354"/>
                </a:lnTo>
                <a:lnTo>
                  <a:pt x="58" y="353"/>
                </a:lnTo>
                <a:lnTo>
                  <a:pt x="60" y="352"/>
                </a:lnTo>
                <a:lnTo>
                  <a:pt x="62" y="351"/>
                </a:lnTo>
                <a:lnTo>
                  <a:pt x="64" y="350"/>
                </a:lnTo>
                <a:lnTo>
                  <a:pt x="66" y="349"/>
                </a:lnTo>
                <a:lnTo>
                  <a:pt x="68" y="348"/>
                </a:lnTo>
                <a:lnTo>
                  <a:pt x="70" y="347"/>
                </a:lnTo>
                <a:lnTo>
                  <a:pt x="72" y="346"/>
                </a:lnTo>
                <a:lnTo>
                  <a:pt x="74" y="345"/>
                </a:lnTo>
                <a:lnTo>
                  <a:pt x="76" y="344"/>
                </a:lnTo>
                <a:lnTo>
                  <a:pt x="78" y="343"/>
                </a:lnTo>
                <a:lnTo>
                  <a:pt x="80" y="342"/>
                </a:lnTo>
                <a:lnTo>
                  <a:pt x="82" y="341"/>
                </a:lnTo>
                <a:lnTo>
                  <a:pt x="84" y="340"/>
                </a:lnTo>
                <a:lnTo>
                  <a:pt x="86" y="340"/>
                </a:lnTo>
                <a:lnTo>
                  <a:pt x="88" y="339"/>
                </a:lnTo>
                <a:lnTo>
                  <a:pt x="90" y="338"/>
                </a:lnTo>
                <a:lnTo>
                  <a:pt x="92" y="337"/>
                </a:lnTo>
                <a:lnTo>
                  <a:pt x="94" y="336"/>
                </a:lnTo>
                <a:lnTo>
                  <a:pt x="96" y="335"/>
                </a:lnTo>
                <a:lnTo>
                  <a:pt x="98" y="334"/>
                </a:lnTo>
                <a:lnTo>
                  <a:pt x="100" y="333"/>
                </a:lnTo>
                <a:lnTo>
                  <a:pt x="102" y="332"/>
                </a:lnTo>
                <a:lnTo>
                  <a:pt x="104" y="331"/>
                </a:lnTo>
                <a:lnTo>
                  <a:pt x="106" y="330"/>
                </a:lnTo>
                <a:lnTo>
                  <a:pt x="108" y="329"/>
                </a:lnTo>
                <a:lnTo>
                  <a:pt x="110" y="328"/>
                </a:lnTo>
                <a:lnTo>
                  <a:pt x="112" y="327"/>
                </a:lnTo>
                <a:lnTo>
                  <a:pt x="114" y="326"/>
                </a:lnTo>
                <a:lnTo>
                  <a:pt x="116" y="325"/>
                </a:lnTo>
                <a:lnTo>
                  <a:pt x="118" y="324"/>
                </a:lnTo>
                <a:lnTo>
                  <a:pt x="120" y="323"/>
                </a:lnTo>
                <a:lnTo>
                  <a:pt x="122" y="322"/>
                </a:lnTo>
                <a:lnTo>
                  <a:pt x="124" y="321"/>
                </a:lnTo>
                <a:lnTo>
                  <a:pt x="126" y="320"/>
                </a:lnTo>
                <a:lnTo>
                  <a:pt x="128" y="319"/>
                </a:lnTo>
                <a:lnTo>
                  <a:pt x="130" y="318"/>
                </a:lnTo>
                <a:lnTo>
                  <a:pt x="132" y="317"/>
                </a:lnTo>
                <a:lnTo>
                  <a:pt x="134" y="316"/>
                </a:lnTo>
                <a:lnTo>
                  <a:pt x="136" y="315"/>
                </a:lnTo>
                <a:lnTo>
                  <a:pt x="138" y="314"/>
                </a:lnTo>
                <a:lnTo>
                  <a:pt x="140" y="313"/>
                </a:lnTo>
                <a:lnTo>
                  <a:pt x="142" y="313"/>
                </a:lnTo>
                <a:lnTo>
                  <a:pt x="144" y="312"/>
                </a:lnTo>
                <a:lnTo>
                  <a:pt x="146" y="311"/>
                </a:lnTo>
                <a:lnTo>
                  <a:pt x="148" y="310"/>
                </a:lnTo>
                <a:lnTo>
                  <a:pt x="150" y="309"/>
                </a:lnTo>
                <a:lnTo>
                  <a:pt x="152" y="308"/>
                </a:lnTo>
                <a:lnTo>
                  <a:pt x="154" y="307"/>
                </a:lnTo>
                <a:lnTo>
                  <a:pt x="156" y="306"/>
                </a:lnTo>
                <a:lnTo>
                  <a:pt x="158" y="305"/>
                </a:lnTo>
                <a:lnTo>
                  <a:pt x="160" y="304"/>
                </a:lnTo>
                <a:lnTo>
                  <a:pt x="162" y="303"/>
                </a:lnTo>
                <a:lnTo>
                  <a:pt x="164" y="302"/>
                </a:lnTo>
                <a:lnTo>
                  <a:pt x="166" y="301"/>
                </a:lnTo>
                <a:lnTo>
                  <a:pt x="168" y="300"/>
                </a:lnTo>
                <a:lnTo>
                  <a:pt x="170" y="299"/>
                </a:lnTo>
                <a:lnTo>
                  <a:pt x="172" y="298"/>
                </a:lnTo>
                <a:lnTo>
                  <a:pt x="174" y="297"/>
                </a:lnTo>
                <a:lnTo>
                  <a:pt x="176" y="296"/>
                </a:lnTo>
                <a:lnTo>
                  <a:pt x="178" y="295"/>
                </a:lnTo>
                <a:lnTo>
                  <a:pt x="180" y="294"/>
                </a:lnTo>
                <a:lnTo>
                  <a:pt x="182" y="293"/>
                </a:lnTo>
                <a:lnTo>
                  <a:pt x="184" y="292"/>
                </a:lnTo>
                <a:lnTo>
                  <a:pt x="186" y="291"/>
                </a:lnTo>
                <a:lnTo>
                  <a:pt x="188" y="290"/>
                </a:lnTo>
                <a:lnTo>
                  <a:pt x="190" y="289"/>
                </a:lnTo>
                <a:lnTo>
                  <a:pt x="192" y="288"/>
                </a:lnTo>
                <a:lnTo>
                  <a:pt x="194" y="287"/>
                </a:lnTo>
                <a:lnTo>
                  <a:pt x="196" y="286"/>
                </a:lnTo>
                <a:lnTo>
                  <a:pt x="198" y="286"/>
                </a:lnTo>
                <a:lnTo>
                  <a:pt x="200" y="285"/>
                </a:lnTo>
                <a:lnTo>
                  <a:pt x="202" y="284"/>
                </a:lnTo>
                <a:lnTo>
                  <a:pt x="204" y="283"/>
                </a:lnTo>
                <a:lnTo>
                  <a:pt x="206" y="282"/>
                </a:lnTo>
                <a:lnTo>
                  <a:pt x="208" y="281"/>
                </a:lnTo>
                <a:lnTo>
                  <a:pt x="210" y="280"/>
                </a:lnTo>
                <a:lnTo>
                  <a:pt x="212" y="279"/>
                </a:lnTo>
                <a:lnTo>
                  <a:pt x="214" y="278"/>
                </a:lnTo>
                <a:lnTo>
                  <a:pt x="216" y="277"/>
                </a:lnTo>
                <a:lnTo>
                  <a:pt x="218" y="276"/>
                </a:lnTo>
                <a:lnTo>
                  <a:pt x="220" y="275"/>
                </a:lnTo>
                <a:lnTo>
                  <a:pt x="222" y="274"/>
                </a:lnTo>
                <a:lnTo>
                  <a:pt x="224" y="273"/>
                </a:lnTo>
                <a:lnTo>
                  <a:pt x="226" y="272"/>
                </a:lnTo>
                <a:lnTo>
                  <a:pt x="228" y="271"/>
                </a:lnTo>
                <a:lnTo>
                  <a:pt x="230" y="270"/>
                </a:lnTo>
                <a:lnTo>
                  <a:pt x="232" y="269"/>
                </a:lnTo>
                <a:lnTo>
                  <a:pt x="234" y="268"/>
                </a:lnTo>
                <a:lnTo>
                  <a:pt x="236" y="267"/>
                </a:lnTo>
                <a:lnTo>
                  <a:pt x="238" y="266"/>
                </a:lnTo>
                <a:lnTo>
                  <a:pt x="240" y="265"/>
                </a:lnTo>
                <a:lnTo>
                  <a:pt x="242" y="264"/>
                </a:lnTo>
                <a:lnTo>
                  <a:pt x="244" y="263"/>
                </a:lnTo>
                <a:lnTo>
                  <a:pt x="246" y="262"/>
                </a:lnTo>
                <a:lnTo>
                  <a:pt x="248" y="261"/>
                </a:lnTo>
                <a:lnTo>
                  <a:pt x="250" y="260"/>
                </a:lnTo>
                <a:lnTo>
                  <a:pt x="252" y="259"/>
                </a:lnTo>
                <a:lnTo>
                  <a:pt x="254" y="259"/>
                </a:lnTo>
                <a:lnTo>
                  <a:pt x="256" y="258"/>
                </a:lnTo>
                <a:lnTo>
                  <a:pt x="258" y="257"/>
                </a:lnTo>
                <a:lnTo>
                  <a:pt x="260" y="256"/>
                </a:lnTo>
                <a:lnTo>
                  <a:pt x="262" y="255"/>
                </a:lnTo>
                <a:lnTo>
                  <a:pt x="264" y="254"/>
                </a:lnTo>
                <a:lnTo>
                  <a:pt x="266" y="253"/>
                </a:lnTo>
                <a:lnTo>
                  <a:pt x="268" y="252"/>
                </a:lnTo>
                <a:lnTo>
                  <a:pt x="270" y="251"/>
                </a:lnTo>
                <a:lnTo>
                  <a:pt x="272" y="250"/>
                </a:lnTo>
                <a:lnTo>
                  <a:pt x="274" y="249"/>
                </a:lnTo>
                <a:lnTo>
                  <a:pt x="276" y="248"/>
                </a:lnTo>
                <a:lnTo>
                  <a:pt x="278" y="247"/>
                </a:lnTo>
                <a:lnTo>
                  <a:pt x="280" y="246"/>
                </a:lnTo>
                <a:lnTo>
                  <a:pt x="282" y="245"/>
                </a:lnTo>
                <a:lnTo>
                  <a:pt x="284" y="244"/>
                </a:lnTo>
                <a:lnTo>
                  <a:pt x="286" y="243"/>
                </a:lnTo>
                <a:lnTo>
                  <a:pt x="288" y="242"/>
                </a:lnTo>
                <a:lnTo>
                  <a:pt x="290" y="241"/>
                </a:lnTo>
                <a:lnTo>
                  <a:pt x="292" y="240"/>
                </a:lnTo>
                <a:lnTo>
                  <a:pt x="294" y="239"/>
                </a:lnTo>
                <a:lnTo>
                  <a:pt x="296" y="238"/>
                </a:lnTo>
                <a:lnTo>
                  <a:pt x="298" y="237"/>
                </a:lnTo>
                <a:lnTo>
                  <a:pt x="300" y="236"/>
                </a:lnTo>
                <a:lnTo>
                  <a:pt x="302" y="235"/>
                </a:lnTo>
                <a:lnTo>
                  <a:pt x="304" y="234"/>
                </a:lnTo>
                <a:lnTo>
                  <a:pt x="306" y="233"/>
                </a:lnTo>
                <a:lnTo>
                  <a:pt x="308" y="232"/>
                </a:lnTo>
                <a:lnTo>
                  <a:pt x="310" y="231"/>
                </a:lnTo>
                <a:lnTo>
                  <a:pt x="312" y="231"/>
                </a:lnTo>
                <a:lnTo>
                  <a:pt x="314" y="230"/>
                </a:lnTo>
                <a:lnTo>
                  <a:pt x="316" y="229"/>
                </a:lnTo>
                <a:lnTo>
                  <a:pt x="318" y="228"/>
                </a:lnTo>
                <a:lnTo>
                  <a:pt x="320" y="227"/>
                </a:lnTo>
                <a:lnTo>
                  <a:pt x="322" y="226"/>
                </a:lnTo>
                <a:lnTo>
                  <a:pt x="324" y="225"/>
                </a:lnTo>
                <a:lnTo>
                  <a:pt x="326" y="224"/>
                </a:lnTo>
                <a:lnTo>
                  <a:pt x="328" y="223"/>
                </a:lnTo>
                <a:lnTo>
                  <a:pt x="330" y="222"/>
                </a:lnTo>
                <a:lnTo>
                  <a:pt x="332" y="221"/>
                </a:lnTo>
                <a:lnTo>
                  <a:pt x="334" y="220"/>
                </a:lnTo>
                <a:lnTo>
                  <a:pt x="336" y="219"/>
                </a:lnTo>
                <a:lnTo>
                  <a:pt x="338" y="218"/>
                </a:lnTo>
                <a:lnTo>
                  <a:pt x="340" y="217"/>
                </a:lnTo>
                <a:lnTo>
                  <a:pt x="342" y="216"/>
                </a:lnTo>
                <a:lnTo>
                  <a:pt x="344" y="215"/>
                </a:lnTo>
                <a:lnTo>
                  <a:pt x="346" y="214"/>
                </a:lnTo>
                <a:lnTo>
                  <a:pt x="348" y="213"/>
                </a:lnTo>
                <a:lnTo>
                  <a:pt x="350" y="212"/>
                </a:lnTo>
                <a:lnTo>
                  <a:pt x="352" y="211"/>
                </a:lnTo>
                <a:lnTo>
                  <a:pt x="354" y="210"/>
                </a:lnTo>
                <a:lnTo>
                  <a:pt x="356" y="209"/>
                </a:lnTo>
                <a:lnTo>
                  <a:pt x="358" y="208"/>
                </a:lnTo>
                <a:lnTo>
                  <a:pt x="360" y="207"/>
                </a:lnTo>
                <a:lnTo>
                  <a:pt x="362" y="206"/>
                </a:lnTo>
                <a:lnTo>
                  <a:pt x="364" y="205"/>
                </a:lnTo>
                <a:lnTo>
                  <a:pt x="366" y="204"/>
                </a:lnTo>
                <a:lnTo>
                  <a:pt x="368" y="204"/>
                </a:lnTo>
                <a:lnTo>
                  <a:pt x="370" y="203"/>
                </a:lnTo>
                <a:lnTo>
                  <a:pt x="372" y="202"/>
                </a:lnTo>
                <a:lnTo>
                  <a:pt x="374" y="201"/>
                </a:lnTo>
                <a:lnTo>
                  <a:pt x="376" y="200"/>
                </a:lnTo>
                <a:lnTo>
                  <a:pt x="378" y="199"/>
                </a:lnTo>
                <a:lnTo>
                  <a:pt x="380" y="198"/>
                </a:lnTo>
                <a:lnTo>
                  <a:pt x="382" y="197"/>
                </a:lnTo>
                <a:lnTo>
                  <a:pt x="384" y="196"/>
                </a:lnTo>
                <a:lnTo>
                  <a:pt x="386" y="195"/>
                </a:lnTo>
                <a:lnTo>
                  <a:pt x="388" y="194"/>
                </a:lnTo>
                <a:lnTo>
                  <a:pt x="390" y="193"/>
                </a:lnTo>
                <a:lnTo>
                  <a:pt x="392" y="192"/>
                </a:lnTo>
                <a:lnTo>
                  <a:pt x="394" y="191"/>
                </a:lnTo>
                <a:lnTo>
                  <a:pt x="396" y="190"/>
                </a:lnTo>
                <a:lnTo>
                  <a:pt x="398" y="189"/>
                </a:lnTo>
                <a:lnTo>
                  <a:pt x="400" y="188"/>
                </a:lnTo>
                <a:lnTo>
                  <a:pt x="402" y="187"/>
                </a:lnTo>
                <a:lnTo>
                  <a:pt x="404" y="186"/>
                </a:lnTo>
                <a:lnTo>
                  <a:pt x="406" y="185"/>
                </a:lnTo>
                <a:lnTo>
                  <a:pt x="408" y="184"/>
                </a:lnTo>
                <a:lnTo>
                  <a:pt x="410" y="183"/>
                </a:lnTo>
                <a:lnTo>
                  <a:pt x="412" y="182"/>
                </a:lnTo>
                <a:lnTo>
                  <a:pt x="414" y="181"/>
                </a:lnTo>
                <a:lnTo>
                  <a:pt x="416" y="180"/>
                </a:lnTo>
                <a:lnTo>
                  <a:pt x="418" y="179"/>
                </a:lnTo>
                <a:lnTo>
                  <a:pt x="420" y="178"/>
                </a:lnTo>
                <a:lnTo>
                  <a:pt x="422" y="177"/>
                </a:lnTo>
                <a:lnTo>
                  <a:pt x="424" y="177"/>
                </a:lnTo>
                <a:lnTo>
                  <a:pt x="426" y="176"/>
                </a:lnTo>
                <a:lnTo>
                  <a:pt x="428" y="175"/>
                </a:lnTo>
                <a:lnTo>
                  <a:pt x="430" y="174"/>
                </a:lnTo>
                <a:lnTo>
                  <a:pt x="432" y="173"/>
                </a:lnTo>
                <a:lnTo>
                  <a:pt x="434" y="172"/>
                </a:lnTo>
                <a:lnTo>
                  <a:pt x="436" y="171"/>
                </a:lnTo>
                <a:lnTo>
                  <a:pt x="438" y="170"/>
                </a:lnTo>
                <a:lnTo>
                  <a:pt x="440" y="169"/>
                </a:lnTo>
                <a:lnTo>
                  <a:pt x="442" y="168"/>
                </a:lnTo>
                <a:lnTo>
                  <a:pt x="444" y="167"/>
                </a:lnTo>
                <a:lnTo>
                  <a:pt x="446" y="166"/>
                </a:lnTo>
                <a:lnTo>
                  <a:pt x="448" y="165"/>
                </a:lnTo>
                <a:lnTo>
                  <a:pt x="450" y="164"/>
                </a:lnTo>
                <a:lnTo>
                  <a:pt x="452" y="163"/>
                </a:lnTo>
                <a:lnTo>
                  <a:pt x="454" y="162"/>
                </a:lnTo>
                <a:lnTo>
                  <a:pt x="456" y="161"/>
                </a:lnTo>
                <a:lnTo>
                  <a:pt x="458" y="160"/>
                </a:lnTo>
                <a:lnTo>
                  <a:pt x="460" y="159"/>
                </a:lnTo>
                <a:lnTo>
                  <a:pt x="462" y="158"/>
                </a:lnTo>
                <a:lnTo>
                  <a:pt x="464" y="157"/>
                </a:lnTo>
                <a:lnTo>
                  <a:pt x="466" y="156"/>
                </a:lnTo>
                <a:lnTo>
                  <a:pt x="468" y="155"/>
                </a:lnTo>
                <a:lnTo>
                  <a:pt x="470" y="154"/>
                </a:lnTo>
                <a:lnTo>
                  <a:pt x="472" y="153"/>
                </a:lnTo>
                <a:lnTo>
                  <a:pt x="474" y="152"/>
                </a:lnTo>
                <a:lnTo>
                  <a:pt x="476" y="151"/>
                </a:lnTo>
                <a:lnTo>
                  <a:pt x="478" y="150"/>
                </a:lnTo>
                <a:lnTo>
                  <a:pt x="480" y="150"/>
                </a:lnTo>
                <a:lnTo>
                  <a:pt x="482" y="149"/>
                </a:lnTo>
                <a:lnTo>
                  <a:pt x="484" y="148"/>
                </a:lnTo>
                <a:lnTo>
                  <a:pt x="486" y="147"/>
                </a:lnTo>
                <a:lnTo>
                  <a:pt x="488" y="146"/>
                </a:lnTo>
                <a:lnTo>
                  <a:pt x="490" y="145"/>
                </a:lnTo>
                <a:lnTo>
                  <a:pt x="492" y="144"/>
                </a:lnTo>
                <a:lnTo>
                  <a:pt x="494" y="143"/>
                </a:lnTo>
                <a:lnTo>
                  <a:pt x="496" y="142"/>
                </a:lnTo>
                <a:lnTo>
                  <a:pt x="498" y="141"/>
                </a:lnTo>
                <a:lnTo>
                  <a:pt x="500" y="140"/>
                </a:lnTo>
                <a:lnTo>
                  <a:pt x="502" y="139"/>
                </a:lnTo>
                <a:lnTo>
                  <a:pt x="504" y="138"/>
                </a:lnTo>
                <a:lnTo>
                  <a:pt x="506" y="137"/>
                </a:lnTo>
                <a:lnTo>
                  <a:pt x="508" y="136"/>
                </a:lnTo>
                <a:lnTo>
                  <a:pt x="510" y="135"/>
                </a:lnTo>
                <a:lnTo>
                  <a:pt x="512" y="134"/>
                </a:lnTo>
                <a:lnTo>
                  <a:pt x="514" y="133"/>
                </a:lnTo>
                <a:lnTo>
                  <a:pt x="516" y="132"/>
                </a:lnTo>
                <a:lnTo>
                  <a:pt x="518" y="131"/>
                </a:lnTo>
                <a:lnTo>
                  <a:pt x="520" y="130"/>
                </a:lnTo>
                <a:lnTo>
                  <a:pt x="522" y="129"/>
                </a:lnTo>
                <a:lnTo>
                  <a:pt x="524" y="128"/>
                </a:lnTo>
                <a:lnTo>
                  <a:pt x="526" y="127"/>
                </a:lnTo>
                <a:lnTo>
                  <a:pt x="528" y="126"/>
                </a:lnTo>
                <a:lnTo>
                  <a:pt x="530" y="125"/>
                </a:lnTo>
                <a:lnTo>
                  <a:pt x="532" y="124"/>
                </a:lnTo>
                <a:lnTo>
                  <a:pt x="534" y="123"/>
                </a:lnTo>
                <a:lnTo>
                  <a:pt x="536" y="122"/>
                </a:lnTo>
                <a:lnTo>
                  <a:pt x="538" y="122"/>
                </a:lnTo>
                <a:lnTo>
                  <a:pt x="540" y="121"/>
                </a:lnTo>
                <a:lnTo>
                  <a:pt x="542" y="120"/>
                </a:lnTo>
                <a:lnTo>
                  <a:pt x="544" y="119"/>
                </a:lnTo>
                <a:lnTo>
                  <a:pt x="546" y="118"/>
                </a:lnTo>
                <a:lnTo>
                  <a:pt x="548" y="117"/>
                </a:lnTo>
                <a:lnTo>
                  <a:pt x="550" y="116"/>
                </a:lnTo>
                <a:lnTo>
                  <a:pt x="552" y="115"/>
                </a:lnTo>
                <a:lnTo>
                  <a:pt x="554" y="114"/>
                </a:lnTo>
                <a:lnTo>
                  <a:pt x="556" y="113"/>
                </a:lnTo>
                <a:lnTo>
                  <a:pt x="558" y="112"/>
                </a:lnTo>
                <a:lnTo>
                  <a:pt x="560" y="111"/>
                </a:lnTo>
                <a:lnTo>
                  <a:pt x="562" y="110"/>
                </a:lnTo>
                <a:lnTo>
                  <a:pt x="564" y="109"/>
                </a:lnTo>
                <a:lnTo>
                  <a:pt x="566" y="108"/>
                </a:lnTo>
                <a:lnTo>
                  <a:pt x="568" y="107"/>
                </a:lnTo>
                <a:lnTo>
                  <a:pt x="570" y="106"/>
                </a:lnTo>
                <a:lnTo>
                  <a:pt x="572" y="105"/>
                </a:lnTo>
                <a:lnTo>
                  <a:pt x="574" y="104"/>
                </a:lnTo>
                <a:lnTo>
                  <a:pt x="576" y="103"/>
                </a:lnTo>
                <a:lnTo>
                  <a:pt x="578" y="102"/>
                </a:lnTo>
                <a:lnTo>
                  <a:pt x="580" y="101"/>
                </a:lnTo>
                <a:lnTo>
                  <a:pt x="582" y="100"/>
                </a:lnTo>
                <a:lnTo>
                  <a:pt x="584" y="99"/>
                </a:lnTo>
                <a:lnTo>
                  <a:pt x="586" y="98"/>
                </a:lnTo>
                <a:lnTo>
                  <a:pt x="588" y="97"/>
                </a:lnTo>
                <a:lnTo>
                  <a:pt x="590" y="96"/>
                </a:lnTo>
                <a:lnTo>
                  <a:pt x="592" y="95"/>
                </a:lnTo>
                <a:lnTo>
                  <a:pt x="594" y="95"/>
                </a:lnTo>
                <a:lnTo>
                  <a:pt x="596" y="94"/>
                </a:lnTo>
                <a:lnTo>
                  <a:pt x="598" y="93"/>
                </a:lnTo>
                <a:lnTo>
                  <a:pt x="600" y="92"/>
                </a:lnTo>
                <a:lnTo>
                  <a:pt x="602" y="91"/>
                </a:lnTo>
                <a:lnTo>
                  <a:pt x="604" y="90"/>
                </a:lnTo>
                <a:lnTo>
                  <a:pt x="606" y="89"/>
                </a:lnTo>
                <a:lnTo>
                  <a:pt x="608" y="88"/>
                </a:lnTo>
                <a:lnTo>
                  <a:pt x="610" y="87"/>
                </a:lnTo>
                <a:lnTo>
                  <a:pt x="612" y="86"/>
                </a:lnTo>
                <a:lnTo>
                  <a:pt x="614" y="85"/>
                </a:lnTo>
                <a:lnTo>
                  <a:pt x="616" y="84"/>
                </a:lnTo>
                <a:lnTo>
                  <a:pt x="618" y="83"/>
                </a:lnTo>
                <a:lnTo>
                  <a:pt x="620" y="82"/>
                </a:lnTo>
                <a:lnTo>
                  <a:pt x="622" y="81"/>
                </a:lnTo>
                <a:lnTo>
                  <a:pt x="624" y="80"/>
                </a:lnTo>
                <a:lnTo>
                  <a:pt x="626" y="79"/>
                </a:lnTo>
                <a:lnTo>
                  <a:pt x="628" y="78"/>
                </a:lnTo>
                <a:lnTo>
                  <a:pt x="630" y="77"/>
                </a:lnTo>
                <a:lnTo>
                  <a:pt x="632" y="76"/>
                </a:lnTo>
                <a:lnTo>
                  <a:pt x="634" y="75"/>
                </a:lnTo>
                <a:lnTo>
                  <a:pt x="636" y="74"/>
                </a:lnTo>
                <a:lnTo>
                  <a:pt x="638" y="73"/>
                </a:lnTo>
                <a:lnTo>
                  <a:pt x="640" y="72"/>
                </a:lnTo>
                <a:lnTo>
                  <a:pt x="642" y="71"/>
                </a:lnTo>
                <a:lnTo>
                  <a:pt x="644" y="70"/>
                </a:lnTo>
                <a:lnTo>
                  <a:pt x="646" y="69"/>
                </a:lnTo>
                <a:lnTo>
                  <a:pt x="648" y="68"/>
                </a:lnTo>
                <a:lnTo>
                  <a:pt x="650" y="68"/>
                </a:lnTo>
                <a:lnTo>
                  <a:pt x="652" y="67"/>
                </a:lnTo>
                <a:lnTo>
                  <a:pt x="654" y="66"/>
                </a:lnTo>
                <a:lnTo>
                  <a:pt x="656" y="65"/>
                </a:lnTo>
                <a:lnTo>
                  <a:pt x="658" y="64"/>
                </a:lnTo>
                <a:lnTo>
                  <a:pt x="660" y="63"/>
                </a:lnTo>
                <a:lnTo>
                  <a:pt x="662" y="62"/>
                </a:lnTo>
                <a:lnTo>
                  <a:pt x="664" y="61"/>
                </a:lnTo>
                <a:lnTo>
                  <a:pt x="666" y="60"/>
                </a:lnTo>
                <a:lnTo>
                  <a:pt x="668" y="59"/>
                </a:lnTo>
                <a:lnTo>
                  <a:pt x="670" y="58"/>
                </a:lnTo>
                <a:lnTo>
                  <a:pt x="672" y="57"/>
                </a:lnTo>
                <a:lnTo>
                  <a:pt x="674" y="56"/>
                </a:lnTo>
                <a:lnTo>
                  <a:pt x="676" y="55"/>
                </a:lnTo>
                <a:lnTo>
                  <a:pt x="678" y="54"/>
                </a:lnTo>
                <a:lnTo>
                  <a:pt x="680" y="53"/>
                </a:lnTo>
                <a:lnTo>
                  <a:pt x="682" y="52"/>
                </a:lnTo>
                <a:lnTo>
                  <a:pt x="684" y="51"/>
                </a:lnTo>
                <a:lnTo>
                  <a:pt x="686" y="50"/>
                </a:lnTo>
                <a:lnTo>
                  <a:pt x="688" y="49"/>
                </a:lnTo>
                <a:lnTo>
                  <a:pt x="690" y="48"/>
                </a:lnTo>
                <a:lnTo>
                  <a:pt x="692" y="47"/>
                </a:lnTo>
                <a:lnTo>
                  <a:pt x="694" y="46"/>
                </a:lnTo>
                <a:lnTo>
                  <a:pt x="696" y="45"/>
                </a:lnTo>
                <a:lnTo>
                  <a:pt x="698" y="44"/>
                </a:lnTo>
                <a:lnTo>
                  <a:pt x="700" y="43"/>
                </a:lnTo>
                <a:lnTo>
                  <a:pt x="702" y="42"/>
                </a:lnTo>
                <a:lnTo>
                  <a:pt x="704" y="41"/>
                </a:lnTo>
                <a:lnTo>
                  <a:pt x="706" y="41"/>
                </a:lnTo>
                <a:lnTo>
                  <a:pt x="708" y="40"/>
                </a:lnTo>
                <a:lnTo>
                  <a:pt x="710" y="39"/>
                </a:lnTo>
                <a:lnTo>
                  <a:pt x="712" y="38"/>
                </a:lnTo>
                <a:lnTo>
                  <a:pt x="714" y="37"/>
                </a:lnTo>
                <a:lnTo>
                  <a:pt x="716" y="36"/>
                </a:lnTo>
                <a:lnTo>
                  <a:pt x="718" y="35"/>
                </a:lnTo>
                <a:lnTo>
                  <a:pt x="720" y="34"/>
                </a:lnTo>
                <a:lnTo>
                  <a:pt x="722" y="33"/>
                </a:lnTo>
                <a:lnTo>
                  <a:pt x="724" y="32"/>
                </a:lnTo>
                <a:lnTo>
                  <a:pt x="726" y="31"/>
                </a:lnTo>
                <a:lnTo>
                  <a:pt x="728" y="30"/>
                </a:lnTo>
                <a:lnTo>
                  <a:pt x="730" y="29"/>
                </a:lnTo>
                <a:lnTo>
                  <a:pt x="732" y="28"/>
                </a:lnTo>
                <a:lnTo>
                  <a:pt x="734" y="27"/>
                </a:lnTo>
                <a:lnTo>
                  <a:pt x="736" y="26"/>
                </a:lnTo>
                <a:lnTo>
                  <a:pt x="738" y="25"/>
                </a:lnTo>
                <a:lnTo>
                  <a:pt x="740" y="24"/>
                </a:lnTo>
                <a:lnTo>
                  <a:pt x="742" y="23"/>
                </a:lnTo>
                <a:lnTo>
                  <a:pt x="744" y="22"/>
                </a:lnTo>
                <a:lnTo>
                  <a:pt x="746" y="21"/>
                </a:lnTo>
                <a:lnTo>
                  <a:pt x="748" y="20"/>
                </a:lnTo>
                <a:lnTo>
                  <a:pt x="750" y="19"/>
                </a:lnTo>
                <a:lnTo>
                  <a:pt x="752" y="18"/>
                </a:lnTo>
                <a:lnTo>
                  <a:pt x="754" y="17"/>
                </a:lnTo>
                <a:lnTo>
                  <a:pt x="756" y="16"/>
                </a:lnTo>
                <a:lnTo>
                  <a:pt x="758" y="15"/>
                </a:lnTo>
                <a:lnTo>
                  <a:pt x="760" y="14"/>
                </a:lnTo>
                <a:lnTo>
                  <a:pt x="762" y="14"/>
                </a:lnTo>
                <a:lnTo>
                  <a:pt x="764" y="13"/>
                </a:lnTo>
                <a:lnTo>
                  <a:pt x="766" y="12"/>
                </a:lnTo>
                <a:lnTo>
                  <a:pt x="768" y="11"/>
                </a:lnTo>
                <a:lnTo>
                  <a:pt x="770" y="10"/>
                </a:lnTo>
                <a:lnTo>
                  <a:pt x="772" y="9"/>
                </a:lnTo>
                <a:lnTo>
                  <a:pt x="774" y="8"/>
                </a:lnTo>
                <a:lnTo>
                  <a:pt x="776" y="7"/>
                </a:lnTo>
                <a:lnTo>
                  <a:pt x="778" y="6"/>
                </a:lnTo>
                <a:lnTo>
                  <a:pt x="780" y="5"/>
                </a:lnTo>
                <a:lnTo>
                  <a:pt x="782" y="4"/>
                </a:lnTo>
                <a:lnTo>
                  <a:pt x="784" y="3"/>
                </a:lnTo>
                <a:lnTo>
                  <a:pt x="786" y="2"/>
                </a:lnTo>
                <a:lnTo>
                  <a:pt x="788" y="1"/>
                </a:lnTo>
                <a:lnTo>
                  <a:pt x="790" y="0"/>
                </a:lnTo>
                <a:lnTo>
                  <a:pt x="791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3" name="Freeform 169"/>
          <p:cNvSpPr>
            <a:spLocks/>
          </p:cNvSpPr>
          <p:nvPr/>
        </p:nvSpPr>
        <p:spPr bwMode="auto">
          <a:xfrm flipH="1">
            <a:off x="3421063" y="4019550"/>
            <a:ext cx="3022600" cy="2559050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4" name="Group 175"/>
          <p:cNvGrpSpPr>
            <a:grpSpLocks/>
          </p:cNvGrpSpPr>
          <p:nvPr/>
        </p:nvGrpSpPr>
        <p:grpSpPr bwMode="auto">
          <a:xfrm flipH="1">
            <a:off x="1813719" y="1313655"/>
            <a:ext cx="1449388" cy="2433638"/>
            <a:chOff x="3559175" y="1282700"/>
            <a:chExt cx="1449388" cy="2433638"/>
          </a:xfrm>
        </p:grpSpPr>
        <p:sp>
          <p:nvSpPr>
            <p:cNvPr id="13343" name="Freeform 171"/>
            <p:cNvSpPr>
              <a:spLocks/>
            </p:cNvSpPr>
            <p:nvPr/>
          </p:nvSpPr>
          <p:spPr bwMode="auto">
            <a:xfrm>
              <a:off x="3559175" y="1344613"/>
              <a:ext cx="1449388" cy="2371725"/>
            </a:xfrm>
            <a:custGeom>
              <a:avLst/>
              <a:gdLst>
                <a:gd name="T0" fmla="*/ 2147483647 w 242"/>
                <a:gd name="T1" fmla="*/ 2147483647 h 342"/>
                <a:gd name="T2" fmla="*/ 2147483647 w 242"/>
                <a:gd name="T3" fmla="*/ 2147483647 h 342"/>
                <a:gd name="T4" fmla="*/ 2147483647 w 242"/>
                <a:gd name="T5" fmla="*/ 2147483647 h 342"/>
                <a:gd name="T6" fmla="*/ 2147483647 w 242"/>
                <a:gd name="T7" fmla="*/ 2147483647 h 342"/>
                <a:gd name="T8" fmla="*/ 2147483647 w 242"/>
                <a:gd name="T9" fmla="*/ 2147483647 h 342"/>
                <a:gd name="T10" fmla="*/ 2147483647 w 242"/>
                <a:gd name="T11" fmla="*/ 2147483647 h 342"/>
                <a:gd name="T12" fmla="*/ 2147483647 w 242"/>
                <a:gd name="T13" fmla="*/ 2147483647 h 342"/>
                <a:gd name="T14" fmla="*/ 2147483647 w 242"/>
                <a:gd name="T15" fmla="*/ 2147483647 h 342"/>
                <a:gd name="T16" fmla="*/ 2147483647 w 242"/>
                <a:gd name="T17" fmla="*/ 2147483647 h 342"/>
                <a:gd name="T18" fmla="*/ 2147483647 w 242"/>
                <a:gd name="T19" fmla="*/ 2147483647 h 342"/>
                <a:gd name="T20" fmla="*/ 2147483647 w 242"/>
                <a:gd name="T21" fmla="*/ 2147483647 h 342"/>
                <a:gd name="T22" fmla="*/ 2147483647 w 242"/>
                <a:gd name="T23" fmla="*/ 2147483647 h 342"/>
                <a:gd name="T24" fmla="*/ 2147483647 w 242"/>
                <a:gd name="T25" fmla="*/ 2147483647 h 342"/>
                <a:gd name="T26" fmla="*/ 2147483647 w 242"/>
                <a:gd name="T27" fmla="*/ 2147483647 h 342"/>
                <a:gd name="T28" fmla="*/ 2147483647 w 242"/>
                <a:gd name="T29" fmla="*/ 2147483647 h 342"/>
                <a:gd name="T30" fmla="*/ 2147483647 w 242"/>
                <a:gd name="T31" fmla="*/ 2147483647 h 342"/>
                <a:gd name="T32" fmla="*/ 2147483647 w 242"/>
                <a:gd name="T33" fmla="*/ 2147483647 h 342"/>
                <a:gd name="T34" fmla="*/ 2147483647 w 242"/>
                <a:gd name="T35" fmla="*/ 2147483647 h 342"/>
                <a:gd name="T36" fmla="*/ 2147483647 w 242"/>
                <a:gd name="T37" fmla="*/ 2147483647 h 342"/>
                <a:gd name="T38" fmla="*/ 2147483647 w 242"/>
                <a:gd name="T39" fmla="*/ 2147483647 h 342"/>
                <a:gd name="T40" fmla="*/ 2147483647 w 242"/>
                <a:gd name="T41" fmla="*/ 2147483647 h 342"/>
                <a:gd name="T42" fmla="*/ 2147483647 w 242"/>
                <a:gd name="T43" fmla="*/ 2147483647 h 342"/>
                <a:gd name="T44" fmla="*/ 2147483647 w 242"/>
                <a:gd name="T45" fmla="*/ 2147483647 h 342"/>
                <a:gd name="T46" fmla="*/ 2147483647 w 242"/>
                <a:gd name="T47" fmla="*/ 2147483647 h 342"/>
                <a:gd name="T48" fmla="*/ 2147483647 w 242"/>
                <a:gd name="T49" fmla="*/ 2147483647 h 342"/>
                <a:gd name="T50" fmla="*/ 2147483647 w 242"/>
                <a:gd name="T51" fmla="*/ 2147483647 h 342"/>
                <a:gd name="T52" fmla="*/ 2147483647 w 242"/>
                <a:gd name="T53" fmla="*/ 2147483647 h 342"/>
                <a:gd name="T54" fmla="*/ 2147483647 w 242"/>
                <a:gd name="T55" fmla="*/ 2147483647 h 342"/>
                <a:gd name="T56" fmla="*/ 2147483647 w 242"/>
                <a:gd name="T57" fmla="*/ 2147483647 h 342"/>
                <a:gd name="T58" fmla="*/ 2147483647 w 242"/>
                <a:gd name="T59" fmla="*/ 2147483647 h 342"/>
                <a:gd name="T60" fmla="*/ 2147483647 w 242"/>
                <a:gd name="T61" fmla="*/ 2147483647 h 342"/>
                <a:gd name="T62" fmla="*/ 2147483647 w 242"/>
                <a:gd name="T63" fmla="*/ 2147483647 h 342"/>
                <a:gd name="T64" fmla="*/ 2147483647 w 242"/>
                <a:gd name="T65" fmla="*/ 2147483647 h 342"/>
                <a:gd name="T66" fmla="*/ 2147483647 w 242"/>
                <a:gd name="T67" fmla="*/ 2147483647 h 342"/>
                <a:gd name="T68" fmla="*/ 2147483647 w 242"/>
                <a:gd name="T69" fmla="*/ 2147483647 h 342"/>
                <a:gd name="T70" fmla="*/ 2147483647 w 242"/>
                <a:gd name="T71" fmla="*/ 2147483647 h 342"/>
                <a:gd name="T72" fmla="*/ 2147483647 w 242"/>
                <a:gd name="T73" fmla="*/ 2147483647 h 342"/>
                <a:gd name="T74" fmla="*/ 2147483647 w 242"/>
                <a:gd name="T75" fmla="*/ 2147483647 h 342"/>
                <a:gd name="T76" fmla="*/ 2147483647 w 242"/>
                <a:gd name="T77" fmla="*/ 2147483647 h 342"/>
                <a:gd name="T78" fmla="*/ 2147483647 w 242"/>
                <a:gd name="T79" fmla="*/ 2147483647 h 342"/>
                <a:gd name="T80" fmla="*/ 2147483647 w 242"/>
                <a:gd name="T81" fmla="*/ 2147483647 h 342"/>
                <a:gd name="T82" fmla="*/ 2147483647 w 242"/>
                <a:gd name="T83" fmla="*/ 2147483647 h 342"/>
                <a:gd name="T84" fmla="*/ 2147483647 w 242"/>
                <a:gd name="T85" fmla="*/ 2147483647 h 342"/>
                <a:gd name="T86" fmla="*/ 2147483647 w 242"/>
                <a:gd name="T87" fmla="*/ 2147483647 h 342"/>
                <a:gd name="T88" fmla="*/ 2147483647 w 242"/>
                <a:gd name="T89" fmla="*/ 2147483647 h 342"/>
                <a:gd name="T90" fmla="*/ 2147483647 w 242"/>
                <a:gd name="T91" fmla="*/ 2147483647 h 342"/>
                <a:gd name="T92" fmla="*/ 2147483647 w 242"/>
                <a:gd name="T93" fmla="*/ 2147483647 h 342"/>
                <a:gd name="T94" fmla="*/ 2147483647 w 242"/>
                <a:gd name="T95" fmla="*/ 2147483647 h 342"/>
                <a:gd name="T96" fmla="*/ 2147483647 w 242"/>
                <a:gd name="T97" fmla="*/ 2147483647 h 342"/>
                <a:gd name="T98" fmla="*/ 2147483647 w 242"/>
                <a:gd name="T99" fmla="*/ 2147483647 h 342"/>
                <a:gd name="T100" fmla="*/ 2147483647 w 242"/>
                <a:gd name="T101" fmla="*/ 2147483647 h 342"/>
                <a:gd name="T102" fmla="*/ 2147483647 w 242"/>
                <a:gd name="T103" fmla="*/ 2147483647 h 342"/>
                <a:gd name="T104" fmla="*/ 2147483647 w 242"/>
                <a:gd name="T105" fmla="*/ 2147483647 h 342"/>
                <a:gd name="T106" fmla="*/ 2147483647 w 242"/>
                <a:gd name="T107" fmla="*/ 2147483647 h 34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2"/>
                <a:gd name="T163" fmla="*/ 0 h 342"/>
                <a:gd name="T164" fmla="*/ 242 w 242"/>
                <a:gd name="T165" fmla="*/ 342 h 34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2" h="342">
                  <a:moveTo>
                    <a:pt x="0" y="0"/>
                  </a:moveTo>
                  <a:lnTo>
                    <a:pt x="1" y="8"/>
                  </a:lnTo>
                  <a:lnTo>
                    <a:pt x="1" y="16"/>
                  </a:lnTo>
                  <a:lnTo>
                    <a:pt x="2" y="23"/>
                  </a:lnTo>
                  <a:lnTo>
                    <a:pt x="2" y="30"/>
                  </a:lnTo>
                  <a:lnTo>
                    <a:pt x="3" y="37"/>
                  </a:lnTo>
                  <a:lnTo>
                    <a:pt x="3" y="44"/>
                  </a:lnTo>
                  <a:lnTo>
                    <a:pt x="4" y="50"/>
                  </a:lnTo>
                  <a:lnTo>
                    <a:pt x="4" y="57"/>
                  </a:lnTo>
                  <a:lnTo>
                    <a:pt x="5" y="62"/>
                  </a:lnTo>
                  <a:lnTo>
                    <a:pt x="5" y="68"/>
                  </a:lnTo>
                  <a:lnTo>
                    <a:pt x="6" y="74"/>
                  </a:lnTo>
                  <a:lnTo>
                    <a:pt x="6" y="79"/>
                  </a:lnTo>
                  <a:lnTo>
                    <a:pt x="7" y="84"/>
                  </a:lnTo>
                  <a:lnTo>
                    <a:pt x="7" y="89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9" y="103"/>
                  </a:lnTo>
                  <a:lnTo>
                    <a:pt x="9" y="107"/>
                  </a:lnTo>
                  <a:lnTo>
                    <a:pt x="10" y="111"/>
                  </a:lnTo>
                  <a:lnTo>
                    <a:pt x="10" y="115"/>
                  </a:lnTo>
                  <a:lnTo>
                    <a:pt x="11" y="119"/>
                  </a:lnTo>
                  <a:lnTo>
                    <a:pt x="11" y="123"/>
                  </a:lnTo>
                  <a:lnTo>
                    <a:pt x="12" y="127"/>
                  </a:lnTo>
                  <a:lnTo>
                    <a:pt x="12" y="130"/>
                  </a:lnTo>
                  <a:lnTo>
                    <a:pt x="13" y="134"/>
                  </a:lnTo>
                  <a:lnTo>
                    <a:pt x="13" y="137"/>
                  </a:lnTo>
                  <a:lnTo>
                    <a:pt x="14" y="141"/>
                  </a:lnTo>
                  <a:lnTo>
                    <a:pt x="14" y="144"/>
                  </a:lnTo>
                  <a:lnTo>
                    <a:pt x="15" y="147"/>
                  </a:lnTo>
                  <a:lnTo>
                    <a:pt x="15" y="150"/>
                  </a:lnTo>
                  <a:lnTo>
                    <a:pt x="16" y="153"/>
                  </a:lnTo>
                  <a:lnTo>
                    <a:pt x="16" y="156"/>
                  </a:lnTo>
                  <a:lnTo>
                    <a:pt x="17" y="159"/>
                  </a:lnTo>
                  <a:lnTo>
                    <a:pt x="17" y="161"/>
                  </a:lnTo>
                  <a:lnTo>
                    <a:pt x="18" y="164"/>
                  </a:lnTo>
                  <a:lnTo>
                    <a:pt x="18" y="167"/>
                  </a:lnTo>
                  <a:lnTo>
                    <a:pt x="19" y="169"/>
                  </a:lnTo>
                  <a:lnTo>
                    <a:pt x="19" y="172"/>
                  </a:lnTo>
                  <a:lnTo>
                    <a:pt x="20" y="174"/>
                  </a:lnTo>
                  <a:lnTo>
                    <a:pt x="20" y="177"/>
                  </a:lnTo>
                  <a:lnTo>
                    <a:pt x="21" y="179"/>
                  </a:lnTo>
                  <a:lnTo>
                    <a:pt x="21" y="181"/>
                  </a:lnTo>
                  <a:lnTo>
                    <a:pt x="22" y="183"/>
                  </a:lnTo>
                  <a:lnTo>
                    <a:pt x="22" y="185"/>
                  </a:lnTo>
                  <a:lnTo>
                    <a:pt x="23" y="188"/>
                  </a:lnTo>
                  <a:lnTo>
                    <a:pt x="23" y="190"/>
                  </a:lnTo>
                  <a:lnTo>
                    <a:pt x="24" y="192"/>
                  </a:lnTo>
                  <a:lnTo>
                    <a:pt x="24" y="194"/>
                  </a:lnTo>
                  <a:lnTo>
                    <a:pt x="25" y="196"/>
                  </a:lnTo>
                  <a:lnTo>
                    <a:pt x="26" y="199"/>
                  </a:lnTo>
                  <a:lnTo>
                    <a:pt x="26" y="202"/>
                  </a:lnTo>
                  <a:lnTo>
                    <a:pt x="27" y="205"/>
                  </a:lnTo>
                  <a:lnTo>
                    <a:pt x="28" y="207"/>
                  </a:lnTo>
                  <a:lnTo>
                    <a:pt x="29" y="210"/>
                  </a:lnTo>
                  <a:lnTo>
                    <a:pt x="29" y="212"/>
                  </a:lnTo>
                  <a:lnTo>
                    <a:pt x="30" y="214"/>
                  </a:lnTo>
                  <a:lnTo>
                    <a:pt x="31" y="216"/>
                  </a:lnTo>
                  <a:lnTo>
                    <a:pt x="32" y="219"/>
                  </a:lnTo>
                  <a:lnTo>
                    <a:pt x="32" y="221"/>
                  </a:lnTo>
                  <a:lnTo>
                    <a:pt x="33" y="223"/>
                  </a:lnTo>
                  <a:lnTo>
                    <a:pt x="34" y="225"/>
                  </a:lnTo>
                  <a:lnTo>
                    <a:pt x="35" y="227"/>
                  </a:lnTo>
                  <a:lnTo>
                    <a:pt x="35" y="229"/>
                  </a:lnTo>
                  <a:lnTo>
                    <a:pt x="36" y="231"/>
                  </a:lnTo>
                  <a:lnTo>
                    <a:pt x="37" y="233"/>
                  </a:lnTo>
                  <a:lnTo>
                    <a:pt x="38" y="236"/>
                  </a:lnTo>
                  <a:lnTo>
                    <a:pt x="39" y="239"/>
                  </a:lnTo>
                  <a:lnTo>
                    <a:pt x="41" y="241"/>
                  </a:lnTo>
                  <a:lnTo>
                    <a:pt x="42" y="243"/>
                  </a:lnTo>
                  <a:lnTo>
                    <a:pt x="43" y="246"/>
                  </a:lnTo>
                  <a:lnTo>
                    <a:pt x="44" y="248"/>
                  </a:lnTo>
                  <a:lnTo>
                    <a:pt x="45" y="250"/>
                  </a:lnTo>
                  <a:lnTo>
                    <a:pt x="46" y="252"/>
                  </a:lnTo>
                  <a:lnTo>
                    <a:pt x="47" y="254"/>
                  </a:lnTo>
                  <a:lnTo>
                    <a:pt x="48" y="256"/>
                  </a:lnTo>
                  <a:lnTo>
                    <a:pt x="50" y="258"/>
                  </a:lnTo>
                  <a:lnTo>
                    <a:pt x="51" y="259"/>
                  </a:lnTo>
                  <a:lnTo>
                    <a:pt x="52" y="261"/>
                  </a:lnTo>
                  <a:lnTo>
                    <a:pt x="53" y="263"/>
                  </a:lnTo>
                  <a:lnTo>
                    <a:pt x="55" y="265"/>
                  </a:lnTo>
                  <a:lnTo>
                    <a:pt x="56" y="268"/>
                  </a:lnTo>
                  <a:lnTo>
                    <a:pt x="58" y="270"/>
                  </a:lnTo>
                  <a:lnTo>
                    <a:pt x="60" y="272"/>
                  </a:lnTo>
                  <a:lnTo>
                    <a:pt x="61" y="274"/>
                  </a:lnTo>
                  <a:lnTo>
                    <a:pt x="63" y="276"/>
                  </a:lnTo>
                  <a:lnTo>
                    <a:pt x="65" y="278"/>
                  </a:lnTo>
                  <a:lnTo>
                    <a:pt x="66" y="280"/>
                  </a:lnTo>
                  <a:lnTo>
                    <a:pt x="68" y="282"/>
                  </a:lnTo>
                  <a:lnTo>
                    <a:pt x="70" y="283"/>
                  </a:lnTo>
                  <a:lnTo>
                    <a:pt x="71" y="285"/>
                  </a:lnTo>
                  <a:lnTo>
                    <a:pt x="73" y="286"/>
                  </a:lnTo>
                  <a:lnTo>
                    <a:pt x="75" y="288"/>
                  </a:lnTo>
                  <a:lnTo>
                    <a:pt x="77" y="289"/>
                  </a:lnTo>
                  <a:lnTo>
                    <a:pt x="78" y="291"/>
                  </a:lnTo>
                  <a:lnTo>
                    <a:pt x="80" y="292"/>
                  </a:lnTo>
                  <a:lnTo>
                    <a:pt x="82" y="294"/>
                  </a:lnTo>
                  <a:lnTo>
                    <a:pt x="83" y="295"/>
                  </a:lnTo>
                  <a:lnTo>
                    <a:pt x="85" y="296"/>
                  </a:lnTo>
                  <a:lnTo>
                    <a:pt x="87" y="297"/>
                  </a:lnTo>
                  <a:lnTo>
                    <a:pt x="88" y="298"/>
                  </a:lnTo>
                  <a:lnTo>
                    <a:pt x="90" y="300"/>
                  </a:lnTo>
                  <a:lnTo>
                    <a:pt x="92" y="301"/>
                  </a:lnTo>
                  <a:lnTo>
                    <a:pt x="94" y="302"/>
                  </a:lnTo>
                  <a:lnTo>
                    <a:pt x="97" y="304"/>
                  </a:lnTo>
                  <a:lnTo>
                    <a:pt x="99" y="305"/>
                  </a:lnTo>
                  <a:lnTo>
                    <a:pt x="102" y="307"/>
                  </a:lnTo>
                  <a:lnTo>
                    <a:pt x="104" y="308"/>
                  </a:lnTo>
                  <a:lnTo>
                    <a:pt x="107" y="309"/>
                  </a:lnTo>
                  <a:lnTo>
                    <a:pt x="109" y="311"/>
                  </a:lnTo>
                  <a:lnTo>
                    <a:pt x="112" y="312"/>
                  </a:lnTo>
                  <a:lnTo>
                    <a:pt x="114" y="313"/>
                  </a:lnTo>
                  <a:lnTo>
                    <a:pt x="117" y="314"/>
                  </a:lnTo>
                  <a:lnTo>
                    <a:pt x="120" y="315"/>
                  </a:lnTo>
                  <a:lnTo>
                    <a:pt x="122" y="316"/>
                  </a:lnTo>
                  <a:lnTo>
                    <a:pt x="125" y="317"/>
                  </a:lnTo>
                  <a:lnTo>
                    <a:pt x="127" y="318"/>
                  </a:lnTo>
                  <a:lnTo>
                    <a:pt x="130" y="319"/>
                  </a:lnTo>
                  <a:lnTo>
                    <a:pt x="132" y="320"/>
                  </a:lnTo>
                  <a:lnTo>
                    <a:pt x="135" y="321"/>
                  </a:lnTo>
                  <a:lnTo>
                    <a:pt x="137" y="322"/>
                  </a:lnTo>
                  <a:lnTo>
                    <a:pt x="140" y="322"/>
                  </a:lnTo>
                  <a:lnTo>
                    <a:pt x="142" y="323"/>
                  </a:lnTo>
                  <a:lnTo>
                    <a:pt x="145" y="324"/>
                  </a:lnTo>
                  <a:lnTo>
                    <a:pt x="147" y="325"/>
                  </a:lnTo>
                  <a:lnTo>
                    <a:pt x="150" y="325"/>
                  </a:lnTo>
                  <a:lnTo>
                    <a:pt x="152" y="326"/>
                  </a:lnTo>
                  <a:lnTo>
                    <a:pt x="155" y="327"/>
                  </a:lnTo>
                  <a:lnTo>
                    <a:pt x="158" y="328"/>
                  </a:lnTo>
                  <a:lnTo>
                    <a:pt x="160" y="328"/>
                  </a:lnTo>
                  <a:lnTo>
                    <a:pt x="163" y="329"/>
                  </a:lnTo>
                  <a:lnTo>
                    <a:pt x="165" y="329"/>
                  </a:lnTo>
                  <a:lnTo>
                    <a:pt x="168" y="330"/>
                  </a:lnTo>
                  <a:lnTo>
                    <a:pt x="170" y="331"/>
                  </a:lnTo>
                  <a:lnTo>
                    <a:pt x="173" y="331"/>
                  </a:lnTo>
                  <a:lnTo>
                    <a:pt x="175" y="332"/>
                  </a:lnTo>
                  <a:lnTo>
                    <a:pt x="178" y="332"/>
                  </a:lnTo>
                  <a:lnTo>
                    <a:pt x="180" y="333"/>
                  </a:lnTo>
                  <a:lnTo>
                    <a:pt x="183" y="333"/>
                  </a:lnTo>
                  <a:lnTo>
                    <a:pt x="185" y="334"/>
                  </a:lnTo>
                  <a:lnTo>
                    <a:pt x="188" y="334"/>
                  </a:lnTo>
                  <a:lnTo>
                    <a:pt x="190" y="335"/>
                  </a:lnTo>
                  <a:lnTo>
                    <a:pt x="193" y="335"/>
                  </a:lnTo>
                  <a:lnTo>
                    <a:pt x="195" y="336"/>
                  </a:lnTo>
                  <a:lnTo>
                    <a:pt x="198" y="336"/>
                  </a:lnTo>
                  <a:lnTo>
                    <a:pt x="201" y="336"/>
                  </a:lnTo>
                  <a:lnTo>
                    <a:pt x="203" y="337"/>
                  </a:lnTo>
                  <a:lnTo>
                    <a:pt x="206" y="337"/>
                  </a:lnTo>
                  <a:lnTo>
                    <a:pt x="208" y="338"/>
                  </a:lnTo>
                  <a:lnTo>
                    <a:pt x="211" y="338"/>
                  </a:lnTo>
                  <a:lnTo>
                    <a:pt x="213" y="339"/>
                  </a:lnTo>
                  <a:lnTo>
                    <a:pt x="216" y="339"/>
                  </a:lnTo>
                  <a:lnTo>
                    <a:pt x="218" y="339"/>
                  </a:lnTo>
                  <a:lnTo>
                    <a:pt x="221" y="340"/>
                  </a:lnTo>
                  <a:lnTo>
                    <a:pt x="223" y="340"/>
                  </a:lnTo>
                  <a:lnTo>
                    <a:pt x="226" y="340"/>
                  </a:lnTo>
                  <a:lnTo>
                    <a:pt x="228" y="341"/>
                  </a:lnTo>
                  <a:lnTo>
                    <a:pt x="231" y="341"/>
                  </a:lnTo>
                  <a:lnTo>
                    <a:pt x="233" y="341"/>
                  </a:lnTo>
                  <a:lnTo>
                    <a:pt x="236" y="342"/>
                  </a:lnTo>
                  <a:lnTo>
                    <a:pt x="239" y="342"/>
                  </a:lnTo>
                  <a:lnTo>
                    <a:pt x="241" y="342"/>
                  </a:lnTo>
                  <a:lnTo>
                    <a:pt x="242" y="342"/>
                  </a:lnTo>
                </a:path>
              </a:pathLst>
            </a:cu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4" name="Line 170"/>
            <p:cNvSpPr>
              <a:spLocks noChangeShapeType="1"/>
            </p:cNvSpPr>
            <p:nvPr/>
          </p:nvSpPr>
          <p:spPr bwMode="auto">
            <a:xfrm flipV="1">
              <a:off x="3559175" y="1282700"/>
              <a:ext cx="1588" cy="61913"/>
            </a:xfrm>
            <a:prstGeom prst="line">
              <a:avLst/>
            </a:pr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7" name="TextBox 176"/>
          <p:cNvSpPr txBox="1">
            <a:spLocks noChangeArrowheads="1"/>
          </p:cNvSpPr>
          <p:nvPr/>
        </p:nvSpPr>
        <p:spPr bwMode="auto">
          <a:xfrm>
            <a:off x="6626225" y="1223964"/>
            <a:ext cx="3613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x-intercept </a:t>
            </a: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 Vertical</a:t>
            </a:r>
            <a:br>
              <a:rPr lang="en-CA" sz="2000">
                <a:solidFill>
                  <a:srgbClr val="FF0000"/>
                </a:solidFill>
                <a:sym typeface="Wingdings" pitchFamily="2" charset="2"/>
              </a:rPr>
            </a:b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Asymptote</a:t>
            </a:r>
            <a:endParaRPr lang="en-CA" sz="2000">
              <a:solidFill>
                <a:srgbClr val="FF0000"/>
              </a:solidFill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 rot="5400000">
            <a:off x="713581" y="3967163"/>
            <a:ext cx="5308600" cy="1587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6616701" y="2114551"/>
            <a:ext cx="3305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common points with a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Y-coordinate of 1 or -1</a:t>
            </a:r>
          </a:p>
        </p:txBody>
      </p:sp>
      <p:sp>
        <p:nvSpPr>
          <p:cNvPr id="181" name="Oval 180"/>
          <p:cNvSpPr/>
          <p:nvPr/>
        </p:nvSpPr>
        <p:spPr>
          <a:xfrm>
            <a:off x="2567609" y="3444876"/>
            <a:ext cx="90487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4114801" y="4327525"/>
            <a:ext cx="92075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3" name="Oval 182"/>
          <p:cNvSpPr/>
          <p:nvPr/>
        </p:nvSpPr>
        <p:spPr>
          <a:xfrm>
            <a:off x="2927649" y="3657601"/>
            <a:ext cx="90487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" name="TextBox 183"/>
          <p:cNvSpPr txBox="1">
            <a:spLocks noChangeArrowheads="1"/>
          </p:cNvSpPr>
          <p:nvPr/>
        </p:nvSpPr>
        <p:spPr bwMode="auto">
          <a:xfrm>
            <a:off x="6602414" y="2890838"/>
            <a:ext cx="3830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Pick some points on the origin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Function and take the reciproc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of the Y-coordinate</a:t>
            </a:r>
          </a:p>
        </p:txBody>
      </p:sp>
      <p:sp>
        <p:nvSpPr>
          <p:cNvPr id="185" name="Oval 184"/>
          <p:cNvSpPr/>
          <p:nvPr/>
        </p:nvSpPr>
        <p:spPr>
          <a:xfrm>
            <a:off x="2979590" y="3017838"/>
            <a:ext cx="92075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6" name="Oval 185"/>
          <p:cNvSpPr/>
          <p:nvPr/>
        </p:nvSpPr>
        <p:spPr>
          <a:xfrm>
            <a:off x="3143673" y="37639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3215681" y="1692276"/>
            <a:ext cx="90487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1775520" y="3001963"/>
            <a:ext cx="90488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1755454" y="36576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0" name="TextBox 189"/>
          <p:cNvSpPr txBox="1">
            <a:spLocks noChangeArrowheads="1"/>
          </p:cNvSpPr>
          <p:nvPr/>
        </p:nvSpPr>
        <p:spPr bwMode="auto">
          <a:xfrm>
            <a:off x="6602414" y="4019551"/>
            <a:ext cx="348932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large numbers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will become small</a:t>
            </a:r>
          </a:p>
          <a:p>
            <a:pPr eaLnBrk="1" hangingPunct="1"/>
            <a:endParaRPr lang="en-CA" sz="2000">
              <a:solidFill>
                <a:srgbClr val="FF0000"/>
              </a:solidFill>
            </a:endParaRP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small numbers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will become large</a:t>
            </a:r>
          </a:p>
        </p:txBody>
      </p:sp>
      <p:sp>
        <p:nvSpPr>
          <p:cNvPr id="191" name="Oval 190"/>
          <p:cNvSpPr/>
          <p:nvPr/>
        </p:nvSpPr>
        <p:spPr>
          <a:xfrm>
            <a:off x="3719737" y="4098925"/>
            <a:ext cx="92075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3647728" y="4770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3555654" y="3992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" name="Oval 193"/>
          <p:cNvSpPr/>
          <p:nvPr/>
        </p:nvSpPr>
        <p:spPr>
          <a:xfrm>
            <a:off x="3483646" y="56388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5" name="Oval 194"/>
          <p:cNvSpPr/>
          <p:nvPr/>
        </p:nvSpPr>
        <p:spPr>
          <a:xfrm>
            <a:off x="4923806" y="4754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6" name="Oval 195"/>
          <p:cNvSpPr/>
          <p:nvPr/>
        </p:nvSpPr>
        <p:spPr>
          <a:xfrm>
            <a:off x="4871865" y="41148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7" name="Oval 196"/>
          <p:cNvSpPr/>
          <p:nvPr/>
        </p:nvSpPr>
        <p:spPr>
          <a:xfrm>
            <a:off x="5715894" y="5197476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8" name="Oval 197"/>
          <p:cNvSpPr/>
          <p:nvPr/>
        </p:nvSpPr>
        <p:spPr>
          <a:xfrm>
            <a:off x="5715894" y="40386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9" name="Oval 198"/>
          <p:cNvSpPr/>
          <p:nvPr/>
        </p:nvSpPr>
        <p:spPr>
          <a:xfrm>
            <a:off x="6509568" y="5638801"/>
            <a:ext cx="904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0" name="Oval 199"/>
          <p:cNvSpPr/>
          <p:nvPr/>
        </p:nvSpPr>
        <p:spPr>
          <a:xfrm>
            <a:off x="6509568" y="4008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42" name="TextBox 96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74A1B06-BBB1-165B-B3EB-38FFC5F5321D}"/>
                  </a:ext>
                </a:extLst>
              </p14:cNvPr>
              <p14:cNvContentPartPr/>
              <p14:nvPr/>
            </p14:nvContentPartPr>
            <p14:xfrm>
              <a:off x="625680" y="308160"/>
              <a:ext cx="11136600" cy="64209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74A1B06-BBB1-165B-B3EB-38FFC5F5321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6320" y="298800"/>
                <a:ext cx="11155320" cy="643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7538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1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animBg="1"/>
      <p:bldP spid="177" grpId="0"/>
      <p:bldP spid="180" grpId="0"/>
      <p:bldP spid="181" grpId="0" animBg="1"/>
      <p:bldP spid="182" grpId="0" animBg="1"/>
      <p:bldP spid="183" grpId="0" animBg="1"/>
      <p:bldP spid="184" grpId="0"/>
      <p:bldP spid="185" grpId="0" animBg="1"/>
      <p:bldP spid="186" grpId="0" animBg="1"/>
      <p:bldP spid="187" grpId="0" animBg="1"/>
      <p:bldP spid="188" grpId="0" animBg="1"/>
      <p:bldP spid="189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AE0AA5-E6CF-4784-B42B-49DFCF191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955" y="198533"/>
            <a:ext cx="10781968" cy="835137"/>
          </a:xfrm>
        </p:spPr>
        <p:txBody>
          <a:bodyPr>
            <a:normAutofit fontScale="90000"/>
          </a:bodyPr>
          <a:lstStyle/>
          <a:p>
            <a:r>
              <a:rPr lang="en-CA" dirty="0"/>
              <a:t>Ex: Given each coordinate on the left, match it with the corresponding point on the reciprocal function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CA8AA54-4118-456E-B15C-AD2E4DBC5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51694"/>
              </p:ext>
            </p:extLst>
          </p:nvPr>
        </p:nvGraphicFramePr>
        <p:xfrm>
          <a:off x="1442595" y="1171905"/>
          <a:ext cx="1523998" cy="492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463480" progId="Equation.DSMT4">
                  <p:embed/>
                </p:oleObj>
              </mc:Choice>
              <mc:Fallback>
                <p:oleObj name="Equation" r:id="rId3" imgW="761760" imgH="246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CA8AA54-4118-456E-B15C-AD2E4DBC5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2595" y="1171905"/>
                        <a:ext cx="1523998" cy="4927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39F046-95D9-4755-82A1-1CBAE39E0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0199" y="1904863"/>
          <a:ext cx="1366837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946240" progId="Equation.DSMT4">
                  <p:embed/>
                </p:oleObj>
              </mc:Choice>
              <mc:Fallback>
                <p:oleObj name="Equation" r:id="rId5" imgW="850680" imgH="2946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739F046-95D9-4755-82A1-1CBAE39E0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0199" y="1904863"/>
                        <a:ext cx="1366837" cy="473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94D4EDA-422A-420E-BD29-7EF363981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00232"/>
              </p:ext>
            </p:extLst>
          </p:nvPr>
        </p:nvGraphicFramePr>
        <p:xfrm>
          <a:off x="8180086" y="1994850"/>
          <a:ext cx="1427162" cy="457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844720" progId="Equation.DSMT4">
                  <p:embed/>
                </p:oleObj>
              </mc:Choice>
              <mc:Fallback>
                <p:oleObj name="Equation" r:id="rId7" imgW="888840" imgH="2844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94D4EDA-422A-420E-BD29-7EF363981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80086" y="1994850"/>
                        <a:ext cx="1427162" cy="457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53CAC4-4C95-444D-8252-22DD4C08C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746" y="999353"/>
          <a:ext cx="2632578" cy="87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469800" progId="Equation.DSMT4">
                  <p:embed/>
                </p:oleObj>
              </mc:Choice>
              <mc:Fallback>
                <p:oleObj name="Equation" r:id="rId9" imgW="14094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53CAC4-4C95-444D-8252-22DD4C08C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0746" y="999353"/>
                        <a:ext cx="2632578" cy="877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3307F0C-A6D8-6812-DD56-D6015FA2022A}"/>
                  </a:ext>
                </a:extLst>
              </p14:cNvPr>
              <p14:cNvContentPartPr/>
              <p14:nvPr/>
            </p14:nvContentPartPr>
            <p14:xfrm>
              <a:off x="1888560" y="1557000"/>
              <a:ext cx="3474000" cy="50047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3307F0C-A6D8-6812-DD56-D6015FA2022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879200" y="1547640"/>
                <a:ext cx="3492720" cy="502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6821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4739FE1-E516-455A-AFEC-74CF81A919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5060" y="4496388"/>
            <a:ext cx="2120941" cy="179206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E426B15-1F86-488C-8B15-2BE2EA2509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8295" y="1161306"/>
            <a:ext cx="2135511" cy="17920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823DA3-846D-4AA3-B3A9-503BFD993D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3688" y="1161307"/>
            <a:ext cx="2120042" cy="179206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6E8EF5-D9B8-43B4-89BE-87C130A48D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7330" y="4521225"/>
            <a:ext cx="2107517" cy="17920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3C517FA-7A93-4540-944B-C6E37B299E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66502" y="1158742"/>
            <a:ext cx="2139020" cy="179206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3B4994C-5546-45E5-9ED9-24412696B74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53688" y="4506699"/>
            <a:ext cx="2120042" cy="180658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4F1070-7A4E-4202-BB65-2A984759C770}"/>
              </a:ext>
            </a:extLst>
          </p:cNvPr>
          <p:cNvSpPr txBox="1"/>
          <p:nvPr/>
        </p:nvSpPr>
        <p:spPr>
          <a:xfrm>
            <a:off x="1863635" y="209007"/>
            <a:ext cx="82034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Ex: Please match each graph on top with the corresponding reciprocal function below: </a:t>
            </a:r>
          </a:p>
        </p:txBody>
      </p:sp>
      <p:pic>
        <p:nvPicPr>
          <p:cNvPr id="114" name="Picture 113">
            <a:extLst>
              <a:ext uri="{FF2B5EF4-FFF2-40B4-BE49-F238E27FC236}">
                <a16:creationId xmlns:a16="http://schemas.microsoft.com/office/drawing/2014/main" id="{790451AF-C8B3-4C4A-8246-60D6FADFA27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06176" y="4521225"/>
            <a:ext cx="2141265" cy="1806586"/>
          </a:xfrm>
          <a:prstGeom prst="rect">
            <a:avLst/>
          </a:prstGeom>
        </p:spPr>
      </p:pic>
      <p:sp>
        <p:nvSpPr>
          <p:cNvPr id="115" name="TextBox 114">
            <a:extLst>
              <a:ext uri="{FF2B5EF4-FFF2-40B4-BE49-F238E27FC236}">
                <a16:creationId xmlns:a16="http://schemas.microsoft.com/office/drawing/2014/main" id="{F85F5CEF-03C9-4E12-87A7-7F7C1B24103B}"/>
              </a:ext>
            </a:extLst>
          </p:cNvPr>
          <p:cNvSpPr txBox="1"/>
          <p:nvPr/>
        </p:nvSpPr>
        <p:spPr>
          <a:xfrm>
            <a:off x="1677988" y="4185870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9CB6C873-118E-4417-AA8F-C183AEE93125}"/>
              </a:ext>
            </a:extLst>
          </p:cNvPr>
          <p:cNvSpPr txBox="1"/>
          <p:nvPr/>
        </p:nvSpPr>
        <p:spPr>
          <a:xfrm>
            <a:off x="3873730" y="4151307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00EC120F-530B-4AFF-846F-786FF7D07F4A}"/>
              </a:ext>
            </a:extLst>
          </p:cNvPr>
          <p:cNvSpPr txBox="1"/>
          <p:nvPr/>
        </p:nvSpPr>
        <p:spPr>
          <a:xfrm>
            <a:off x="6121726" y="4177707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C7D66866-3610-440A-ACD8-80939103A741}"/>
              </a:ext>
            </a:extLst>
          </p:cNvPr>
          <p:cNvSpPr txBox="1"/>
          <p:nvPr/>
        </p:nvSpPr>
        <p:spPr>
          <a:xfrm>
            <a:off x="8343595" y="4195398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CC8481F-1E6A-E07E-47E7-603E32830D4A}"/>
                  </a:ext>
                </a:extLst>
              </p14:cNvPr>
              <p14:cNvContentPartPr/>
              <p14:nvPr/>
            </p14:nvContentPartPr>
            <p14:xfrm>
              <a:off x="983880" y="930600"/>
              <a:ext cx="8167320" cy="5450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CC8481F-1E6A-E07E-47E7-603E32830D4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74520" y="921240"/>
                <a:ext cx="8186040" cy="546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797084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10hch1.6"/>
  <p:tag name="ISPRING_RESOURCE_PATHS_HASH_2" val="9304112b9df5c2b703711d26dbf195a184a19b"/>
  <p:tag name="ISPRING_LMS_API_VERSION" val="SCORM 2004 (2nd edition)"/>
  <p:tag name="ISPRING_ULTRA_SCORM_COURSE_ID" val="F13DAA19-5E24-4BC8-90D5-01D6E219323B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2.7 Reciprocal of Quadratic Function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56</TotalTime>
  <Words>1249</Words>
  <Application>Microsoft Office PowerPoint</Application>
  <PresentationFormat>Widescreen</PresentationFormat>
  <Paragraphs>174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2.7 Reciprocal of Quadratic Functions </vt:lpstr>
      <vt:lpstr>I) What is a Reciprocal ?</vt:lpstr>
      <vt:lpstr>What is a Reciprocal Function? </vt:lpstr>
      <vt:lpstr>II) Properties of Reciprocal Functions</vt:lpstr>
      <vt:lpstr>iii) Graphing Reciprocal Functions</vt:lpstr>
      <vt:lpstr>Ex#1) Graph    </vt:lpstr>
      <vt:lpstr>Practice: Given the following graph, draw the reciprocal function</vt:lpstr>
      <vt:lpstr>Ex: Given each coordinate on the left, match it with the corresponding point on the reciprocal function:</vt:lpstr>
      <vt:lpstr>PowerPoint Presentation</vt:lpstr>
      <vt:lpstr>PowerPoint Presentation</vt:lpstr>
      <vt:lpstr>Graphing the reciprocal of a Quadratic function:</vt:lpstr>
      <vt:lpstr>Practice: Graph the following</vt:lpstr>
      <vt:lpstr>Graph the reciprocal of each parabola</vt:lpstr>
      <vt:lpstr>Ex#) Given the following graph f(x), graph the reciprocal function.    </vt:lpstr>
      <vt:lpstr>Given the following function, Find equation of all the vertical asymptote, Coordinates of Invariant points, and indicate the domain and Range: </vt:lpstr>
      <vt:lpstr>Given the following function, indicate the domain and Range: </vt:lpstr>
      <vt:lpstr>Given the following function, indicate the domain and Range: </vt:lpstr>
      <vt:lpstr>Given the following function, indicate the domain and Range: </vt:lpstr>
      <vt:lpstr>Given the following function, indicate the domain and Range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7 Reciprocal of Quadratic Function</dc:title>
  <dc:creator>Danny Young</dc:creator>
  <cp:lastModifiedBy>Danny Young</cp:lastModifiedBy>
  <cp:revision>35</cp:revision>
  <dcterms:created xsi:type="dcterms:W3CDTF">2011-06-26T05:06:25Z</dcterms:created>
  <dcterms:modified xsi:type="dcterms:W3CDTF">2025-11-03T20:05:45Z</dcterms:modified>
</cp:coreProperties>
</file>